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AC18A4" w14:textId="60F7644D"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3" w:anchor="_blank" w:history="1">
              <w:r>
                <w:rPr>
                  <w:rStyle w:val="af6"/>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af6"/>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af7"/>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w:t>
            </w:r>
            <w:commentRangeStart w:id="13"/>
            <w:r w:rsidR="00001EA9">
              <w:t>Core</w:t>
            </w:r>
            <w:commentRangeEnd w:id="13"/>
            <w:r w:rsidR="00B535FF">
              <w:rPr>
                <w:rStyle w:val="af7"/>
                <w:rFonts w:ascii="Times New Roman" w:hAnsi="Times New Roman"/>
              </w:rPr>
              <w:commentReference w:id="13"/>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1"/>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6" w:history="1">
              <w:r>
                <w:rPr>
                  <w:rStyle w:val="af6"/>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t xml:space="preserve">All the entries that are not concluded in the feature lists from RAN4 feature </w:t>
            </w:r>
            <w:r>
              <w:lastRenderedPageBreak/>
              <w:t>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af9"/>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宋体"/>
          <w:sz w:val="8"/>
          <w:szCs w:val="8"/>
          <w:lang w:eastAsia="zh-CN"/>
        </w:rPr>
      </w:pPr>
    </w:p>
    <w:p w14:paraId="4EE34B85" w14:textId="77777777" w:rsidR="00A44A4E" w:rsidRDefault="00A44A4E" w:rsidP="00A44A4E">
      <w:pPr>
        <w:pStyle w:val="CRCoverPage"/>
        <w:spacing w:after="0"/>
        <w:rPr>
          <w:rFonts w:eastAsia="宋体"/>
          <w:sz w:val="8"/>
          <w:szCs w:val="8"/>
          <w:lang w:eastAsia="zh-CN"/>
        </w:rPr>
      </w:pPr>
    </w:p>
    <w:p w14:paraId="00D4FC12" w14:textId="77777777" w:rsidR="00A44A4E" w:rsidRDefault="00A44A4E" w:rsidP="00A44A4E">
      <w:pPr>
        <w:pStyle w:val="CRCoverPage"/>
        <w:spacing w:after="0"/>
        <w:rPr>
          <w:rFonts w:eastAsia="宋体"/>
          <w:sz w:val="8"/>
          <w:szCs w:val="8"/>
          <w:lang w:eastAsia="zh-CN"/>
        </w:rPr>
      </w:pPr>
    </w:p>
    <w:p w14:paraId="05D6EE59" w14:textId="77777777" w:rsidR="00A44A4E" w:rsidRDefault="00A44A4E" w:rsidP="00A44A4E">
      <w:pPr>
        <w:pStyle w:val="CRCoverPage"/>
        <w:spacing w:after="0"/>
        <w:rPr>
          <w:rFonts w:eastAsia="宋体"/>
          <w:sz w:val="8"/>
          <w:szCs w:val="8"/>
          <w:lang w:eastAsia="zh-CN"/>
        </w:rPr>
      </w:pPr>
    </w:p>
    <w:p w14:paraId="21827B77" w14:textId="77777777" w:rsidR="00A44A4E" w:rsidRDefault="00A44A4E" w:rsidP="00A44A4E">
      <w:pPr>
        <w:pStyle w:val="CRCoverPage"/>
        <w:spacing w:after="0"/>
        <w:rPr>
          <w:rFonts w:eastAsia="宋体"/>
          <w:sz w:val="8"/>
          <w:szCs w:val="8"/>
          <w:lang w:eastAsia="zh-CN"/>
        </w:rPr>
      </w:pPr>
    </w:p>
    <w:p w14:paraId="25C74CDF" w14:textId="77777777" w:rsidR="00A44A4E" w:rsidRDefault="00A44A4E" w:rsidP="00A44A4E">
      <w:pPr>
        <w:spacing w:after="0"/>
        <w:rPr>
          <w:rFonts w:ascii="Arial" w:eastAsia="宋体" w:hAnsi="Arial"/>
          <w:sz w:val="8"/>
          <w:szCs w:val="8"/>
          <w:lang w:eastAsia="zh-CN"/>
        </w:rPr>
      </w:pPr>
      <w:r>
        <w:rPr>
          <w:rFonts w:eastAsia="宋体"/>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宋体"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 xml:space="preserve">3GPP TS 38.304: "User Equipment (UE) procedures in </w:t>
      </w:r>
      <w:proofErr w:type="gramStart"/>
      <w:r w:rsidRPr="001F4300">
        <w:t>Idle</w:t>
      </w:r>
      <w:proofErr w:type="gramEnd"/>
      <w:r w:rsidRPr="001F4300">
        <w:t xml:space="preserv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proofErr w:type="gramStart"/>
      <w:r w:rsidRPr="001F4300">
        <w:t>"</w:t>
      </w:r>
      <w:r w:rsidRPr="00B7126E">
        <w:t xml:space="preserve"> </w:t>
      </w:r>
      <w:r>
        <w:t>IP</w:t>
      </w:r>
      <w:proofErr w:type="gramEnd"/>
      <w:r>
        <w:t xml:space="preserve">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 xml:space="preserve">by releasing at least one SCell or uplink configuration of SCell, or SCG, or SUL. </w:t>
      </w:r>
      <w:proofErr w:type="gramStart"/>
      <w:r w:rsidRPr="001F4300">
        <w:rPr>
          <w:lang w:eastAsia="zh-CN"/>
        </w:rPr>
        <w:t>A PC5 band combination that would result from another PC5 band combination (parent band combination) by releasing at least one sidelink carrier.</w:t>
      </w:r>
      <w:proofErr w:type="gramEnd"/>
      <w:r w:rsidRPr="001F4300">
        <w:rPr>
          <w:lang w:eastAsia="zh-CN"/>
        </w:rPr>
        <w:t xml:space="preserve">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2"/>
        <w:rPr>
          <w:lang w:eastAsia="ja-JP"/>
        </w:rPr>
      </w:pPr>
      <w:bookmarkStart w:id="25" w:name="_Toc90724001"/>
      <w:r>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lastRenderedPageBreak/>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r>
        <w:rPr>
          <w:rFonts w:eastAsia="MS Mincho" w:hint="eastAsia"/>
        </w:rPr>
        <w:t>Q</w:t>
      </w:r>
      <w:r>
        <w:rPr>
          <w:rFonts w:eastAsia="MS Mincho"/>
        </w:rPr>
        <w:t>oE</w:t>
      </w:r>
      <w:r>
        <w:rPr>
          <w:rFonts w:eastAsia="MS Mincho"/>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宋体" w:hAnsi="Times New Roman" w:cs="Times New Roman"/>
          <w:lang w:val="en-US" w:eastAsia="zh-CN"/>
        </w:rPr>
        <w:t>NEXT CHANGE</w:t>
      </w:r>
    </w:p>
    <w:p w14:paraId="69DCC9E2" w14:textId="59887A75" w:rsidR="00A44A4E" w:rsidRPr="00174B20" w:rsidRDefault="00A44A4E" w:rsidP="00A44A4E">
      <w:pPr>
        <w:spacing w:after="0"/>
        <w:rPr>
          <w:rFonts w:ascii="Arial" w:eastAsia="宋体" w:hAnsi="Arial"/>
          <w:sz w:val="8"/>
          <w:szCs w:val="8"/>
          <w:lang w:val="en-US" w:eastAsia="zh-CN"/>
        </w:rPr>
      </w:pPr>
    </w:p>
    <w:p w14:paraId="63CEB431" w14:textId="0BE3A5E7" w:rsidR="00901301" w:rsidRDefault="00901301" w:rsidP="00A44A4E">
      <w:pPr>
        <w:spacing w:after="0"/>
        <w:rPr>
          <w:rFonts w:ascii="Arial" w:eastAsia="宋体" w:hAnsi="Arial"/>
          <w:sz w:val="8"/>
          <w:szCs w:val="8"/>
          <w:lang w:eastAsia="zh-CN"/>
        </w:rPr>
      </w:pPr>
    </w:p>
    <w:p w14:paraId="05DE2428" w14:textId="77777777" w:rsidR="009432C5" w:rsidRPr="001F4300" w:rsidRDefault="009432C5" w:rsidP="009432C5">
      <w:pPr>
        <w:pStyle w:val="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1.3pt;height:36pt;mso-width-percent:0;mso-height-percent:0;mso-width-percent:0;mso-height-percent:0" o:ole="">
            <v:imagedata r:id="rId17" o:title=""/>
          </v:shape>
          <o:OLEObject Type="Embed" ProgID="Equation.3" ShapeID="_x0000_i1025" DrawAspect="Content" ObjectID="_1710948578" r:id="rId18"/>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alt="" style="width:21.4pt;height:14.6pt;mso-width-percent:0;mso-height-percent:0;mso-width-percent:0;mso-height-percent:0" o:ole="">
            <v:imagedata r:id="rId20" o:title=""/>
          </v:shape>
          <o:OLEObject Type="Embed" ProgID="Equation.3" ShapeID="_x0000_i1026" DrawAspect="Content" ObjectID="_1710948579" r:id="rId21"/>
        </w:object>
      </w:r>
      <w:r w:rsidRPr="001F4300">
        <w:t xml:space="preserve"> </w:t>
      </w:r>
      <w:proofErr w:type="gramStart"/>
      <w:r w:rsidRPr="001F4300">
        <w:t>is</w:t>
      </w:r>
      <w:proofErr w:type="gramEnd"/>
      <w:r w:rsidRPr="001F4300">
        <w:t xml:space="preserve">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alt="" style="width:21.4pt;height:21.4pt;mso-width-percent:0;mso-height-percent:0;mso-width-percent:0;mso-height-percent:0" o:ole="">
            <v:imagedata r:id="rId22" o:title=""/>
          </v:shape>
          <o:OLEObject Type="Embed" ProgID="Equation.3" ShapeID="_x0000_i1027" DrawAspect="Content" ObjectID="_1710948580" r:id="rId23"/>
        </w:object>
      </w:r>
      <w:proofErr w:type="gramStart"/>
      <w:r w:rsidRPr="001F4300">
        <w:t>is</w:t>
      </w:r>
      <w:proofErr w:type="gramEnd"/>
      <w:r w:rsidRPr="001F4300">
        <w:t xml:space="preserve">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alt="" style="width:14.6pt;height:14.6pt;mso-width-percent:0;mso-height-percent:0;mso-width-percent:0;mso-height-percent:0" o:ole="">
            <v:imagedata r:id="rId24" o:title=""/>
          </v:shape>
          <o:OLEObject Type="Embed" ProgID="Equation.3" ShapeID="_x0000_i1028" DrawAspect="Content" ObjectID="_1710948581" r:id="rId25"/>
        </w:object>
      </w:r>
      <w:r w:rsidRPr="001F4300">
        <w:t xml:space="preserve"> </w:t>
      </w:r>
      <w:proofErr w:type="gramStart"/>
      <w:r w:rsidRPr="001F4300">
        <w:t>is</w:t>
      </w:r>
      <w:proofErr w:type="gramEnd"/>
      <w:r w:rsidRPr="001F4300">
        <w:t xml:space="preserve">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alt="" style="width:14.6pt;height:21.4pt;mso-width-percent:0;mso-height-percent:0;mso-width-percent:0;mso-height-percent:0" o:ole="">
            <v:imagedata r:id="rId26" o:title=""/>
          </v:shape>
          <o:OLEObject Type="Embed" ProgID="Equation.3" ShapeID="_x0000_i1029" DrawAspect="Content" ObjectID="_1710948582" r:id="rId27"/>
        </w:object>
      </w:r>
      <w:bookmarkEnd w:id="56"/>
      <w:r w:rsidRPr="001F4300">
        <w:t xml:space="preserve"> </w:t>
      </w:r>
      <w:proofErr w:type="gramStart"/>
      <w:r w:rsidRPr="001F4300">
        <w:t>is</w:t>
      </w:r>
      <w:proofErr w:type="gramEnd"/>
      <w:r w:rsidRPr="001F4300">
        <w:t xml:space="preserve"> the average OFDM symbol duration in a subframe for numerology </w:t>
      </w:r>
      <w:r w:rsidR="006A018D" w:rsidRPr="001F4300">
        <w:rPr>
          <w:noProof/>
        </w:rPr>
        <w:object w:dxaOrig="220" w:dyaOrig="240" w14:anchorId="15C8A23C">
          <v:shape id="_x0000_i1030" type="#_x0000_t75" alt="" style="width:14.6pt;height:14.6pt;mso-width-percent:0;mso-height-percent:0;mso-width-percent:0;mso-height-percent:0" o:ole="">
            <v:imagedata r:id="rId24" o:title=""/>
          </v:shape>
          <o:OLEObject Type="Embed" ProgID="Equation.3" ShapeID="_x0000_i1030" DrawAspect="Content" ObjectID="_1710948583" r:id="rId28"/>
        </w:object>
      </w:r>
      <w:r w:rsidRPr="001F4300">
        <w:t xml:space="preserve">, i.e. </w:t>
      </w:r>
      <w:r w:rsidR="006A018D" w:rsidRPr="001F4300">
        <w:rPr>
          <w:noProof/>
        </w:rPr>
        <w:object w:dxaOrig="1100" w:dyaOrig="580" w14:anchorId="703937F9">
          <v:shape id="_x0000_i1031" type="#_x0000_t75" alt="" style="width:57.4pt;height:28.7pt;mso-width-percent:0;mso-height-percent:0;mso-width-percent:0;mso-height-percent:0" o:ole="">
            <v:imagedata r:id="rId29" o:title=""/>
          </v:shape>
          <o:OLEObject Type="Embed" ProgID="Equation.3" ShapeID="_x0000_i1031" DrawAspect="Content" ObjectID="_1710948584" r:id="rId30"/>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alt="" style="width:36pt;height:14.6pt;mso-width-percent:0;mso-height-percent:0;mso-width-percent:0;mso-height-percent:0" o:ole="">
            <v:imagedata r:id="rId31" o:title=""/>
          </v:shape>
          <o:OLEObject Type="Embed" ProgID="Equation.3" ShapeID="_x0000_i1032" DrawAspect="Content" ObjectID="_1710948585" r:id="rId32"/>
        </w:object>
      </w:r>
      <w:r w:rsidRPr="001F4300">
        <w:t xml:space="preserve"> </w:t>
      </w:r>
      <w:proofErr w:type="gramStart"/>
      <w:r w:rsidRPr="001F4300">
        <w:t>is</w:t>
      </w:r>
      <w:proofErr w:type="gramEnd"/>
      <w:r w:rsidRPr="001F4300">
        <w:t xml:space="preserve"> the maximum RB allocation in bandwidth </w:t>
      </w:r>
      <w:r w:rsidR="006A018D" w:rsidRPr="001F4300">
        <w:rPr>
          <w:noProof/>
        </w:rPr>
        <w:object w:dxaOrig="560" w:dyaOrig="300" w14:anchorId="42CA0A85">
          <v:shape id="_x0000_i1033" type="#_x0000_t75" alt="" style="width:28.7pt;height:14.6pt;mso-width-percent:0;mso-height-percent:0;mso-width-percent:0;mso-height-percent:0" o:ole="">
            <v:imagedata r:id="rId33" o:title=""/>
          </v:shape>
          <o:OLEObject Type="Embed" ProgID="Equation.3" ShapeID="_x0000_i1033" DrawAspect="Content" ObjectID="_1710948586" r:id="rId34"/>
        </w:object>
      </w:r>
      <w:r w:rsidRPr="001F4300">
        <w:t xml:space="preserve"> with numerology </w:t>
      </w:r>
      <w:r w:rsidR="006A018D" w:rsidRPr="001F4300">
        <w:rPr>
          <w:noProof/>
        </w:rPr>
        <w:object w:dxaOrig="220" w:dyaOrig="240" w14:anchorId="38B8436A">
          <v:shape id="_x0000_i1034" type="#_x0000_t75" alt="" style="width:14.6pt;height:14.6pt;mso-width-percent:0;mso-height-percent:0;mso-width-percent:0;mso-height-percent:0" o:ole="">
            <v:imagedata r:id="rId24" o:title=""/>
          </v:shape>
          <o:OLEObject Type="Embed" ProgID="Equation.3" ShapeID="_x0000_i1034" DrawAspect="Content" ObjectID="_1710948587" r:id="rId35"/>
        </w:object>
      </w:r>
      <w:r w:rsidRPr="001F4300">
        <w:t xml:space="preserve">, as defined in 5.3 TS 38.101-1 [2] and 5.3 TS 38.101-2 [3], where </w:t>
      </w:r>
      <w:r w:rsidR="006A018D" w:rsidRPr="001F4300">
        <w:rPr>
          <w:noProof/>
        </w:rPr>
        <w:object w:dxaOrig="560" w:dyaOrig="300" w14:anchorId="1DF8806D">
          <v:shape id="_x0000_i1035" type="#_x0000_t75" alt="" style="width:28.7pt;height:14.6pt;mso-width-percent:0;mso-height-percent:0;mso-width-percent:0;mso-height-percent:0" o:ole="">
            <v:imagedata r:id="rId33" o:title=""/>
          </v:shape>
          <o:OLEObject Type="Embed" ProgID="Equation.3" ShapeID="_x0000_i1035" DrawAspect="Content" ObjectID="_1710948588" r:id="rId36"/>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alt="" style="width:28.7pt;height:14.6pt;mso-width-percent:0;mso-height-percent:0;mso-width-percent:0;mso-height-percent:0" o:ole="">
            <v:imagedata r:id="rId37" o:title=""/>
          </v:shape>
          <o:OLEObject Type="Embed" ProgID="Equation.3" ShapeID="_x0000_i1036" DrawAspect="Content" ObjectID="_1710948589" r:id="rId38"/>
        </w:object>
      </w:r>
      <w:proofErr w:type="gramStart"/>
      <w:r w:rsidRPr="001F4300">
        <w:t>is</w:t>
      </w:r>
      <w:proofErr w:type="gramEnd"/>
      <w:r w:rsidRPr="001F4300">
        <w:t xml:space="preserve">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lastRenderedPageBreak/>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alt="" style="width:79.3pt;height:28.7pt;mso-width-percent:0;mso-height-percent:0;mso-width-percent:0;mso-height-percent:0" o:ole="">
            <v:imagedata r:id="rId39" o:title=""/>
          </v:shape>
          <o:OLEObject Type="Embed" ProgID="Equation.DSMT4" ShapeID="_x0000_i1037" DrawAspect="Content" ObjectID="_1710948590" r:id="rId40"/>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lastRenderedPageBreak/>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lastRenderedPageBreak/>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lastRenderedPageBreak/>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lastRenderedPageBreak/>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NR_UE_pow_sav_enh-Core" w:date="2022-03-20T10:49:00Z"/>
        </w:trPr>
        <w:tc>
          <w:tcPr>
            <w:tcW w:w="6946" w:type="dxa"/>
          </w:tcPr>
          <w:p w14:paraId="50C3E4B3" w14:textId="4521DC01" w:rsidR="006E4B52" w:rsidRDefault="00046C13" w:rsidP="006E4B52">
            <w:pPr>
              <w:pStyle w:val="TAL"/>
              <w:rPr>
                <w:ins w:id="84" w:author="NR_UE_pow_sav_enh-Core" w:date="2022-03-20T10:49:00Z"/>
                <w:b/>
                <w:i/>
              </w:rPr>
            </w:pPr>
            <w:ins w:id="85" w:author="NR_UE_pow_sav_enh-Core" w:date="2022-03-20T11:09:00Z">
              <w:r w:rsidRPr="006D4522">
                <w:rPr>
                  <w:b/>
                  <w:i/>
                </w:rPr>
                <w:t>pei-SubgroupingSupportBandList</w:t>
              </w:r>
              <w:r>
                <w:rPr>
                  <w:b/>
                  <w:i/>
                </w:rPr>
                <w:t>-</w:t>
              </w:r>
              <w:commentRangeStart w:id="86"/>
              <w:r>
                <w:rPr>
                  <w:b/>
                  <w:i/>
                </w:rPr>
                <w:t>r17</w:t>
              </w:r>
            </w:ins>
            <w:commentRangeEnd w:id="86"/>
            <w:r w:rsidR="00195E51">
              <w:rPr>
                <w:rStyle w:val="af7"/>
                <w:rFonts w:ascii="Times New Roman" w:hAnsi="Times New Roman"/>
              </w:rPr>
              <w:commentReference w:id="86"/>
            </w:r>
          </w:p>
          <w:p w14:paraId="49066E4C" w14:textId="2BEF2942" w:rsidR="006E4B52" w:rsidRPr="00D234DC" w:rsidRDefault="006E4B52" w:rsidP="00D234DC">
            <w:pPr>
              <w:pStyle w:val="TAL"/>
              <w:rPr>
                <w:ins w:id="87" w:author="NR_UE_pow_sav_enh-Core" w:date="2022-03-20T10:49:00Z"/>
              </w:rPr>
            </w:pPr>
            <w:ins w:id="88" w:author="NR_UE_pow_sav_enh-Core" w:date="2022-03-20T10:49:00Z">
              <w:r>
                <w:t xml:space="preserve">Indicates whether the UE supports </w:t>
              </w:r>
            </w:ins>
            <w:ins w:id="89" w:author="NR_UE_pow_sav_enh-Core" w:date="2022-03-20T10:52:00Z">
              <w:r w:rsidR="0028572F">
                <w:t>receiving paging early indication</w:t>
              </w:r>
            </w:ins>
            <w:ins w:id="90" w:author="NR_UE_pow_sav_enh-Core" w:date="2022-03-20T10:49:00Z">
              <w:r>
                <w:t xml:space="preserve"> </w:t>
              </w:r>
            </w:ins>
            <w:ins w:id="91" w:author="NR_UE_pow_sav_enh-Core" w:date="2022-03-20T10:52:00Z">
              <w:r w:rsidR="000824B5">
                <w:t>and</w:t>
              </w:r>
              <w:r w:rsidR="0028572F">
                <w:t xml:space="preserve"> UE subgrouping indication</w:t>
              </w:r>
              <w:r w:rsidR="000824B5">
                <w:t xml:space="preserve"> </w:t>
              </w:r>
            </w:ins>
            <w:ins w:id="92" w:author="NR_UE_pow_sav_enh-Core" w:date="2022-03-20T10:49:00Z">
              <w:r>
                <w:t>with UEID based subgrouping</w:t>
              </w:r>
            </w:ins>
            <w:ins w:id="93" w:author="NR_UE_pow_sav_enh-Core" w:date="2022-03-20T10:52:00Z">
              <w:r w:rsidR="0028572F">
                <w:t xml:space="preserve"> in DCI format 2_7</w:t>
              </w:r>
            </w:ins>
            <w:ins w:id="94" w:author="NR_UE_pow_sav_enh-Core" w:date="2022-03-20T10:49:00Z">
              <w:r>
                <w:t xml:space="preserve"> as specified in TS38.304 [21]</w:t>
              </w:r>
            </w:ins>
            <w:ins w:id="95" w:author="NR_UE_pow_sav_enh-Core" w:date="2022-03-20T11:08:00Z">
              <w:r w:rsidR="00D615A1">
                <w:t xml:space="preserve"> for each band supporting paging</w:t>
              </w:r>
            </w:ins>
            <w:ins w:id="96" w:author="NR_UE_pow_sav_enh-Core" w:date="2022-03-20T10:49:00Z">
              <w:r>
                <w:t>.</w:t>
              </w:r>
            </w:ins>
          </w:p>
        </w:tc>
        <w:tc>
          <w:tcPr>
            <w:tcW w:w="709" w:type="dxa"/>
          </w:tcPr>
          <w:p w14:paraId="16C225F7" w14:textId="49A813A4" w:rsidR="006E4B52" w:rsidRPr="001F4300" w:rsidRDefault="006E4B52" w:rsidP="006E4B52">
            <w:pPr>
              <w:pStyle w:val="TAL"/>
              <w:jc w:val="center"/>
              <w:rPr>
                <w:ins w:id="97" w:author="NR_UE_pow_sav_enh-Core" w:date="2022-03-20T10:49:00Z"/>
                <w:lang w:eastAsia="zh-CN"/>
              </w:rPr>
            </w:pPr>
            <w:ins w:id="98" w:author="NR_UE_pow_sav_enh-Core"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99" w:author="NR_UE_pow_sav_enh-Core" w:date="2022-03-20T10:49:00Z"/>
                <w:lang w:eastAsia="zh-CN"/>
              </w:rPr>
            </w:pPr>
            <w:ins w:id="100" w:author="NR_UE_pow_sav_enh-Core"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1" w:author="NR_UE_pow_sav_enh-Core" w:date="2022-03-20T10:49:00Z"/>
                <w:lang w:eastAsia="zh-CN"/>
              </w:rPr>
            </w:pPr>
            <w:ins w:id="102" w:author="NR_UE_pow_sav_enh-Core"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3" w:author="NR_UE_pow_sav_enh-Core" w:date="2022-03-20T10:49:00Z"/>
              </w:rPr>
            </w:pPr>
            <w:ins w:id="104" w:author="NR_UE_pow_sav_enh-Core"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宋体"/>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宋体"/>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宋体"/>
                <w:lang w:eastAsia="zh-CN"/>
              </w:rPr>
              <w:t>No</w:t>
            </w:r>
          </w:p>
        </w:tc>
        <w:tc>
          <w:tcPr>
            <w:tcW w:w="737" w:type="dxa"/>
          </w:tcPr>
          <w:p w14:paraId="32511976" w14:textId="77777777" w:rsidR="006E4B52" w:rsidRPr="001F4300" w:rsidRDefault="006E4B52" w:rsidP="006E4B52">
            <w:pPr>
              <w:pStyle w:val="TAL"/>
              <w:jc w:val="center"/>
            </w:pPr>
            <w:r w:rsidRPr="001F4300">
              <w:rPr>
                <w:rFonts w:eastAsia="宋体"/>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宋体"/>
                <w:lang w:eastAsia="zh-CN"/>
              </w:rPr>
            </w:pPr>
            <w:r w:rsidRPr="001F4300">
              <w:t>UE</w:t>
            </w:r>
          </w:p>
        </w:tc>
        <w:tc>
          <w:tcPr>
            <w:tcW w:w="567" w:type="dxa"/>
          </w:tcPr>
          <w:p w14:paraId="32BC1957" w14:textId="77777777" w:rsidR="006E4B52" w:rsidRPr="001F4300" w:rsidRDefault="006E4B52" w:rsidP="006E4B52">
            <w:pPr>
              <w:pStyle w:val="TAL"/>
              <w:jc w:val="center"/>
              <w:rPr>
                <w:rFonts w:eastAsia="宋体"/>
                <w:lang w:eastAsia="zh-CN"/>
              </w:rPr>
            </w:pPr>
            <w:r w:rsidRPr="001F4300">
              <w:t>No</w:t>
            </w:r>
          </w:p>
        </w:tc>
        <w:tc>
          <w:tcPr>
            <w:tcW w:w="709" w:type="dxa"/>
          </w:tcPr>
          <w:p w14:paraId="7524DC1E" w14:textId="77777777" w:rsidR="006E4B52" w:rsidRPr="001F4300" w:rsidRDefault="006E4B52" w:rsidP="006E4B52">
            <w:pPr>
              <w:pStyle w:val="TAL"/>
              <w:jc w:val="center"/>
              <w:rPr>
                <w:rFonts w:eastAsia="宋体"/>
                <w:lang w:eastAsia="zh-CN"/>
              </w:rPr>
            </w:pPr>
            <w:r w:rsidRPr="001F4300">
              <w:t>No</w:t>
            </w:r>
          </w:p>
        </w:tc>
        <w:tc>
          <w:tcPr>
            <w:tcW w:w="737" w:type="dxa"/>
          </w:tcPr>
          <w:p w14:paraId="221D6FF9" w14:textId="77777777" w:rsidR="006E4B52" w:rsidRPr="001F4300" w:rsidRDefault="006E4B52" w:rsidP="006E4B52">
            <w:pPr>
              <w:pStyle w:val="TAL"/>
              <w:jc w:val="center"/>
              <w:rPr>
                <w:rFonts w:eastAsia="宋体"/>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54E230FE" w14:textId="77777777" w:rsidR="006E4B52" w:rsidRPr="001F4300" w:rsidRDefault="006E4B52" w:rsidP="006E4B52">
            <w:pPr>
              <w:pStyle w:val="TAL"/>
              <w:jc w:val="center"/>
              <w:rPr>
                <w:rFonts w:eastAsia="宋体"/>
                <w:lang w:eastAsia="zh-CN"/>
              </w:rPr>
            </w:pPr>
            <w:r w:rsidRPr="001F4300">
              <w:t>No</w:t>
            </w:r>
          </w:p>
        </w:tc>
        <w:tc>
          <w:tcPr>
            <w:tcW w:w="709" w:type="dxa"/>
          </w:tcPr>
          <w:p w14:paraId="047E67D4" w14:textId="77777777" w:rsidR="006E4B52" w:rsidRPr="001F4300" w:rsidRDefault="006E4B52" w:rsidP="006E4B52">
            <w:pPr>
              <w:pStyle w:val="TAL"/>
              <w:jc w:val="center"/>
              <w:rPr>
                <w:rFonts w:eastAsia="宋体"/>
                <w:lang w:eastAsia="zh-CN"/>
              </w:rPr>
            </w:pPr>
            <w:r w:rsidRPr="001F4300">
              <w:t>No</w:t>
            </w:r>
          </w:p>
        </w:tc>
        <w:tc>
          <w:tcPr>
            <w:tcW w:w="737" w:type="dxa"/>
          </w:tcPr>
          <w:p w14:paraId="0061E48B" w14:textId="77777777" w:rsidR="006E4B52" w:rsidRPr="001F4300" w:rsidRDefault="006E4B52" w:rsidP="006E4B52">
            <w:pPr>
              <w:pStyle w:val="TAL"/>
              <w:jc w:val="center"/>
              <w:rPr>
                <w:rFonts w:eastAsia="宋体"/>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63172C59"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0B0D48A6"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17A8B48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29A9533D"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5FEB0FDE"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57CCA72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3BFDF9B0"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1960BA18"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2ECFE670"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宋体"/>
                <w:lang w:eastAsia="zh-CN"/>
              </w:rPr>
            </w:pPr>
            <w:r w:rsidRPr="00211C68">
              <w:t>UE</w:t>
            </w:r>
          </w:p>
        </w:tc>
        <w:tc>
          <w:tcPr>
            <w:tcW w:w="567" w:type="dxa"/>
          </w:tcPr>
          <w:p w14:paraId="626DCA07" w14:textId="2236D3C2" w:rsidR="006E4B52" w:rsidRPr="001F4300" w:rsidRDefault="006E4B52" w:rsidP="006E4B52">
            <w:pPr>
              <w:pStyle w:val="TAL"/>
              <w:jc w:val="center"/>
              <w:rPr>
                <w:rFonts w:eastAsia="宋体"/>
                <w:lang w:eastAsia="zh-CN"/>
              </w:rPr>
            </w:pPr>
            <w:r w:rsidRPr="00211C68">
              <w:t>No</w:t>
            </w:r>
          </w:p>
        </w:tc>
        <w:tc>
          <w:tcPr>
            <w:tcW w:w="709" w:type="dxa"/>
          </w:tcPr>
          <w:p w14:paraId="28EC6C0D" w14:textId="2C667412" w:rsidR="006E4B52" w:rsidRPr="001F4300" w:rsidRDefault="006E4B52" w:rsidP="006E4B52">
            <w:pPr>
              <w:pStyle w:val="TAL"/>
              <w:jc w:val="center"/>
              <w:rPr>
                <w:rFonts w:eastAsia="宋体"/>
                <w:lang w:eastAsia="zh-CN"/>
              </w:rPr>
            </w:pPr>
            <w:r w:rsidRPr="00211C68">
              <w:t>No</w:t>
            </w:r>
          </w:p>
        </w:tc>
        <w:tc>
          <w:tcPr>
            <w:tcW w:w="737" w:type="dxa"/>
          </w:tcPr>
          <w:p w14:paraId="10F9EBB8" w14:textId="717FB206" w:rsidR="006E4B52" w:rsidRPr="001F4300" w:rsidRDefault="006E4B52" w:rsidP="006E4B52">
            <w:pPr>
              <w:pStyle w:val="TAL"/>
              <w:jc w:val="center"/>
              <w:rPr>
                <w:rFonts w:eastAsia="宋体"/>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3"/>
      </w:pPr>
      <w:bookmarkStart w:id="105" w:name="_Toc12750889"/>
      <w:bookmarkStart w:id="106" w:name="_Toc29382253"/>
      <w:bookmarkStart w:id="107" w:name="_Toc37093370"/>
      <w:bookmarkStart w:id="108" w:name="_Toc37238646"/>
      <w:bookmarkStart w:id="109" w:name="_Toc37238760"/>
      <w:bookmarkStart w:id="110" w:name="_Toc46488655"/>
      <w:bookmarkStart w:id="111" w:name="_Toc52574076"/>
      <w:bookmarkStart w:id="112" w:name="_Toc52574162"/>
      <w:bookmarkStart w:id="113" w:name="_Toc90724014"/>
      <w:r w:rsidRPr="001F4300">
        <w:lastRenderedPageBreak/>
        <w:t>4.2.4</w:t>
      </w:r>
      <w:r w:rsidRPr="001F4300">
        <w:tab/>
        <w:t>PDCP Parameters</w:t>
      </w:r>
      <w:bookmarkEnd w:id="105"/>
      <w:bookmarkEnd w:id="106"/>
      <w:bookmarkEnd w:id="107"/>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宋体"/>
              </w:rPr>
              <w:t xml:space="preserve">the </w:t>
            </w:r>
            <w:r w:rsidRPr="001F4300">
              <w:rPr>
                <w:lang w:eastAsia="ko-KR"/>
              </w:rPr>
              <w:t xml:space="preserve">UE supports ROHC context continuation operation where </w:t>
            </w:r>
            <w:r w:rsidRPr="001F4300">
              <w:rPr>
                <w:rFonts w:eastAsia="宋体"/>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宋体"/>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等线"/>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等线"/>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lastRenderedPageBreak/>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宋体"/>
              </w:rPr>
            </w:pPr>
            <w:r w:rsidRPr="001F4300">
              <w:rPr>
                <w:rFonts w:eastAsia="宋体"/>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宋体" w:hAnsi="Arial" w:cs="Arial"/>
                <w:noProof/>
                <w:sz w:val="18"/>
                <w:szCs w:val="18"/>
              </w:rPr>
            </w:pPr>
            <w:r w:rsidRPr="001F4300">
              <w:rPr>
                <w:rFonts w:ascii="Arial" w:eastAsia="宋体"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3"/>
      </w:pPr>
      <w:bookmarkStart w:id="114" w:name="_Toc12750890"/>
      <w:bookmarkStart w:id="115" w:name="_Toc29382254"/>
      <w:bookmarkStart w:id="116" w:name="_Toc37093371"/>
      <w:bookmarkStart w:id="117" w:name="_Toc37238647"/>
      <w:bookmarkStart w:id="118" w:name="_Toc37238761"/>
      <w:bookmarkStart w:id="119" w:name="_Toc46488656"/>
      <w:bookmarkStart w:id="120" w:name="_Toc52574077"/>
      <w:bookmarkStart w:id="121" w:name="_Toc52574163"/>
      <w:bookmarkStart w:id="122" w:name="_Toc90724015"/>
      <w:r w:rsidRPr="001F4300">
        <w:lastRenderedPageBreak/>
        <w:t>4.2.5</w:t>
      </w:r>
      <w:r w:rsidRPr="001F4300">
        <w:tab/>
        <w:t>RLC parameters</w:t>
      </w:r>
      <w:bookmarkEnd w:id="114"/>
      <w:bookmarkEnd w:id="115"/>
      <w:bookmarkEnd w:id="116"/>
      <w:bookmarkEnd w:id="117"/>
      <w:bookmarkEnd w:id="118"/>
      <w:bookmarkEnd w:id="119"/>
      <w:bookmarkEnd w:id="120"/>
      <w:bookmarkEnd w:id="121"/>
      <w:bookmarkEnd w:id="12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3"/>
      </w:pPr>
      <w:bookmarkStart w:id="123" w:name="_Toc90724016"/>
      <w:r w:rsidRPr="001F4300">
        <w:lastRenderedPageBreak/>
        <w:t>4.2.6</w:t>
      </w:r>
      <w:r w:rsidRPr="001F4300">
        <w:tab/>
        <w:t>MAC parameters</w:t>
      </w:r>
      <w:bookmarkEnd w:id="1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等线"/>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3"/>
      </w:pPr>
      <w:r w:rsidRPr="001F4300">
        <w:lastRenderedPageBreak/>
        <w:t>4.2.7</w:t>
      </w:r>
      <w:r w:rsidRPr="001F4300">
        <w:tab/>
        <w:t>Physical layer parameters</w:t>
      </w:r>
      <w:bookmarkEnd w:id="36"/>
    </w:p>
    <w:p w14:paraId="4CCA12DF" w14:textId="77777777" w:rsidR="00265A37" w:rsidRPr="001F4300" w:rsidRDefault="00265A37" w:rsidP="00265A37">
      <w:pPr>
        <w:pStyle w:val="4"/>
      </w:pPr>
      <w:bookmarkStart w:id="124" w:name="_Toc90724018"/>
      <w:r w:rsidRPr="001F4300">
        <w:t>4.2.7.1</w:t>
      </w:r>
      <w:r w:rsidRPr="001F4300">
        <w:tab/>
      </w:r>
      <w:r w:rsidRPr="001F4300">
        <w:rPr>
          <w:i/>
        </w:rPr>
        <w:t>BandCombinationList</w:t>
      </w:r>
      <w:r w:rsidRPr="001F4300">
        <w:t xml:space="preserve"> parameters</w:t>
      </w:r>
      <w:bookmarkEnd w:id="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等线"/>
              </w:rPr>
              <w:t>N/A</w:t>
            </w:r>
          </w:p>
        </w:tc>
        <w:tc>
          <w:tcPr>
            <w:tcW w:w="728" w:type="dxa"/>
          </w:tcPr>
          <w:p w14:paraId="18CBCDDB" w14:textId="77777777" w:rsidR="00265A37" w:rsidRPr="001F4300" w:rsidRDefault="00265A37" w:rsidP="003B4533">
            <w:pPr>
              <w:pStyle w:val="TAL"/>
              <w:jc w:val="center"/>
            </w:pPr>
            <w:r w:rsidRPr="001F4300">
              <w:rPr>
                <w:rFonts w:eastAsia="等线"/>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等线"/>
              </w:rPr>
              <w:t>N/A</w:t>
            </w:r>
          </w:p>
        </w:tc>
        <w:tc>
          <w:tcPr>
            <w:tcW w:w="728" w:type="dxa"/>
          </w:tcPr>
          <w:p w14:paraId="2F166625" w14:textId="77777777" w:rsidR="00265A37" w:rsidRPr="001F4300" w:rsidRDefault="00265A37" w:rsidP="003B4533">
            <w:pPr>
              <w:pStyle w:val="TAL"/>
              <w:jc w:val="center"/>
            </w:pPr>
            <w:r w:rsidRPr="001F4300">
              <w:rPr>
                <w:rFonts w:eastAsia="等线"/>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等线"/>
              </w:rPr>
              <w:t>N/A</w:t>
            </w:r>
          </w:p>
        </w:tc>
        <w:tc>
          <w:tcPr>
            <w:tcW w:w="728" w:type="dxa"/>
          </w:tcPr>
          <w:p w14:paraId="7020D431" w14:textId="77777777" w:rsidR="00265A37" w:rsidRPr="001F4300" w:rsidRDefault="00265A37" w:rsidP="003B4533">
            <w:pPr>
              <w:pStyle w:val="TAL"/>
              <w:jc w:val="center"/>
            </w:pPr>
            <w:r w:rsidRPr="001F4300">
              <w:rPr>
                <w:rFonts w:eastAsia="等线"/>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等线"/>
              </w:rPr>
              <w:t>N/A</w:t>
            </w:r>
          </w:p>
        </w:tc>
        <w:tc>
          <w:tcPr>
            <w:tcW w:w="728" w:type="dxa"/>
          </w:tcPr>
          <w:p w14:paraId="6DCD90CF" w14:textId="77777777" w:rsidR="00265A37" w:rsidRPr="001F4300" w:rsidRDefault="00265A37" w:rsidP="003B4533">
            <w:pPr>
              <w:pStyle w:val="TAL"/>
              <w:jc w:val="center"/>
            </w:pPr>
            <w:r w:rsidRPr="001F4300">
              <w:rPr>
                <w:rFonts w:eastAsia="等线"/>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等线"/>
              </w:rPr>
              <w:t>N/A</w:t>
            </w:r>
          </w:p>
        </w:tc>
        <w:tc>
          <w:tcPr>
            <w:tcW w:w="728" w:type="dxa"/>
          </w:tcPr>
          <w:p w14:paraId="7420B89E" w14:textId="77777777" w:rsidR="00265A37" w:rsidRPr="001F4300" w:rsidRDefault="00265A37" w:rsidP="003B4533">
            <w:pPr>
              <w:pStyle w:val="TAL"/>
              <w:jc w:val="center"/>
            </w:pPr>
            <w:r w:rsidRPr="001F4300">
              <w:rPr>
                <w:rFonts w:eastAsia="等线"/>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等线"/>
              </w:rPr>
              <w:t>N/A</w:t>
            </w:r>
          </w:p>
        </w:tc>
        <w:tc>
          <w:tcPr>
            <w:tcW w:w="728" w:type="dxa"/>
          </w:tcPr>
          <w:p w14:paraId="6F290472" w14:textId="77777777" w:rsidR="00265A37" w:rsidRPr="001F4300" w:rsidRDefault="00265A37" w:rsidP="003B4533">
            <w:pPr>
              <w:pStyle w:val="TAL"/>
              <w:jc w:val="center"/>
            </w:pPr>
            <w:r w:rsidRPr="001F4300">
              <w:rPr>
                <w:rFonts w:eastAsia="等线"/>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等线"/>
              </w:rPr>
              <w:t>N/A</w:t>
            </w:r>
          </w:p>
        </w:tc>
        <w:tc>
          <w:tcPr>
            <w:tcW w:w="728" w:type="dxa"/>
          </w:tcPr>
          <w:p w14:paraId="42805CF2" w14:textId="77777777" w:rsidR="00265A37" w:rsidRPr="001F4300" w:rsidRDefault="00265A37" w:rsidP="003B4533">
            <w:pPr>
              <w:pStyle w:val="TAL"/>
              <w:jc w:val="center"/>
            </w:pPr>
            <w:r w:rsidRPr="001F4300">
              <w:rPr>
                <w:rFonts w:eastAsia="等线"/>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等线"/>
              </w:rPr>
              <w:t>N/A</w:t>
            </w:r>
          </w:p>
        </w:tc>
        <w:tc>
          <w:tcPr>
            <w:tcW w:w="728" w:type="dxa"/>
          </w:tcPr>
          <w:p w14:paraId="3B392EEC" w14:textId="77777777" w:rsidR="00265A37" w:rsidRPr="001F4300" w:rsidRDefault="00265A37" w:rsidP="003B4533">
            <w:pPr>
              <w:pStyle w:val="TAL"/>
              <w:jc w:val="center"/>
            </w:pPr>
            <w:r w:rsidRPr="001F4300">
              <w:rPr>
                <w:rFonts w:eastAsia="等线"/>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等线"/>
              </w:rPr>
              <w:t>N/A</w:t>
            </w:r>
          </w:p>
        </w:tc>
        <w:tc>
          <w:tcPr>
            <w:tcW w:w="728" w:type="dxa"/>
          </w:tcPr>
          <w:p w14:paraId="32BC436C" w14:textId="77777777" w:rsidR="00265A37" w:rsidRPr="001F4300" w:rsidRDefault="00265A37" w:rsidP="003B4533">
            <w:pPr>
              <w:pStyle w:val="TAL"/>
              <w:jc w:val="center"/>
            </w:pPr>
            <w:r w:rsidRPr="001F4300">
              <w:rPr>
                <w:rFonts w:eastAsia="等线"/>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等线"/>
              </w:rPr>
              <w:t>N/A</w:t>
            </w:r>
          </w:p>
        </w:tc>
        <w:tc>
          <w:tcPr>
            <w:tcW w:w="728" w:type="dxa"/>
          </w:tcPr>
          <w:p w14:paraId="41E64FA5" w14:textId="77777777" w:rsidR="00265A37" w:rsidRPr="001F4300" w:rsidRDefault="00265A37" w:rsidP="003B4533">
            <w:pPr>
              <w:pStyle w:val="TAL"/>
              <w:jc w:val="center"/>
            </w:pPr>
            <w:r w:rsidRPr="001F4300">
              <w:rPr>
                <w:rFonts w:eastAsia="等线"/>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等线"/>
              </w:rPr>
              <w:t>N/A</w:t>
            </w:r>
          </w:p>
        </w:tc>
        <w:tc>
          <w:tcPr>
            <w:tcW w:w="728" w:type="dxa"/>
          </w:tcPr>
          <w:p w14:paraId="78740F27" w14:textId="77777777" w:rsidR="00265A37" w:rsidRPr="001F4300" w:rsidRDefault="00265A37" w:rsidP="003B4533">
            <w:pPr>
              <w:pStyle w:val="TAL"/>
              <w:jc w:val="center"/>
            </w:pPr>
            <w:r w:rsidRPr="001F4300">
              <w:rPr>
                <w:rFonts w:eastAsia="等线"/>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6345C246"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lastRenderedPageBreak/>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等线"/>
              </w:rPr>
              <w:t>N/A</w:t>
            </w:r>
          </w:p>
        </w:tc>
        <w:tc>
          <w:tcPr>
            <w:tcW w:w="728" w:type="dxa"/>
          </w:tcPr>
          <w:p w14:paraId="5FE6E756" w14:textId="77777777" w:rsidR="00265A37" w:rsidRPr="001F4300" w:rsidRDefault="00265A37" w:rsidP="003B4533">
            <w:pPr>
              <w:pStyle w:val="TAL"/>
              <w:jc w:val="center"/>
            </w:pPr>
            <w:r w:rsidRPr="001F4300">
              <w:rPr>
                <w:rFonts w:eastAsia="等线"/>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等线"/>
              </w:rPr>
              <w:t>N/A</w:t>
            </w:r>
          </w:p>
        </w:tc>
        <w:tc>
          <w:tcPr>
            <w:tcW w:w="728" w:type="dxa"/>
          </w:tcPr>
          <w:p w14:paraId="0EA2B8AB" w14:textId="77777777" w:rsidR="00265A37" w:rsidRPr="001F4300" w:rsidRDefault="00265A37" w:rsidP="003B4533">
            <w:pPr>
              <w:pStyle w:val="TAL"/>
              <w:jc w:val="center"/>
            </w:pPr>
            <w:r w:rsidRPr="001F4300">
              <w:rPr>
                <w:rFonts w:eastAsia="等线"/>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等线"/>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等线"/>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等线"/>
                <w:b/>
                <w:bCs/>
                <w:i/>
                <w:iCs/>
              </w:rPr>
            </w:pPr>
            <w:r w:rsidRPr="001F4300">
              <w:rPr>
                <w:rFonts w:eastAsia="等线"/>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等线"/>
              </w:rPr>
              <w:t>N/A</w:t>
            </w:r>
          </w:p>
        </w:tc>
        <w:tc>
          <w:tcPr>
            <w:tcW w:w="728" w:type="dxa"/>
          </w:tcPr>
          <w:p w14:paraId="3D3057B5" w14:textId="77777777" w:rsidR="00265A37" w:rsidRPr="001F4300" w:rsidRDefault="00265A37" w:rsidP="003B4533">
            <w:pPr>
              <w:pStyle w:val="TAL"/>
              <w:jc w:val="center"/>
            </w:pPr>
            <w:r w:rsidRPr="001F4300">
              <w:rPr>
                <w:rFonts w:eastAsia="等线"/>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等线"/>
              </w:rPr>
              <w:t>N/A</w:t>
            </w:r>
          </w:p>
        </w:tc>
        <w:tc>
          <w:tcPr>
            <w:tcW w:w="728" w:type="dxa"/>
          </w:tcPr>
          <w:p w14:paraId="13F301C4" w14:textId="77777777" w:rsidR="00265A37" w:rsidRPr="001F4300" w:rsidRDefault="00265A37" w:rsidP="003B4533">
            <w:pPr>
              <w:pStyle w:val="TAL"/>
              <w:jc w:val="center"/>
            </w:pPr>
            <w:r w:rsidRPr="001F4300">
              <w:rPr>
                <w:rFonts w:eastAsia="等线"/>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等线"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等线"/>
              </w:rPr>
              <w:t>N/A</w:t>
            </w:r>
          </w:p>
        </w:tc>
        <w:tc>
          <w:tcPr>
            <w:tcW w:w="728" w:type="dxa"/>
          </w:tcPr>
          <w:p w14:paraId="2E240E2C" w14:textId="77777777" w:rsidR="00265A37" w:rsidRPr="001F4300" w:rsidRDefault="00265A37" w:rsidP="003B4533">
            <w:pPr>
              <w:pStyle w:val="TAL"/>
              <w:jc w:val="center"/>
            </w:pPr>
            <w:r w:rsidRPr="001F4300">
              <w:rPr>
                <w:rFonts w:eastAsia="等线"/>
              </w:rPr>
              <w:t>N/A</w:t>
            </w:r>
          </w:p>
        </w:tc>
      </w:tr>
      <w:tr w:rsidR="003A5CAB" w:rsidRPr="001F4300" w14:paraId="05CD18D0" w14:textId="77777777" w:rsidTr="003B4533">
        <w:trPr>
          <w:cantSplit/>
          <w:tblHeader/>
          <w:ins w:id="125" w:author="NR_feMIMO-Core" w:date="2022-03-28T09:23:00Z"/>
        </w:trPr>
        <w:tc>
          <w:tcPr>
            <w:tcW w:w="6917" w:type="dxa"/>
          </w:tcPr>
          <w:p w14:paraId="78EB95C0" w14:textId="77777777" w:rsidR="003A5CAB" w:rsidRPr="00842DE1" w:rsidRDefault="003A5CAB" w:rsidP="003A5CAB">
            <w:pPr>
              <w:pStyle w:val="TAL"/>
              <w:rPr>
                <w:ins w:id="126" w:author="NR_feMIMO-Core" w:date="2022-03-28T09:23:00Z"/>
                <w:b/>
                <w:bCs/>
                <w:i/>
              </w:rPr>
            </w:pPr>
            <w:commentRangeStart w:id="127"/>
            <w:commentRangeStart w:id="128"/>
            <w:commentRangeStart w:id="129"/>
            <w:ins w:id="130" w:author="NR_feMIMO-Core" w:date="2022-03-28T09:23:00Z">
              <w:r w:rsidRPr="00842DE1">
                <w:rPr>
                  <w:b/>
                  <w:bCs/>
                  <w:i/>
                </w:rPr>
                <w:t>srs-AntennaSwitching4RX-</w:t>
              </w:r>
              <w:r>
                <w:rPr>
                  <w:b/>
                  <w:bCs/>
                  <w:i/>
                </w:rPr>
                <w:t>r17</w:t>
              </w:r>
            </w:ins>
            <w:commentRangeEnd w:id="127"/>
            <w:r w:rsidR="00FE181B">
              <w:rPr>
                <w:rStyle w:val="af7"/>
                <w:rFonts w:ascii="Times New Roman" w:hAnsi="Times New Roman"/>
              </w:rPr>
              <w:commentReference w:id="127"/>
            </w:r>
          </w:p>
          <w:p w14:paraId="00DCE0D0" w14:textId="77777777" w:rsidR="003A5CAB" w:rsidRDefault="003A5CAB" w:rsidP="003A5CAB">
            <w:pPr>
              <w:pStyle w:val="TAL"/>
              <w:rPr>
                <w:ins w:id="131" w:author="NR_feMIMO-Core" w:date="2022-03-28T09:23:00Z"/>
              </w:rPr>
            </w:pPr>
            <w:ins w:id="132"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宋体"/>
                  <w:bCs/>
                  <w:iCs/>
                  <w:lang w:eastAsia="zh-CN"/>
                </w:rPr>
                <w:t>The capability signalling comprises the following parameters:</w:t>
              </w:r>
              <w:r>
                <w:t xml:space="preserve">   </w:t>
              </w:r>
            </w:ins>
          </w:p>
          <w:p w14:paraId="34A93AFE" w14:textId="77777777" w:rsidR="003A5CAB" w:rsidRDefault="003A5CAB" w:rsidP="003A5CAB">
            <w:pPr>
              <w:pStyle w:val="B1"/>
              <w:numPr>
                <w:ilvl w:val="0"/>
                <w:numId w:val="9"/>
              </w:numPr>
              <w:ind w:left="284" w:firstLine="0"/>
              <w:rPr>
                <w:ins w:id="133" w:author="NR_feMIMO-Core" w:date="2022-03-28T09:23:00Z"/>
                <w:rFonts w:ascii="Arial" w:hAnsi="Arial" w:cs="Arial"/>
                <w:sz w:val="18"/>
                <w:szCs w:val="18"/>
              </w:rPr>
            </w:pPr>
            <w:ins w:id="134" w:author="NR_feMIMO-Core" w:date="2022-03-28T09:23:00Z">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 xml:space="preserve">staring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77777777" w:rsidR="003A5CAB" w:rsidRDefault="003A5CAB" w:rsidP="003A5CAB">
            <w:pPr>
              <w:pStyle w:val="B1"/>
              <w:numPr>
                <w:ilvl w:val="0"/>
                <w:numId w:val="9"/>
              </w:numPr>
              <w:ind w:left="284" w:firstLine="0"/>
              <w:rPr>
                <w:ins w:id="135" w:author="NR_feMIMO-Core" w:date="2022-03-28T09:23:00Z"/>
                <w:rFonts w:ascii="Arial" w:hAnsi="Arial" w:cs="Arial"/>
                <w:sz w:val="18"/>
                <w:szCs w:val="18"/>
              </w:rPr>
            </w:pPr>
            <w:ins w:id="136" w:author="NR_feMIMO-Core" w:date="2022-03-28T09:23:00Z">
              <w:r w:rsidRPr="00294E84">
                <w:rPr>
                  <w:rFonts w:ascii="Arial" w:hAnsi="Arial" w:cs="Arial"/>
                  <w:i/>
                  <w:iCs/>
                  <w:sz w:val="18"/>
                  <w:szCs w:val="18"/>
                </w:rPr>
                <w:t>entryNumberAffect</w:t>
              </w:r>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77777777" w:rsidR="003A5CAB" w:rsidRPr="007D2869" w:rsidRDefault="003A5CAB" w:rsidP="003A5CAB">
            <w:pPr>
              <w:pStyle w:val="B1"/>
              <w:numPr>
                <w:ilvl w:val="0"/>
                <w:numId w:val="9"/>
              </w:numPr>
              <w:ind w:left="284" w:firstLine="0"/>
              <w:rPr>
                <w:ins w:id="137" w:author="NR_feMIMO-Core" w:date="2022-03-28T09:23:00Z"/>
                <w:rFonts w:ascii="Arial" w:hAnsi="Arial" w:cs="Arial"/>
                <w:sz w:val="18"/>
                <w:szCs w:val="18"/>
              </w:rPr>
            </w:pPr>
            <w:ins w:id="138" w:author="NR_feMIMO-Core" w:date="2022-03-28T09:23:00Z">
              <w:r w:rsidRPr="00CA091D">
                <w:rPr>
                  <w:rFonts w:ascii="Arial" w:hAnsi="Arial" w:cs="Arial"/>
                  <w:i/>
                  <w:iCs/>
                  <w:sz w:val="18"/>
                  <w:szCs w:val="18"/>
                </w:rPr>
                <w:t>entryNumberSwitch</w:t>
              </w:r>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7777777" w:rsidR="003A5CAB" w:rsidRDefault="003A5CAB" w:rsidP="003A5CAB">
            <w:pPr>
              <w:pStyle w:val="TAL"/>
              <w:rPr>
                <w:ins w:id="139" w:author="NR_feMIMO-Core" w:date="2022-03-28T09:23:00Z"/>
              </w:rPr>
            </w:pPr>
            <w:ins w:id="140" w:author="NR_feMIMO-Core" w:date="2022-03-28T09:23:00Z">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 xml:space="preserve">is reported </w:t>
              </w:r>
              <w:commentRangeStart w:id="141"/>
              <w:r w:rsidRPr="007B5F00">
                <w:t>as</w:t>
              </w:r>
            </w:ins>
            <w:commentRangeEnd w:id="141"/>
            <w:r w:rsidR="009A65BA">
              <w:rPr>
                <w:rStyle w:val="af7"/>
                <w:rFonts w:ascii="Times New Roman" w:hAnsi="Times New Roman"/>
              </w:rPr>
              <w:commentReference w:id="141"/>
            </w:r>
            <w:ins w:id="142" w:author="NR_feMIMO-Core" w:date="2022-03-28T09:23:00Z">
              <w:r w:rsidRPr="007B5F00">
                <w:t xml:space="preserve"> xTyR with x=y.</w:t>
              </w:r>
            </w:ins>
          </w:p>
          <w:p w14:paraId="5CF4FE23" w14:textId="466A4C17" w:rsidR="003A5CAB" w:rsidRPr="001F4300" w:rsidRDefault="003A5CAB" w:rsidP="003A5CAB">
            <w:pPr>
              <w:pStyle w:val="TAL"/>
              <w:rPr>
                <w:ins w:id="143" w:author="NR_feMIMO-Core" w:date="2022-03-28T09:23:00Z"/>
                <w:b/>
                <w:i/>
              </w:rPr>
            </w:pPr>
            <w:ins w:id="144" w:author="NR_feMIMO-Core" w:date="2022-03-28T09:23:00Z">
              <w:r>
                <w:t xml:space="preserve">The </w:t>
              </w:r>
              <w:r w:rsidRPr="001F4300">
                <w:t xml:space="preserve">UE indicating support of this shall indicate support of </w:t>
              </w:r>
              <w:r>
                <w:rPr>
                  <w:i/>
                </w:rPr>
                <w:t>srs-TxSwitch.</w:t>
              </w:r>
            </w:ins>
            <w:commentRangeEnd w:id="128"/>
            <w:r w:rsidR="004461C8">
              <w:rPr>
                <w:rStyle w:val="af7"/>
                <w:rFonts w:ascii="Times New Roman" w:hAnsi="Times New Roman"/>
              </w:rPr>
              <w:commentReference w:id="128"/>
            </w:r>
            <w:commentRangeEnd w:id="129"/>
            <w:r w:rsidR="00B535FF">
              <w:rPr>
                <w:rStyle w:val="af7"/>
                <w:rFonts w:ascii="Times New Roman" w:hAnsi="Times New Roman"/>
              </w:rPr>
              <w:commentReference w:id="129"/>
            </w:r>
          </w:p>
        </w:tc>
        <w:tc>
          <w:tcPr>
            <w:tcW w:w="709" w:type="dxa"/>
          </w:tcPr>
          <w:p w14:paraId="3DC65DCE" w14:textId="35A6834E" w:rsidR="003A5CAB" w:rsidRPr="001F4300" w:rsidRDefault="00C3548B" w:rsidP="003A5CAB">
            <w:pPr>
              <w:pStyle w:val="TAL"/>
              <w:jc w:val="center"/>
              <w:rPr>
                <w:ins w:id="145" w:author="NR_feMIMO-Core" w:date="2022-03-28T09:23:00Z"/>
              </w:rPr>
            </w:pPr>
            <w:ins w:id="146" w:author="NR_feMIMO-Core" w:date="2022-03-28T09:27:00Z">
              <w:r>
                <w:t>BC</w:t>
              </w:r>
            </w:ins>
          </w:p>
        </w:tc>
        <w:tc>
          <w:tcPr>
            <w:tcW w:w="567" w:type="dxa"/>
          </w:tcPr>
          <w:p w14:paraId="7E09808C" w14:textId="47B499AA" w:rsidR="003A5CAB" w:rsidRPr="001F4300" w:rsidRDefault="003A5CAB" w:rsidP="003A5CAB">
            <w:pPr>
              <w:pStyle w:val="TAL"/>
              <w:jc w:val="center"/>
              <w:rPr>
                <w:ins w:id="147" w:author="NR_feMIMO-Core" w:date="2022-03-28T09:23:00Z"/>
              </w:rPr>
            </w:pPr>
            <w:ins w:id="148"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49" w:author="NR_feMIMO-Core" w:date="2022-03-28T09:23:00Z"/>
                <w:rFonts w:eastAsia="等线"/>
              </w:rPr>
            </w:pPr>
            <w:ins w:id="150"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51" w:author="NR_feMIMO-Core" w:date="2022-03-28T09:23:00Z"/>
                <w:rFonts w:eastAsia="等线"/>
              </w:rPr>
            </w:pPr>
            <w:ins w:id="152"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等线"/>
              </w:rPr>
              <w:t>N/A</w:t>
            </w:r>
          </w:p>
        </w:tc>
        <w:tc>
          <w:tcPr>
            <w:tcW w:w="728" w:type="dxa"/>
          </w:tcPr>
          <w:p w14:paraId="7A182B0B" w14:textId="77777777" w:rsidR="003A5CAB" w:rsidRPr="001F4300" w:rsidRDefault="003A5CAB" w:rsidP="003A5CAB">
            <w:pPr>
              <w:pStyle w:val="TAL"/>
              <w:jc w:val="center"/>
            </w:pPr>
            <w:r w:rsidRPr="001F4300">
              <w:rPr>
                <w:rFonts w:eastAsia="等线"/>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等线"/>
              </w:rPr>
              <w:t>N/A</w:t>
            </w:r>
          </w:p>
        </w:tc>
        <w:tc>
          <w:tcPr>
            <w:tcW w:w="728" w:type="dxa"/>
          </w:tcPr>
          <w:p w14:paraId="35A265CE" w14:textId="77777777" w:rsidR="003A5CAB" w:rsidRPr="001F4300" w:rsidRDefault="003A5CAB" w:rsidP="003A5CAB">
            <w:pPr>
              <w:pStyle w:val="TAL"/>
              <w:jc w:val="center"/>
            </w:pPr>
            <w:r w:rsidRPr="001F4300">
              <w:rPr>
                <w:rFonts w:eastAsia="等线"/>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等线"/>
                <w:b/>
                <w:bCs/>
                <w:i/>
                <w:iCs/>
              </w:rPr>
            </w:pPr>
            <w:r w:rsidRPr="001F4300">
              <w:rPr>
                <w:rFonts w:eastAsia="等线"/>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3CE5B97B" w14:textId="77777777" w:rsidR="003A5CAB" w:rsidRPr="001F4300" w:rsidRDefault="003A5CAB" w:rsidP="003A5CAB">
            <w:pPr>
              <w:pStyle w:val="TAL"/>
              <w:jc w:val="center"/>
              <w:rPr>
                <w:rFonts w:eastAsia="等线"/>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等线"/>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等线"/>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等线"/>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153" w:name="_Toc90724019"/>
      <w:r w:rsidRPr="001F4300">
        <w:lastRenderedPageBreak/>
        <w:t>4.2.7.2</w:t>
      </w:r>
      <w:r w:rsidRPr="001F4300">
        <w:tab/>
      </w:r>
      <w:r w:rsidRPr="001F4300">
        <w:rPr>
          <w:i/>
        </w:rPr>
        <w:t>BandNR parameters</w:t>
      </w:r>
      <w:bookmarkEnd w:id="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等线"/>
              </w:rPr>
              <w:t>N/A</w:t>
            </w:r>
          </w:p>
        </w:tc>
        <w:tc>
          <w:tcPr>
            <w:tcW w:w="685" w:type="dxa"/>
          </w:tcPr>
          <w:p w14:paraId="26D5C9B6" w14:textId="77777777" w:rsidR="00265A37" w:rsidRPr="001F4300" w:rsidRDefault="00265A37" w:rsidP="003B4533">
            <w:pPr>
              <w:pStyle w:val="TAL"/>
              <w:jc w:val="center"/>
            </w:pPr>
            <w:r w:rsidRPr="001F4300">
              <w:rPr>
                <w:rFonts w:eastAsia="等线"/>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627627DC" w14:textId="77777777" w:rsidR="00265A37" w:rsidRPr="001F4300" w:rsidRDefault="00265A37" w:rsidP="003B4533">
            <w:pPr>
              <w:pStyle w:val="TAL"/>
              <w:jc w:val="center"/>
            </w:pPr>
            <w:r w:rsidRPr="001F4300">
              <w:rPr>
                <w:rFonts w:eastAsia="等线"/>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等线"/>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1750AE0A" w14:textId="77777777" w:rsidR="00265A37" w:rsidRPr="001F4300" w:rsidRDefault="00265A37" w:rsidP="003B4533">
            <w:pPr>
              <w:pStyle w:val="TAL"/>
              <w:jc w:val="center"/>
            </w:pPr>
            <w:r w:rsidRPr="001F4300">
              <w:rPr>
                <w:rFonts w:eastAsia="等线"/>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361EC3ED" w14:textId="77777777" w:rsidR="00265A37" w:rsidRPr="001F4300" w:rsidRDefault="00265A37" w:rsidP="003B4533">
            <w:pPr>
              <w:pStyle w:val="TAL"/>
              <w:jc w:val="center"/>
            </w:pPr>
            <w:r w:rsidRPr="001F4300">
              <w:rPr>
                <w:rFonts w:eastAsia="等线"/>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等线"/>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等线"/>
              </w:rPr>
              <w:t>N/A</w:t>
            </w:r>
          </w:p>
        </w:tc>
        <w:tc>
          <w:tcPr>
            <w:tcW w:w="685" w:type="dxa"/>
          </w:tcPr>
          <w:p w14:paraId="252C0D3F" w14:textId="77777777" w:rsidR="00265A37" w:rsidRPr="001F4300" w:rsidRDefault="00265A37" w:rsidP="003B4533">
            <w:pPr>
              <w:pStyle w:val="TAL"/>
              <w:jc w:val="center"/>
            </w:pPr>
            <w:r w:rsidRPr="001F4300">
              <w:rPr>
                <w:rFonts w:eastAsia="等线"/>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54"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55"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56"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57" w:author="NR_ext_to_71GHz-Core" w:date="2022-03-21T17:33:00Z">
              <w:r w:rsidR="00AC416D">
                <w:t xml:space="preserve">, </w:t>
              </w:r>
              <w:r w:rsidR="00AC416D" w:rsidRPr="001F4300">
                <w:rPr>
                  <w:i/>
                  <w:iCs/>
                </w:rPr>
                <w:t>sym</w:t>
              </w:r>
            </w:ins>
            <w:ins w:id="158" w:author="NR_ext_to_71GHz-Core" w:date="2022-03-21T17:34:00Z">
              <w:r w:rsidR="008A0537">
                <w:rPr>
                  <w:i/>
                  <w:iCs/>
                </w:rPr>
                <w:t>896</w:t>
              </w:r>
            </w:ins>
            <w:ins w:id="159" w:author="NR_ext_to_71GHz-Core" w:date="2022-03-21T17:33:00Z">
              <w:r w:rsidR="00AC416D" w:rsidRPr="001F4300">
                <w:t xml:space="preserve"> or </w:t>
              </w:r>
              <w:r w:rsidR="00AC416D" w:rsidRPr="001F4300">
                <w:rPr>
                  <w:i/>
                  <w:iCs/>
                </w:rPr>
                <w:t>sym</w:t>
              </w:r>
            </w:ins>
            <w:ins w:id="160" w:author="NR_ext_to_71GHz-Core" w:date="2022-03-21T17:34:00Z">
              <w:r w:rsidR="00DB5215">
                <w:rPr>
                  <w:i/>
                  <w:iCs/>
                </w:rPr>
                <w:t>1344</w:t>
              </w:r>
            </w:ins>
            <w:ins w:id="161"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62" w:author="NR_ext_to_71GHz-Core" w:date="2022-03-21T17:34:00Z">
              <w:r w:rsidR="00DB5215">
                <w:rPr>
                  <w:i/>
                  <w:iCs/>
                </w:rPr>
                <w:t>1792</w:t>
              </w:r>
            </w:ins>
            <w:ins w:id="163" w:author="NR_ext_to_71GHz-Core" w:date="2022-03-21T17:33:00Z">
              <w:r w:rsidR="00AC416D" w:rsidRPr="001F4300">
                <w:t xml:space="preserve"> or </w:t>
              </w:r>
              <w:r w:rsidR="00AC416D" w:rsidRPr="001F4300">
                <w:rPr>
                  <w:i/>
                  <w:iCs/>
                </w:rPr>
                <w:t>sym</w:t>
              </w:r>
            </w:ins>
            <w:ins w:id="164" w:author="NR_ext_to_71GHz-Core" w:date="2022-03-21T17:46:00Z">
              <w:r w:rsidR="00D86E72">
                <w:rPr>
                  <w:i/>
                  <w:iCs/>
                </w:rPr>
                <w:t>2688</w:t>
              </w:r>
            </w:ins>
            <w:ins w:id="165"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66"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67"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68" w:author="NR_UE_pow_sav_enh-Core"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69" w:author="NR_UE_pow_sav_enh-Core" w:date="2022-03-22T11:18:00Z"/>
                <w:bCs/>
                <w:iCs/>
              </w:rPr>
            </w:pPr>
          </w:p>
          <w:p w14:paraId="45215A96" w14:textId="273D09E7" w:rsidR="009D6452" w:rsidRPr="001F4300" w:rsidRDefault="00A74C22" w:rsidP="009D6452">
            <w:pPr>
              <w:pStyle w:val="TAL"/>
              <w:rPr>
                <w:b/>
                <w:i/>
              </w:rPr>
            </w:pPr>
            <w:ins w:id="170" w:author="NR_UE_pow_sav_enh-Core"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宋体"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宋体"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 xml:space="preserve">supportedCSI-RS-ResourceList </w:t>
            </w:r>
            <w:r w:rsidRPr="001F4300">
              <w:rPr>
                <w:rFonts w:ascii="Arial" w:eastAsia="宋体" w:hAnsi="Arial" w:cs="Arial"/>
                <w:sz w:val="18"/>
                <w:szCs w:val="18"/>
              </w:rPr>
              <w:t xml:space="preserve">with </w:t>
            </w:r>
            <w:r w:rsidRPr="001F4300">
              <w:rPr>
                <w:rFonts w:ascii="Arial" w:eastAsia="宋体" w:hAnsi="Arial" w:cs="Arial"/>
                <w:i/>
                <w:sz w:val="18"/>
                <w:szCs w:val="18"/>
              </w:rPr>
              <w:t>maxNumberTxPortsPerResource</w:t>
            </w:r>
            <w:r w:rsidRPr="001F4300">
              <w:rPr>
                <w:rFonts w:ascii="Arial" w:eastAsia="宋体"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lastRenderedPageBreak/>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71" w:author="NR_feMIMO-Core" w:date="2022-03-23T21:30:00Z"/>
        </w:trPr>
        <w:tc>
          <w:tcPr>
            <w:tcW w:w="6151" w:type="dxa"/>
          </w:tcPr>
          <w:p w14:paraId="63A39869" w14:textId="3BC9624A" w:rsidR="00885CD1" w:rsidRDefault="00885CD1" w:rsidP="00885CD1">
            <w:pPr>
              <w:pStyle w:val="TAL"/>
              <w:rPr>
                <w:ins w:id="172" w:author="NR_feMIMO-Core" w:date="2022-03-23T21:30:00Z"/>
                <w:rFonts w:cs="Arial"/>
                <w:b/>
                <w:bCs/>
                <w:i/>
                <w:iCs/>
                <w:szCs w:val="18"/>
              </w:rPr>
            </w:pPr>
            <w:commentRangeStart w:id="173"/>
            <w:ins w:id="174" w:author="NR_feMIMO-Core" w:date="2022-03-23T21:30:00Z">
              <w:r w:rsidRPr="00300346">
                <w:rPr>
                  <w:rFonts w:cs="Arial"/>
                  <w:b/>
                  <w:bCs/>
                  <w:i/>
                  <w:iCs/>
                  <w:szCs w:val="18"/>
                </w:rPr>
                <w:lastRenderedPageBreak/>
                <w:t>codebookComboParameterMixedType-</w:t>
              </w:r>
            </w:ins>
            <w:ins w:id="175" w:author="NR_feMIMO-Core" w:date="2022-03-24T08:15:00Z">
              <w:r w:rsidR="002F22D5">
                <w:rPr>
                  <w:rFonts w:cs="Arial"/>
                  <w:b/>
                  <w:bCs/>
                  <w:i/>
                  <w:iCs/>
                  <w:szCs w:val="18"/>
                </w:rPr>
                <w:t>r17</w:t>
              </w:r>
            </w:ins>
            <w:commentRangeEnd w:id="173"/>
            <w:r w:rsidR="004461C8">
              <w:rPr>
                <w:rStyle w:val="af7"/>
                <w:rFonts w:ascii="Times New Roman" w:hAnsi="Times New Roman"/>
              </w:rPr>
              <w:commentReference w:id="173"/>
            </w:r>
          </w:p>
          <w:p w14:paraId="6E682E04" w14:textId="4FC5A49D" w:rsidR="00885CD1" w:rsidRPr="001F4300" w:rsidRDefault="00885CD1" w:rsidP="00885CD1">
            <w:pPr>
              <w:pStyle w:val="TAL"/>
              <w:rPr>
                <w:ins w:id="176" w:author="NR_feMIMO-Core" w:date="2022-03-23T21:30:00Z"/>
              </w:rPr>
            </w:pPr>
            <w:ins w:id="177" w:author="NR_feMIMO-Core" w:date="2022-03-23T21:30:00Z">
              <w:r w:rsidRPr="001F4300">
                <w:t xml:space="preserve">Indicates </w:t>
              </w:r>
            </w:ins>
            <w:ins w:id="178" w:author="NR_feMIMO-Core" w:date="2022-03-23T21:31:00Z">
              <w:r>
                <w:t>the support of</w:t>
              </w:r>
            </w:ins>
            <w:ins w:id="179" w:author="NR_feMIMO-Core" w:date="2022-03-23T21:30:00Z">
              <w:r w:rsidRPr="001F4300">
                <w:t xml:space="preserve"> </w:t>
              </w:r>
            </w:ins>
            <w:ins w:id="180" w:author="NR_feMIMO-Core" w:date="2022-03-23T21:31:00Z">
              <w:r>
                <w:t>a</w:t>
              </w:r>
              <w:r w:rsidRPr="00411F01">
                <w:t>ctive CSI-RS resources and ports for mixed codebook types in any slot</w:t>
              </w:r>
            </w:ins>
            <w:ins w:id="181" w:author="NR_feMIMO-Core" w:date="2022-03-23T21:30:00Z">
              <w:r w:rsidRPr="001F4300">
                <w:t>.</w:t>
              </w:r>
            </w:ins>
            <w:ins w:id="182" w:author="NR_feMIMO-Core" w:date="2022-03-23T21:31:00Z">
              <w:r>
                <w:t xml:space="preserve"> The</w:t>
              </w:r>
            </w:ins>
            <w:ins w:id="183" w:author="NR_feMIMO-Core" w:date="2022-03-23T21:30:00Z">
              <w:r w:rsidRPr="001F4300">
                <w:t xml:space="preserve"> UE reports support active CSI-RS resources and ports for up to 4 mixed codebook combinations in any slot. The following is the possible mixed codebook combinations</w:t>
              </w:r>
            </w:ins>
            <w:ins w:id="184" w:author="NR_feMIMO-Core" w:date="2022-03-23T21:37:00Z">
              <w:r>
                <w:t xml:space="preserve"> {Codebook1, Codebook2, Codebook3</w:t>
              </w:r>
            </w:ins>
            <w:ins w:id="185" w:author="NR_feMIMO-Core" w:date="2022-03-23T21:38:00Z">
              <w:r>
                <w:t>}</w:t>
              </w:r>
            </w:ins>
            <w:ins w:id="186" w:author="NR_feMIMO-Core" w:date="2022-03-23T21:30:00Z">
              <w:r w:rsidRPr="001F4300">
                <w:t>:</w:t>
              </w:r>
            </w:ins>
          </w:p>
          <w:p w14:paraId="2DBA3309" w14:textId="77777777" w:rsidR="00885CD1" w:rsidRPr="001F4300" w:rsidRDefault="00885CD1" w:rsidP="00885CD1">
            <w:pPr>
              <w:pStyle w:val="TAL"/>
              <w:rPr>
                <w:ins w:id="187" w:author="NR_feMIMO-Core" w:date="2022-03-23T21:30:00Z"/>
              </w:rPr>
            </w:pPr>
          </w:p>
          <w:p w14:paraId="5B44A32E" w14:textId="3B4C1FE4" w:rsidR="00885CD1" w:rsidRPr="007B1EFA" w:rsidRDefault="00885CD1" w:rsidP="00885CD1">
            <w:pPr>
              <w:pStyle w:val="B1"/>
              <w:spacing w:after="0"/>
              <w:rPr>
                <w:ins w:id="188" w:author="NR_feMIMO-Core" w:date="2022-03-23T21:30:00Z"/>
                <w:rFonts w:ascii="Arial" w:hAnsi="Arial" w:cs="Arial"/>
                <w:i/>
                <w:iCs/>
                <w:sz w:val="18"/>
                <w:szCs w:val="18"/>
              </w:rPr>
            </w:pPr>
            <w:ins w:id="18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0" w:author="NR_feMIMO-Core" w:date="2022-03-23T21:32:00Z">
              <w:r w:rsidRPr="007B1EFA">
                <w:rPr>
                  <w:rFonts w:ascii="Arial" w:hAnsi="Arial" w:cs="Arial"/>
                  <w:i/>
                  <w:iCs/>
                  <w:sz w:val="18"/>
                  <w:szCs w:val="18"/>
                </w:rPr>
                <w:t>type1SP-feType2PS-null-</w:t>
              </w:r>
            </w:ins>
            <w:ins w:id="191" w:author="NR_feMIMO-Core" w:date="2022-03-24T08:15:00Z">
              <w:r w:rsidR="002F22D5">
                <w:rPr>
                  <w:rFonts w:ascii="Arial" w:hAnsi="Arial" w:cs="Arial"/>
                  <w:i/>
                  <w:iCs/>
                  <w:sz w:val="18"/>
                  <w:szCs w:val="18"/>
                </w:rPr>
                <w:t>r17</w:t>
              </w:r>
            </w:ins>
            <w:ins w:id="192" w:author="NR_feMIMO-Core" w:date="2022-03-23T21:32:00Z">
              <w:r w:rsidRPr="007B1EFA">
                <w:rPr>
                  <w:rFonts w:ascii="Arial" w:hAnsi="Arial" w:cs="Arial"/>
                  <w:i/>
                  <w:iCs/>
                  <w:sz w:val="18"/>
                  <w:szCs w:val="18"/>
                </w:rPr>
                <w:t xml:space="preserve"> indicates </w:t>
              </w:r>
            </w:ins>
            <w:ins w:id="193" w:author="NR_feMIMO-Core" w:date="2022-03-23T21:30:00Z">
              <w:r w:rsidRPr="007B1EFA">
                <w:rPr>
                  <w:rFonts w:ascii="Arial" w:hAnsi="Arial" w:cs="Arial"/>
                  <w:sz w:val="18"/>
                  <w:szCs w:val="18"/>
                </w:rPr>
                <w:t xml:space="preserve">{Type 1 Single Panel, </w:t>
              </w:r>
            </w:ins>
            <w:ins w:id="194" w:author="NR_feMIMO-Core" w:date="2022-03-23T21:38:00Z">
              <w:r w:rsidRPr="0010410A">
                <w:rPr>
                  <w:rFonts w:ascii="Arial" w:hAnsi="Arial" w:cs="Arial"/>
                  <w:sz w:val="18"/>
                  <w:szCs w:val="18"/>
                </w:rPr>
                <w:t>FeType II PS M=1, NULL</w:t>
              </w:r>
            </w:ins>
            <w:ins w:id="195"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196" w:author="NR_feMIMO-Core" w:date="2022-03-23T21:30:00Z"/>
                <w:rFonts w:ascii="Arial" w:hAnsi="Arial" w:cs="Arial"/>
                <w:sz w:val="18"/>
                <w:szCs w:val="18"/>
              </w:rPr>
            </w:pPr>
            <w:ins w:id="197"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8" w:author="NR_feMIMO-Core" w:date="2022-03-23T21:33:00Z">
              <w:r w:rsidRPr="007B1EFA">
                <w:rPr>
                  <w:rFonts w:ascii="Arial" w:hAnsi="Arial" w:cs="Arial"/>
                  <w:i/>
                  <w:iCs/>
                  <w:sz w:val="18"/>
                  <w:szCs w:val="18"/>
                </w:rPr>
                <w:t>type1SP-feType2PS-M2R1-null-</w:t>
              </w:r>
            </w:ins>
            <w:ins w:id="199" w:author="NR_feMIMO-Core" w:date="2022-03-24T08:15:00Z">
              <w:r w:rsidR="002F22D5">
                <w:rPr>
                  <w:rFonts w:ascii="Arial" w:hAnsi="Arial" w:cs="Arial"/>
                  <w:i/>
                  <w:iCs/>
                  <w:sz w:val="18"/>
                  <w:szCs w:val="18"/>
                </w:rPr>
                <w:t>r17</w:t>
              </w:r>
            </w:ins>
            <w:ins w:id="200" w:author="NR_feMIMO-Core" w:date="2022-03-23T21:33:00Z">
              <w:r w:rsidRPr="007B1EFA">
                <w:rPr>
                  <w:rFonts w:ascii="Arial" w:hAnsi="Arial" w:cs="Arial"/>
                  <w:i/>
                  <w:iCs/>
                  <w:sz w:val="18"/>
                  <w:szCs w:val="18"/>
                </w:rPr>
                <w:t xml:space="preserve"> </w:t>
              </w:r>
            </w:ins>
            <w:ins w:id="201" w:author="NR_feMIMO-Core" w:date="2022-03-23T21:38:00Z">
              <w:r w:rsidRPr="0010410A">
                <w:rPr>
                  <w:rFonts w:ascii="Arial" w:hAnsi="Arial" w:cs="Arial"/>
                  <w:sz w:val="18"/>
                  <w:szCs w:val="18"/>
                </w:rPr>
                <w:t xml:space="preserve">indicates </w:t>
              </w:r>
            </w:ins>
            <w:ins w:id="202" w:author="NR_feMIMO-Core" w:date="2022-03-23T21:30:00Z">
              <w:r w:rsidRPr="0010410A">
                <w:rPr>
                  <w:rFonts w:ascii="Arial" w:hAnsi="Arial" w:cs="Arial"/>
                  <w:sz w:val="18"/>
                  <w:szCs w:val="18"/>
                </w:rPr>
                <w:t xml:space="preserve">{Type 1 Single Panel, </w:t>
              </w:r>
            </w:ins>
            <w:ins w:id="203" w:author="NR_feMIMO-Core" w:date="2022-03-23T21:39:00Z">
              <w:r w:rsidRPr="005E1C3F">
                <w:rPr>
                  <w:rFonts w:ascii="Arial" w:hAnsi="Arial" w:cs="Arial"/>
                  <w:sz w:val="18"/>
                  <w:szCs w:val="18"/>
                </w:rPr>
                <w:t>FeType II PS M=2 R=1, NULL</w:t>
              </w:r>
            </w:ins>
            <w:ins w:id="204"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05" w:author="NR_feMIMO-Core" w:date="2022-03-23T21:30:00Z"/>
                <w:rFonts w:ascii="Arial" w:hAnsi="Arial" w:cs="Arial"/>
                <w:sz w:val="18"/>
                <w:szCs w:val="18"/>
              </w:rPr>
            </w:pPr>
            <w:ins w:id="206"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07" w:author="NR_feMIMO-Core" w:date="2022-03-23T21:33:00Z">
              <w:r w:rsidRPr="007B1EFA">
                <w:rPr>
                  <w:rFonts w:ascii="Arial" w:hAnsi="Arial" w:cs="Arial"/>
                  <w:i/>
                  <w:iCs/>
                  <w:sz w:val="18"/>
                  <w:szCs w:val="18"/>
                </w:rPr>
                <w:t>type1SP-feType2PS-M2R2-null-</w:t>
              </w:r>
            </w:ins>
            <w:ins w:id="208" w:author="NR_feMIMO-Core" w:date="2022-03-24T08:15:00Z">
              <w:r w:rsidR="002F22D5">
                <w:rPr>
                  <w:rFonts w:ascii="Arial" w:hAnsi="Arial" w:cs="Arial"/>
                  <w:i/>
                  <w:iCs/>
                  <w:sz w:val="18"/>
                  <w:szCs w:val="18"/>
                </w:rPr>
                <w:t>r17</w:t>
              </w:r>
            </w:ins>
            <w:ins w:id="209" w:author="NR_feMIMO-Core" w:date="2022-03-23T21:33:00Z">
              <w:r w:rsidRPr="005E1C3F">
                <w:rPr>
                  <w:rFonts w:ascii="Arial" w:hAnsi="Arial" w:cs="Arial"/>
                  <w:sz w:val="18"/>
                  <w:szCs w:val="18"/>
                </w:rPr>
                <w:t xml:space="preserve"> </w:t>
              </w:r>
            </w:ins>
            <w:ins w:id="210"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11" w:author="NR_feMIMO-Core" w:date="2022-03-23T21:30:00Z">
              <w:r w:rsidRPr="005E1C3F">
                <w:rPr>
                  <w:rFonts w:ascii="Arial" w:hAnsi="Arial" w:cs="Arial"/>
                  <w:sz w:val="18"/>
                  <w:szCs w:val="18"/>
                </w:rPr>
                <w:t xml:space="preserve">{Type 1 Single Panel, </w:t>
              </w:r>
            </w:ins>
            <w:ins w:id="212" w:author="NR_feMIMO-Core" w:date="2022-03-23T21:39:00Z">
              <w:r w:rsidRPr="005E1C3F">
                <w:rPr>
                  <w:rFonts w:ascii="Arial" w:hAnsi="Arial" w:cs="Arial"/>
                  <w:sz w:val="18"/>
                  <w:szCs w:val="18"/>
                </w:rPr>
                <w:t>FeType II PS M=2 R=2, NULL</w:t>
              </w:r>
            </w:ins>
            <w:ins w:id="213"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14" w:author="NR_feMIMO-Core" w:date="2022-03-23T21:30:00Z"/>
                <w:rFonts w:ascii="Arial" w:hAnsi="Arial" w:cs="Arial"/>
                <w:sz w:val="18"/>
                <w:szCs w:val="18"/>
              </w:rPr>
            </w:pPr>
            <w:ins w:id="21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6" w:author="NR_feMIMO-Core" w:date="2022-03-23T21:33:00Z">
              <w:r w:rsidRPr="007B1EFA">
                <w:rPr>
                  <w:rFonts w:ascii="Arial" w:hAnsi="Arial" w:cs="Arial"/>
                  <w:i/>
                  <w:iCs/>
                  <w:sz w:val="18"/>
                  <w:szCs w:val="18"/>
                </w:rPr>
                <w:t>type1SP-Type2-feType2-PS-M1-</w:t>
              </w:r>
            </w:ins>
            <w:ins w:id="217" w:author="NR_feMIMO-Core" w:date="2022-03-24T08:15:00Z">
              <w:r w:rsidR="002F22D5">
                <w:rPr>
                  <w:rFonts w:ascii="Arial" w:hAnsi="Arial" w:cs="Arial"/>
                  <w:i/>
                  <w:iCs/>
                  <w:sz w:val="18"/>
                  <w:szCs w:val="18"/>
                </w:rPr>
                <w:t>r17</w:t>
              </w:r>
            </w:ins>
            <w:ins w:id="218"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19" w:author="NR_feMIMO-Core" w:date="2022-03-23T21:30:00Z">
              <w:r w:rsidRPr="005E1C3F">
                <w:rPr>
                  <w:rFonts w:ascii="Arial" w:hAnsi="Arial" w:cs="Arial"/>
                  <w:sz w:val="18"/>
                  <w:szCs w:val="18"/>
                </w:rPr>
                <w:t xml:space="preserve">Type 1 Single Panel, </w:t>
              </w:r>
            </w:ins>
            <w:ins w:id="220" w:author="NR_feMIMO-Core" w:date="2022-03-23T21:40:00Z">
              <w:r w:rsidRPr="005E1C3F">
                <w:rPr>
                  <w:rFonts w:ascii="Arial" w:hAnsi="Arial" w:cs="Arial"/>
                  <w:sz w:val="18"/>
                  <w:szCs w:val="18"/>
                </w:rPr>
                <w:t>Type II, FeType II PS M=1</w:t>
              </w:r>
            </w:ins>
            <w:ins w:id="221" w:author="NR_feMIMO-Core" w:date="2022-03-23T21:30:00Z">
              <w:r w:rsidRPr="005E1C3F">
                <w:rPr>
                  <w:rFonts w:ascii="Arial" w:hAnsi="Arial" w:cs="Arial"/>
                  <w:sz w:val="18"/>
                  <w:szCs w:val="18"/>
                </w:rPr>
                <w:t>}</w:t>
              </w:r>
            </w:ins>
          </w:p>
          <w:p w14:paraId="40E8CF46" w14:textId="30852C12" w:rsidR="00885CD1" w:rsidRPr="007B1EFA" w:rsidRDefault="00885CD1" w:rsidP="00885CD1">
            <w:pPr>
              <w:pStyle w:val="B1"/>
              <w:spacing w:after="0"/>
              <w:rPr>
                <w:ins w:id="222" w:author="NR_feMIMO-Core" w:date="2022-03-23T21:35:00Z"/>
                <w:rFonts w:ascii="Arial" w:hAnsi="Arial" w:cs="Arial"/>
                <w:i/>
                <w:iCs/>
                <w:sz w:val="18"/>
                <w:szCs w:val="18"/>
              </w:rPr>
            </w:pPr>
            <w:ins w:id="22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4" w:author="NR_feMIMO-Core" w:date="2022-03-23T21:33:00Z">
              <w:r w:rsidRPr="007B1EFA">
                <w:rPr>
                  <w:rFonts w:ascii="Arial" w:hAnsi="Arial" w:cs="Arial"/>
                  <w:i/>
                  <w:iCs/>
                  <w:sz w:val="18"/>
                  <w:szCs w:val="18"/>
                </w:rPr>
                <w:t>type1SP-Type2-feType2-PS-M2-</w:t>
              </w:r>
            </w:ins>
            <w:ins w:id="225" w:author="NR_feMIMO-Core" w:date="2022-03-24T08:15:00Z">
              <w:r w:rsidR="002F22D5">
                <w:rPr>
                  <w:rFonts w:ascii="Arial" w:hAnsi="Arial" w:cs="Arial"/>
                  <w:i/>
                  <w:iCs/>
                  <w:sz w:val="18"/>
                  <w:szCs w:val="18"/>
                </w:rPr>
                <w:t>r17</w:t>
              </w:r>
            </w:ins>
            <w:ins w:id="226" w:author="NR_feMIMO-Core" w:date="2022-03-23T21:33:00Z">
              <w:r w:rsidRPr="007B1EFA">
                <w:rPr>
                  <w:rFonts w:ascii="Arial" w:hAnsi="Arial" w:cs="Arial"/>
                  <w:i/>
                  <w:iCs/>
                  <w:sz w:val="18"/>
                  <w:szCs w:val="18"/>
                </w:rPr>
                <w:t xml:space="preserve"> </w:t>
              </w:r>
            </w:ins>
            <w:ins w:id="227"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28" w:author="NR_feMIMO-Core" w:date="2022-03-23T21:42:00Z">
              <w:r w:rsidRPr="005E1C3F">
                <w:rPr>
                  <w:rFonts w:ascii="Arial" w:hAnsi="Arial" w:cs="Arial"/>
                  <w:sz w:val="18"/>
                  <w:szCs w:val="18"/>
                </w:rPr>
                <w:t>{Type 1 Single Panel,</w:t>
              </w:r>
            </w:ins>
            <w:ins w:id="229"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30" w:author="NR_feMIMO-Core" w:date="2022-03-23T21:33:00Z"/>
                <w:rFonts w:ascii="Arial" w:hAnsi="Arial" w:cs="Arial"/>
                <w:i/>
                <w:iCs/>
                <w:sz w:val="18"/>
                <w:szCs w:val="18"/>
              </w:rPr>
            </w:pPr>
            <w:ins w:id="231" w:author="NR_feMIMO-Core" w:date="2022-03-23T21:35:00Z">
              <w:r w:rsidRPr="007B1EFA">
                <w:rPr>
                  <w:rFonts w:ascii="Arial" w:hAnsi="Arial" w:cs="Arial"/>
                  <w:i/>
                  <w:iCs/>
                  <w:sz w:val="18"/>
                  <w:szCs w:val="18"/>
                </w:rPr>
                <w:t xml:space="preserve">-    </w:t>
              </w:r>
            </w:ins>
            <w:ins w:id="232" w:author="NR_feMIMO-Core" w:date="2022-03-23T21:33:00Z">
              <w:r w:rsidRPr="007B1EFA">
                <w:rPr>
                  <w:rFonts w:ascii="Arial" w:hAnsi="Arial" w:cs="Arial"/>
                  <w:i/>
                  <w:iCs/>
                  <w:sz w:val="18"/>
                  <w:szCs w:val="18"/>
                </w:rPr>
                <w:t>type1SP-eType2R1-feType2-PS-M1-</w:t>
              </w:r>
            </w:ins>
            <w:ins w:id="233" w:author="NR_feMIMO-Core" w:date="2022-03-24T08:15:00Z">
              <w:r w:rsidR="002F22D5">
                <w:rPr>
                  <w:rFonts w:ascii="Arial" w:hAnsi="Arial" w:cs="Arial"/>
                  <w:i/>
                  <w:iCs/>
                  <w:sz w:val="18"/>
                  <w:szCs w:val="18"/>
                </w:rPr>
                <w:t>r17</w:t>
              </w:r>
            </w:ins>
            <w:ins w:id="234" w:author="NR_feMIMO-Core" w:date="2022-03-23T21:33:00Z">
              <w:r w:rsidRPr="007B1EFA">
                <w:rPr>
                  <w:rFonts w:ascii="Arial" w:hAnsi="Arial" w:cs="Arial"/>
                  <w:i/>
                  <w:iCs/>
                  <w:sz w:val="18"/>
                  <w:szCs w:val="18"/>
                </w:rPr>
                <w:t xml:space="preserve"> </w:t>
              </w:r>
            </w:ins>
            <w:ins w:id="23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6" w:author="NR_feMIMO-Core" w:date="2022-03-23T21:42:00Z">
              <w:r w:rsidRPr="005E1C3F">
                <w:rPr>
                  <w:rFonts w:ascii="Arial" w:hAnsi="Arial" w:cs="Arial"/>
                  <w:sz w:val="18"/>
                  <w:szCs w:val="18"/>
                </w:rPr>
                <w:t>{Type 1 Single Panel,</w:t>
              </w:r>
            </w:ins>
            <w:ins w:id="237"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38" w:author="NR_feMIMO-Core" w:date="2022-03-23T21:42:00Z">
              <w:r w:rsidRPr="005E1C3F">
                <w:rPr>
                  <w:rFonts w:ascii="Arial" w:hAnsi="Arial" w:cs="Arial"/>
                  <w:sz w:val="18"/>
                  <w:szCs w:val="18"/>
                </w:rPr>
                <w:t xml:space="preserve"> </w:t>
              </w:r>
            </w:ins>
            <w:ins w:id="239" w:author="NR_feMIMO-Core" w:date="2022-03-23T21:33:00Z">
              <w:r w:rsidRPr="007B1EFA">
                <w:rPr>
                  <w:rFonts w:ascii="Arial" w:hAnsi="Arial" w:cs="Arial"/>
                  <w:i/>
                  <w:iCs/>
                  <w:sz w:val="18"/>
                  <w:szCs w:val="18"/>
                </w:rPr>
                <w:t xml:space="preserve">    </w:t>
              </w:r>
            </w:ins>
          </w:p>
          <w:p w14:paraId="541E2549" w14:textId="6F04E5F4" w:rsidR="00885CD1" w:rsidRPr="007B1EFA" w:rsidRDefault="00885CD1" w:rsidP="00885CD1">
            <w:pPr>
              <w:pStyle w:val="B1"/>
              <w:spacing w:after="0"/>
              <w:rPr>
                <w:ins w:id="240" w:author="NR_feMIMO-Core" w:date="2022-03-23T21:33:00Z"/>
                <w:rFonts w:ascii="Arial" w:hAnsi="Arial" w:cs="Arial"/>
                <w:i/>
                <w:iCs/>
                <w:sz w:val="18"/>
                <w:szCs w:val="18"/>
              </w:rPr>
            </w:pPr>
            <w:ins w:id="241" w:author="NR_feMIMO-Core" w:date="2022-03-23T21:36:00Z">
              <w:r w:rsidRPr="007B1EFA">
                <w:rPr>
                  <w:rFonts w:ascii="Arial" w:hAnsi="Arial" w:cs="Arial"/>
                  <w:i/>
                  <w:iCs/>
                  <w:sz w:val="18"/>
                  <w:szCs w:val="18"/>
                </w:rPr>
                <w:t xml:space="preserve">-    </w:t>
              </w:r>
            </w:ins>
            <w:ins w:id="242" w:author="NR_feMIMO-Core" w:date="2022-03-23T21:33:00Z">
              <w:r w:rsidRPr="007B1EFA">
                <w:rPr>
                  <w:rFonts w:ascii="Arial" w:hAnsi="Arial" w:cs="Arial"/>
                  <w:i/>
                  <w:iCs/>
                  <w:sz w:val="18"/>
                  <w:szCs w:val="18"/>
                </w:rPr>
                <w:t>type1SP-eType2R1-eType2-PS-M2-</w:t>
              </w:r>
            </w:ins>
            <w:ins w:id="243" w:author="NR_feMIMO-Core" w:date="2022-03-24T08:15:00Z">
              <w:r w:rsidR="002F22D5">
                <w:rPr>
                  <w:rFonts w:ascii="Arial" w:hAnsi="Arial" w:cs="Arial"/>
                  <w:i/>
                  <w:iCs/>
                  <w:sz w:val="18"/>
                  <w:szCs w:val="18"/>
                </w:rPr>
                <w:t>r17</w:t>
              </w:r>
            </w:ins>
            <w:ins w:id="244" w:author="NR_feMIMO-Core" w:date="2022-03-23T21:33:00Z">
              <w:r w:rsidRPr="007B1EFA">
                <w:rPr>
                  <w:rFonts w:ascii="Arial" w:hAnsi="Arial" w:cs="Arial"/>
                  <w:i/>
                  <w:iCs/>
                  <w:sz w:val="18"/>
                  <w:szCs w:val="18"/>
                </w:rPr>
                <w:t xml:space="preserve"> </w:t>
              </w:r>
            </w:ins>
            <w:ins w:id="24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46" w:author="NR_feMIMO-Core" w:date="2022-03-23T21:42:00Z">
              <w:r w:rsidRPr="005E1C3F">
                <w:rPr>
                  <w:rFonts w:ascii="Arial" w:hAnsi="Arial" w:cs="Arial"/>
                  <w:sz w:val="18"/>
                  <w:szCs w:val="18"/>
                </w:rPr>
                <w:t>{Type 1 Single Panel,</w:t>
              </w:r>
            </w:ins>
            <w:ins w:id="247"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48" w:author="NR_feMIMO-Core" w:date="2022-03-23T21:33:00Z"/>
                <w:rFonts w:ascii="Arial" w:hAnsi="Arial" w:cs="Arial"/>
                <w:i/>
                <w:iCs/>
                <w:sz w:val="18"/>
                <w:szCs w:val="18"/>
              </w:rPr>
            </w:pPr>
            <w:ins w:id="249" w:author="NR_feMIMO-Core" w:date="2022-03-23T21:36:00Z">
              <w:r w:rsidRPr="007B1EFA">
                <w:rPr>
                  <w:rFonts w:ascii="Arial" w:hAnsi="Arial" w:cs="Arial"/>
                  <w:i/>
                  <w:iCs/>
                  <w:sz w:val="18"/>
                  <w:szCs w:val="18"/>
                </w:rPr>
                <w:t xml:space="preserve">-    </w:t>
              </w:r>
            </w:ins>
            <w:ins w:id="250" w:author="NR_feMIMO-Core" w:date="2022-03-23T21:33:00Z">
              <w:r w:rsidRPr="007B1EFA">
                <w:rPr>
                  <w:rFonts w:ascii="Arial" w:hAnsi="Arial" w:cs="Arial"/>
                  <w:i/>
                  <w:iCs/>
                  <w:sz w:val="18"/>
                  <w:szCs w:val="18"/>
                </w:rPr>
                <w:t>type1MP-feType2PS-null-</w:t>
              </w:r>
            </w:ins>
            <w:ins w:id="251" w:author="NR_feMIMO-Core" w:date="2022-03-24T08:15:00Z">
              <w:r w:rsidR="002F22D5">
                <w:rPr>
                  <w:rFonts w:ascii="Arial" w:hAnsi="Arial" w:cs="Arial"/>
                  <w:i/>
                  <w:iCs/>
                  <w:sz w:val="18"/>
                  <w:szCs w:val="18"/>
                </w:rPr>
                <w:t>r17</w:t>
              </w:r>
            </w:ins>
            <w:ins w:id="252"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53"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54"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55" w:author="NR_feMIMO-Core" w:date="2022-03-23T21:43:00Z">
              <w:r w:rsidRPr="007B1EFA">
                <w:rPr>
                  <w:rFonts w:ascii="Arial" w:hAnsi="Arial" w:cs="Arial"/>
                  <w:i/>
                  <w:iCs/>
                  <w:sz w:val="18"/>
                  <w:szCs w:val="18"/>
                </w:rPr>
                <w:t xml:space="preserve">    </w:t>
              </w:r>
            </w:ins>
            <w:ins w:id="256"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57" w:author="NR_feMIMO-Core" w:date="2022-03-23T21:33:00Z"/>
                <w:rFonts w:ascii="Arial" w:hAnsi="Arial" w:cs="Arial"/>
                <w:i/>
                <w:iCs/>
                <w:sz w:val="18"/>
                <w:szCs w:val="18"/>
              </w:rPr>
            </w:pPr>
            <w:ins w:id="258" w:author="NR_feMIMO-Core" w:date="2022-03-23T21:36:00Z">
              <w:r w:rsidRPr="007B1EFA">
                <w:rPr>
                  <w:rFonts w:ascii="Arial" w:hAnsi="Arial" w:cs="Arial"/>
                  <w:i/>
                  <w:iCs/>
                  <w:sz w:val="18"/>
                  <w:szCs w:val="18"/>
                </w:rPr>
                <w:t xml:space="preserve">-    </w:t>
              </w:r>
            </w:ins>
            <w:ins w:id="259" w:author="NR_feMIMO-Core" w:date="2022-03-23T21:33:00Z">
              <w:r w:rsidRPr="007B1EFA">
                <w:rPr>
                  <w:rFonts w:ascii="Arial" w:hAnsi="Arial" w:cs="Arial"/>
                  <w:i/>
                  <w:iCs/>
                  <w:sz w:val="18"/>
                  <w:szCs w:val="18"/>
                </w:rPr>
                <w:t>type1MP-feType2PS-M2R1-null-</w:t>
              </w:r>
            </w:ins>
            <w:ins w:id="260" w:author="NR_feMIMO-Core" w:date="2022-03-24T08:15:00Z">
              <w:r w:rsidR="002F22D5">
                <w:rPr>
                  <w:rFonts w:ascii="Arial" w:hAnsi="Arial" w:cs="Arial"/>
                  <w:i/>
                  <w:iCs/>
                  <w:sz w:val="18"/>
                  <w:szCs w:val="18"/>
                </w:rPr>
                <w:t>r17</w:t>
              </w:r>
            </w:ins>
            <w:ins w:id="261" w:author="NR_feMIMO-Core" w:date="2022-03-23T21:33:00Z">
              <w:r w:rsidRPr="007B1EFA">
                <w:rPr>
                  <w:rFonts w:ascii="Arial" w:hAnsi="Arial" w:cs="Arial"/>
                  <w:i/>
                  <w:iCs/>
                  <w:sz w:val="18"/>
                  <w:szCs w:val="18"/>
                </w:rPr>
                <w:t xml:space="preserve"> </w:t>
              </w:r>
            </w:ins>
            <w:ins w:id="26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3"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64"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65" w:author="NR_feMIMO-Core" w:date="2022-03-23T21:43:00Z">
              <w:r w:rsidRPr="007B1EFA">
                <w:rPr>
                  <w:rFonts w:ascii="Arial" w:hAnsi="Arial" w:cs="Arial"/>
                  <w:i/>
                  <w:iCs/>
                  <w:sz w:val="18"/>
                  <w:szCs w:val="18"/>
                </w:rPr>
                <w:t xml:space="preserve">    </w:t>
              </w:r>
            </w:ins>
            <w:ins w:id="266"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67" w:author="NR_feMIMO-Core" w:date="2022-03-23T21:33:00Z"/>
                <w:rFonts w:ascii="Arial" w:hAnsi="Arial" w:cs="Arial"/>
                <w:i/>
                <w:iCs/>
                <w:sz w:val="18"/>
                <w:szCs w:val="18"/>
              </w:rPr>
            </w:pPr>
            <w:ins w:id="268" w:author="NR_feMIMO-Core" w:date="2022-03-23T21:36:00Z">
              <w:r w:rsidRPr="007B1EFA">
                <w:rPr>
                  <w:rFonts w:ascii="Arial" w:hAnsi="Arial" w:cs="Arial"/>
                  <w:i/>
                  <w:iCs/>
                  <w:sz w:val="18"/>
                  <w:szCs w:val="18"/>
                </w:rPr>
                <w:t xml:space="preserve">-    </w:t>
              </w:r>
            </w:ins>
            <w:ins w:id="269" w:author="NR_feMIMO-Core" w:date="2022-03-23T21:33:00Z">
              <w:r w:rsidRPr="007B1EFA">
                <w:rPr>
                  <w:rFonts w:ascii="Arial" w:hAnsi="Arial" w:cs="Arial"/>
                  <w:i/>
                  <w:iCs/>
                  <w:sz w:val="18"/>
                  <w:szCs w:val="18"/>
                </w:rPr>
                <w:t>type1MP-feType2PS-M2R2-null-</w:t>
              </w:r>
            </w:ins>
            <w:ins w:id="270" w:author="NR_feMIMO-Core" w:date="2022-03-24T08:15:00Z">
              <w:r w:rsidR="002F22D5">
                <w:rPr>
                  <w:rFonts w:ascii="Arial" w:hAnsi="Arial" w:cs="Arial"/>
                  <w:i/>
                  <w:iCs/>
                  <w:sz w:val="18"/>
                  <w:szCs w:val="18"/>
                </w:rPr>
                <w:t>r17</w:t>
              </w:r>
            </w:ins>
            <w:ins w:id="271" w:author="NR_feMIMO-Core" w:date="2022-03-23T21:33:00Z">
              <w:r w:rsidRPr="007B1EFA">
                <w:rPr>
                  <w:rFonts w:ascii="Arial" w:hAnsi="Arial" w:cs="Arial"/>
                  <w:i/>
                  <w:iCs/>
                  <w:sz w:val="18"/>
                  <w:szCs w:val="18"/>
                </w:rPr>
                <w:t xml:space="preserve"> </w:t>
              </w:r>
            </w:ins>
            <w:ins w:id="27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73"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274" w:author="NR_feMIMO-Core" w:date="2022-03-23T21:45:00Z">
              <w:r w:rsidRPr="005E1C3F">
                <w:rPr>
                  <w:rFonts w:ascii="Arial" w:hAnsi="Arial" w:cs="Arial"/>
                  <w:sz w:val="18"/>
                  <w:szCs w:val="18"/>
                </w:rPr>
                <w:t>FeType II PS M=2 R=2, NULL}</w:t>
              </w:r>
            </w:ins>
            <w:ins w:id="275" w:author="NR_feMIMO-Core" w:date="2022-03-23T21:43:00Z">
              <w:r w:rsidRPr="007B1EFA">
                <w:rPr>
                  <w:rFonts w:ascii="Arial" w:hAnsi="Arial" w:cs="Arial"/>
                  <w:i/>
                  <w:iCs/>
                  <w:sz w:val="18"/>
                  <w:szCs w:val="18"/>
                </w:rPr>
                <w:t xml:space="preserve">   </w:t>
              </w:r>
            </w:ins>
            <w:ins w:id="276"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277" w:author="NR_feMIMO-Core" w:date="2022-03-23T21:33:00Z"/>
                <w:rFonts w:ascii="Arial" w:hAnsi="Arial" w:cs="Arial"/>
                <w:i/>
                <w:iCs/>
                <w:sz w:val="18"/>
                <w:szCs w:val="18"/>
              </w:rPr>
            </w:pPr>
            <w:ins w:id="278" w:author="NR_feMIMO-Core" w:date="2022-03-23T21:36:00Z">
              <w:r w:rsidRPr="007B1EFA">
                <w:rPr>
                  <w:rFonts w:ascii="Arial" w:hAnsi="Arial" w:cs="Arial"/>
                  <w:i/>
                  <w:iCs/>
                  <w:sz w:val="18"/>
                  <w:szCs w:val="18"/>
                </w:rPr>
                <w:t xml:space="preserve">-    </w:t>
              </w:r>
            </w:ins>
            <w:ins w:id="279" w:author="NR_feMIMO-Core" w:date="2022-03-23T21:33:00Z">
              <w:r w:rsidRPr="007B1EFA">
                <w:rPr>
                  <w:rFonts w:ascii="Arial" w:hAnsi="Arial" w:cs="Arial"/>
                  <w:i/>
                  <w:iCs/>
                  <w:sz w:val="18"/>
                  <w:szCs w:val="18"/>
                </w:rPr>
                <w:t>type1MP-Type2-feType2-PS-M1-</w:t>
              </w:r>
            </w:ins>
            <w:ins w:id="280" w:author="NR_feMIMO-Core" w:date="2022-03-24T08:15:00Z">
              <w:r w:rsidR="002F22D5">
                <w:rPr>
                  <w:rFonts w:ascii="Arial" w:hAnsi="Arial" w:cs="Arial"/>
                  <w:i/>
                  <w:iCs/>
                  <w:sz w:val="18"/>
                  <w:szCs w:val="18"/>
                </w:rPr>
                <w:t>r17</w:t>
              </w:r>
            </w:ins>
            <w:ins w:id="281" w:author="NR_feMIMO-Core" w:date="2022-03-23T21:33:00Z">
              <w:r w:rsidRPr="007B1EFA">
                <w:rPr>
                  <w:rFonts w:ascii="Arial" w:hAnsi="Arial" w:cs="Arial"/>
                  <w:i/>
                  <w:iCs/>
                  <w:sz w:val="18"/>
                  <w:szCs w:val="18"/>
                </w:rPr>
                <w:t xml:space="preserve"> </w:t>
              </w:r>
            </w:ins>
            <w:ins w:id="28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3" w:author="NR_feMIMO-Core" w:date="2022-03-23T21:43:00Z">
              <w:r w:rsidRPr="001F4300">
                <w:rPr>
                  <w:rFonts w:ascii="Arial" w:hAnsi="Arial" w:cs="Arial"/>
                  <w:sz w:val="18"/>
                  <w:szCs w:val="18"/>
                </w:rPr>
                <w:t>Type 1 Multi Panel</w:t>
              </w:r>
              <w:r>
                <w:rPr>
                  <w:rFonts w:ascii="Arial" w:hAnsi="Arial" w:cs="Arial"/>
                  <w:i/>
                  <w:iCs/>
                  <w:sz w:val="18"/>
                  <w:szCs w:val="18"/>
                </w:rPr>
                <w:t>,</w:t>
              </w:r>
            </w:ins>
            <w:ins w:id="284" w:author="NR_feMIMO-Core" w:date="2022-03-23T21:45:00Z">
              <w:r w:rsidRPr="005E1C3F">
                <w:rPr>
                  <w:rFonts w:ascii="Arial" w:hAnsi="Arial" w:cs="Arial"/>
                  <w:sz w:val="18"/>
                  <w:szCs w:val="18"/>
                </w:rPr>
                <w:t xml:space="preserve"> Type II, FeType II PS M=1}</w:t>
              </w:r>
            </w:ins>
            <w:ins w:id="285" w:author="NR_feMIMO-Core" w:date="2022-03-23T21:43:00Z">
              <w:r w:rsidRPr="007B1EFA">
                <w:rPr>
                  <w:rFonts w:ascii="Arial" w:hAnsi="Arial" w:cs="Arial"/>
                  <w:i/>
                  <w:iCs/>
                  <w:sz w:val="18"/>
                  <w:szCs w:val="18"/>
                </w:rPr>
                <w:t xml:space="preserve">    </w:t>
              </w:r>
            </w:ins>
          </w:p>
          <w:p w14:paraId="0CA61C14" w14:textId="71EF6A33" w:rsidR="00885CD1" w:rsidRPr="007B1EFA" w:rsidRDefault="00885CD1" w:rsidP="00885CD1">
            <w:pPr>
              <w:pStyle w:val="B1"/>
              <w:spacing w:after="0"/>
              <w:rPr>
                <w:ins w:id="286" w:author="NR_feMIMO-Core" w:date="2022-03-23T21:33:00Z"/>
                <w:rFonts w:ascii="Arial" w:hAnsi="Arial" w:cs="Arial"/>
                <w:i/>
                <w:iCs/>
                <w:sz w:val="18"/>
                <w:szCs w:val="18"/>
              </w:rPr>
            </w:pPr>
            <w:ins w:id="287" w:author="NR_feMIMO-Core" w:date="2022-03-23T21:36:00Z">
              <w:r w:rsidRPr="007B1EFA">
                <w:rPr>
                  <w:rFonts w:ascii="Arial" w:hAnsi="Arial" w:cs="Arial"/>
                  <w:i/>
                  <w:iCs/>
                  <w:sz w:val="18"/>
                  <w:szCs w:val="18"/>
                </w:rPr>
                <w:t xml:space="preserve">-    </w:t>
              </w:r>
            </w:ins>
            <w:ins w:id="288" w:author="NR_feMIMO-Core" w:date="2022-03-23T21:33:00Z">
              <w:r w:rsidRPr="007B1EFA">
                <w:rPr>
                  <w:rFonts w:ascii="Arial" w:hAnsi="Arial" w:cs="Arial"/>
                  <w:i/>
                  <w:iCs/>
                  <w:sz w:val="18"/>
                  <w:szCs w:val="18"/>
                </w:rPr>
                <w:t>type1MP-Type2-feType2-PS-M2-</w:t>
              </w:r>
            </w:ins>
            <w:ins w:id="289" w:author="NR_feMIMO-Core" w:date="2022-03-24T08:15:00Z">
              <w:r w:rsidR="002F22D5">
                <w:rPr>
                  <w:rFonts w:ascii="Arial" w:hAnsi="Arial" w:cs="Arial"/>
                  <w:i/>
                  <w:iCs/>
                  <w:sz w:val="18"/>
                  <w:szCs w:val="18"/>
                </w:rPr>
                <w:t>r17</w:t>
              </w:r>
            </w:ins>
            <w:ins w:id="290" w:author="NR_feMIMO-Core" w:date="2022-03-23T21:33:00Z">
              <w:r w:rsidRPr="007B1EFA">
                <w:rPr>
                  <w:rFonts w:ascii="Arial" w:hAnsi="Arial" w:cs="Arial"/>
                  <w:i/>
                  <w:iCs/>
                  <w:sz w:val="18"/>
                  <w:szCs w:val="18"/>
                </w:rPr>
                <w:t xml:space="preserve"> </w:t>
              </w:r>
            </w:ins>
            <w:ins w:id="29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2" w:author="NR_feMIMO-Core" w:date="2022-03-23T21:43:00Z">
              <w:r w:rsidRPr="001F4300">
                <w:rPr>
                  <w:rFonts w:ascii="Arial" w:hAnsi="Arial" w:cs="Arial"/>
                  <w:sz w:val="18"/>
                  <w:szCs w:val="18"/>
                </w:rPr>
                <w:t>Type 1 Multi Panel</w:t>
              </w:r>
              <w:r>
                <w:rPr>
                  <w:rFonts w:ascii="Arial" w:hAnsi="Arial" w:cs="Arial"/>
                  <w:i/>
                  <w:iCs/>
                  <w:sz w:val="18"/>
                  <w:szCs w:val="18"/>
                </w:rPr>
                <w:t>,</w:t>
              </w:r>
            </w:ins>
            <w:ins w:id="293"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294"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295" w:author="NR_feMIMO-Core" w:date="2022-03-23T21:33:00Z"/>
                <w:rFonts w:ascii="Arial" w:hAnsi="Arial" w:cs="Arial"/>
                <w:i/>
                <w:iCs/>
                <w:sz w:val="18"/>
                <w:szCs w:val="18"/>
              </w:rPr>
            </w:pPr>
            <w:ins w:id="296" w:author="NR_feMIMO-Core" w:date="2022-03-23T21:36:00Z">
              <w:r w:rsidRPr="007B1EFA">
                <w:rPr>
                  <w:rFonts w:ascii="Arial" w:hAnsi="Arial" w:cs="Arial"/>
                  <w:i/>
                  <w:iCs/>
                  <w:sz w:val="18"/>
                  <w:szCs w:val="18"/>
                </w:rPr>
                <w:t xml:space="preserve">-    </w:t>
              </w:r>
            </w:ins>
            <w:ins w:id="297" w:author="NR_feMIMO-Core" w:date="2022-03-23T21:33:00Z">
              <w:r w:rsidRPr="007B1EFA">
                <w:rPr>
                  <w:rFonts w:ascii="Arial" w:hAnsi="Arial" w:cs="Arial"/>
                  <w:i/>
                  <w:iCs/>
                  <w:sz w:val="18"/>
                  <w:szCs w:val="18"/>
                </w:rPr>
                <w:t>type1MP-eType2R1-feType2-PS-M1-</w:t>
              </w:r>
            </w:ins>
            <w:ins w:id="298" w:author="NR_feMIMO-Core" w:date="2022-03-24T08:15:00Z">
              <w:r w:rsidR="002F22D5">
                <w:rPr>
                  <w:rFonts w:ascii="Arial" w:hAnsi="Arial" w:cs="Arial"/>
                  <w:i/>
                  <w:iCs/>
                  <w:sz w:val="18"/>
                  <w:szCs w:val="18"/>
                </w:rPr>
                <w:t>r17</w:t>
              </w:r>
            </w:ins>
            <w:ins w:id="299"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0" w:author="NR_feMIMO-Core" w:date="2022-03-23T21:42:00Z">
              <w:r w:rsidRPr="001F4300">
                <w:rPr>
                  <w:rFonts w:ascii="Arial" w:hAnsi="Arial" w:cs="Arial"/>
                  <w:sz w:val="18"/>
                  <w:szCs w:val="18"/>
                </w:rPr>
                <w:t>Type 1 Multi Panel</w:t>
              </w:r>
            </w:ins>
            <w:ins w:id="301" w:author="NR_feMIMO-Core" w:date="2022-03-23T21:43:00Z">
              <w:r>
                <w:rPr>
                  <w:rFonts w:ascii="Arial" w:hAnsi="Arial" w:cs="Arial"/>
                  <w:sz w:val="18"/>
                  <w:szCs w:val="18"/>
                </w:rPr>
                <w:t>,</w:t>
              </w:r>
            </w:ins>
            <w:ins w:id="302"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1524BD6A" w:rsidR="00885CD1" w:rsidRPr="007B1EFA" w:rsidRDefault="00885CD1" w:rsidP="00885CD1">
            <w:pPr>
              <w:pStyle w:val="B1"/>
              <w:spacing w:after="0"/>
              <w:rPr>
                <w:ins w:id="303" w:author="NR_feMIMO-Core" w:date="2022-03-23T21:34:00Z"/>
                <w:rFonts w:ascii="Arial" w:hAnsi="Arial" w:cs="Arial"/>
                <w:i/>
                <w:iCs/>
                <w:sz w:val="18"/>
                <w:szCs w:val="18"/>
              </w:rPr>
            </w:pPr>
            <w:ins w:id="304" w:author="NR_feMIMO-Core" w:date="2022-03-23T21:36:00Z">
              <w:r w:rsidRPr="007B1EFA">
                <w:rPr>
                  <w:rFonts w:ascii="Arial" w:hAnsi="Arial" w:cs="Arial"/>
                  <w:i/>
                  <w:iCs/>
                  <w:sz w:val="18"/>
                  <w:szCs w:val="18"/>
                </w:rPr>
                <w:t xml:space="preserve">-    </w:t>
              </w:r>
            </w:ins>
            <w:ins w:id="305" w:author="NR_feMIMO-Core" w:date="2022-03-23T21:33:00Z">
              <w:r w:rsidRPr="007B1EFA">
                <w:rPr>
                  <w:rFonts w:ascii="Arial" w:hAnsi="Arial" w:cs="Arial"/>
                  <w:i/>
                  <w:iCs/>
                  <w:sz w:val="18"/>
                  <w:szCs w:val="18"/>
                </w:rPr>
                <w:t>type1MP-eType2R1-eType2-PS-M2-</w:t>
              </w:r>
            </w:ins>
            <w:ins w:id="306" w:author="NR_feMIMO-Core" w:date="2022-03-24T08:15:00Z">
              <w:r w:rsidR="002F22D5">
                <w:rPr>
                  <w:rFonts w:ascii="Arial" w:hAnsi="Arial" w:cs="Arial"/>
                  <w:i/>
                  <w:iCs/>
                  <w:sz w:val="18"/>
                  <w:szCs w:val="18"/>
                </w:rPr>
                <w:t>r17</w:t>
              </w:r>
            </w:ins>
            <w:ins w:id="307" w:author="NR_feMIMO-Core" w:date="2022-03-23T21:33:00Z">
              <w:r w:rsidRPr="007B1EFA">
                <w:rPr>
                  <w:rFonts w:ascii="Arial" w:hAnsi="Arial" w:cs="Arial"/>
                  <w:i/>
                  <w:iCs/>
                  <w:sz w:val="18"/>
                  <w:szCs w:val="18"/>
                </w:rPr>
                <w:t xml:space="preserve"> </w:t>
              </w:r>
            </w:ins>
            <w:ins w:id="30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09" w:author="NR_feMIMO-Core" w:date="2022-03-23T21:42:00Z">
              <w:r w:rsidRPr="001F4300">
                <w:rPr>
                  <w:rFonts w:ascii="Arial" w:hAnsi="Arial" w:cs="Arial"/>
                  <w:sz w:val="18"/>
                  <w:szCs w:val="18"/>
                </w:rPr>
                <w:t>{Type 1 Multi Panel</w:t>
              </w:r>
            </w:ins>
            <w:ins w:id="310" w:author="NR_feMIMO-Core" w:date="2022-03-23T21:43:00Z">
              <w:r>
                <w:rPr>
                  <w:rFonts w:ascii="Arial" w:hAnsi="Arial" w:cs="Arial"/>
                  <w:i/>
                  <w:iCs/>
                  <w:sz w:val="18"/>
                  <w:szCs w:val="18"/>
                </w:rPr>
                <w:t>,</w:t>
              </w:r>
            </w:ins>
            <w:ins w:id="311"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12"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13" w:author="NR_feMIMO-Core" w:date="2022-03-23T21:45:00Z"/>
              </w:rPr>
            </w:pPr>
          </w:p>
          <w:p w14:paraId="30F41588" w14:textId="1E7358FD" w:rsidR="00885CD1" w:rsidRDefault="00CC41E4" w:rsidP="0004018C">
            <w:pPr>
              <w:pStyle w:val="TAL"/>
              <w:rPr>
                <w:ins w:id="314" w:author="NR_feMIMO-Core" w:date="2022-03-23T21:48:00Z"/>
                <w:rFonts w:cs="Arial"/>
                <w:szCs w:val="18"/>
              </w:rPr>
            </w:pPr>
            <w:ins w:id="315" w:author="NR_feMIMO-Core" w:date="2022-03-23T21:56:00Z">
              <w:r>
                <w:t>F</w:t>
              </w:r>
            </w:ins>
            <w:ins w:id="316" w:author="NR_feMIMO-Core" w:date="2022-03-23T21:30:00Z">
              <w:r w:rsidR="00885CD1" w:rsidRPr="001F4300">
                <w:t>or each mixed codebook supported by the UE</w:t>
              </w:r>
            </w:ins>
            <w:ins w:id="317" w:author="NR_feMIMO-Core" w:date="2022-03-23T21:56:00Z">
              <w:r>
                <w:t xml:space="preserve">, </w:t>
              </w:r>
            </w:ins>
            <w:ins w:id="318"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19" w:author="NR_feMIMO-Core" w:date="2022-03-25T08:09:00Z">
              <w:r w:rsidR="0008354A">
                <w:rPr>
                  <w:rFonts w:cs="Arial"/>
                  <w:szCs w:val="18"/>
                </w:rPr>
                <w:t>for the</w:t>
              </w:r>
            </w:ins>
            <w:ins w:id="320" w:author="NR_feMIMO-Core" w:date="2022-03-23T21:30:00Z">
              <w:r w:rsidR="00885CD1" w:rsidRPr="001F4300">
                <w:rPr>
                  <w:rFonts w:cs="Arial"/>
                  <w:szCs w:val="18"/>
                </w:rPr>
                <w:t xml:space="preserve"> </w:t>
              </w:r>
            </w:ins>
            <w:ins w:id="321" w:author="NR_feMIMO-Core" w:date="2022-03-25T08:09:00Z">
              <w:r w:rsidR="0008354A" w:rsidRPr="001F4300">
                <w:rPr>
                  <w:rFonts w:cs="Arial"/>
                  <w:szCs w:val="18"/>
                </w:rPr>
                <w:t>supported CSI-RS resource</w:t>
              </w:r>
            </w:ins>
            <w:ins w:id="322"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23" w:author="NR_feMIMO-Core" w:date="2022-03-23T21:56:00Z"/>
                <w:rFonts w:ascii="Arial" w:hAnsi="Arial" w:cs="Arial"/>
                <w:sz w:val="18"/>
                <w:szCs w:val="18"/>
              </w:rPr>
            </w:pPr>
            <w:ins w:id="324"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25" w:author="NR_feMIMO-Core" w:date="2022-03-25T08:14:00Z">
              <w:r w:rsidR="00F31A1B">
                <w:rPr>
                  <w:rFonts w:ascii="Arial" w:hAnsi="Arial" w:cs="Arial"/>
                  <w:sz w:val="18"/>
                  <w:szCs w:val="18"/>
                </w:rPr>
                <w:t>.</w:t>
              </w:r>
            </w:ins>
            <w:ins w:id="326" w:author="NR_feMIMO-Core" w:date="2022-03-25T08:15:00Z">
              <w:r w:rsidR="00F31A1B">
                <w:rPr>
                  <w:rFonts w:ascii="Arial" w:hAnsi="Arial" w:cs="Arial"/>
                  <w:sz w:val="18"/>
                  <w:szCs w:val="18"/>
                </w:rPr>
                <w:t xml:space="preserve"> </w:t>
              </w:r>
            </w:ins>
            <w:ins w:id="327"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28" w:author="NR_feMIMO-Core" w:date="2022-03-23T21:56:00Z"/>
                <w:rFonts w:ascii="Arial" w:hAnsi="Arial" w:cs="Arial"/>
                <w:sz w:val="18"/>
                <w:szCs w:val="18"/>
              </w:rPr>
            </w:pPr>
            <w:ins w:id="329"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30" w:author="NR_feMIMO-Core" w:date="2022-03-23T21:56:00Z"/>
                <w:rFonts w:ascii="Arial" w:hAnsi="Arial" w:cs="Arial"/>
                <w:sz w:val="18"/>
                <w:szCs w:val="18"/>
              </w:rPr>
            </w:pPr>
            <w:ins w:id="331"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32"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33" w:author="NR_feMIMO-Core" w:date="2022-03-23T21:30:00Z"/>
                <w:rFonts w:ascii="Arial" w:hAnsi="Arial" w:cs="Arial"/>
                <w:sz w:val="18"/>
                <w:szCs w:val="18"/>
              </w:rPr>
            </w:pPr>
          </w:p>
          <w:p w14:paraId="0BF5625B" w14:textId="117CEB47" w:rsidR="00885CD1" w:rsidRPr="00F4776D" w:rsidRDefault="00885CD1" w:rsidP="00885CD1">
            <w:pPr>
              <w:pStyle w:val="TAL"/>
              <w:rPr>
                <w:ins w:id="334" w:author="NR_feMIMO-Core" w:date="2022-03-23T21:30:00Z"/>
                <w:rFonts w:cs="Arial"/>
                <w:i/>
                <w:szCs w:val="18"/>
              </w:rPr>
            </w:pPr>
            <w:ins w:id="335"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36" w:author="NR_feMIMO-Core" w:date="2022-03-23T21:47:00Z">
              <w:r w:rsidRPr="00885CD1">
                <w:rPr>
                  <w:rFonts w:cs="Arial"/>
                  <w:i/>
                  <w:iCs/>
                  <w:szCs w:val="18"/>
                </w:rPr>
                <w:t xml:space="preserve">, </w:t>
              </w:r>
            </w:ins>
            <w:ins w:id="337" w:author="NR_feMIMO-Core" w:date="2022-03-23T21:49:00Z">
              <w:r w:rsidRPr="00885CD1">
                <w:rPr>
                  <w:rFonts w:cs="Arial"/>
                  <w:i/>
                  <w:iCs/>
                  <w:szCs w:val="18"/>
                </w:rPr>
                <w:t xml:space="preserve">etype2R1-r16 </w:t>
              </w:r>
            </w:ins>
            <w:ins w:id="338" w:author="NR_feMIMO-Core" w:date="2022-03-23T21:47:00Z">
              <w:r w:rsidRPr="00885CD1">
                <w:rPr>
                  <w:rFonts w:cs="Arial"/>
                  <w:i/>
                  <w:iCs/>
                  <w:szCs w:val="18"/>
                </w:rPr>
                <w:t xml:space="preserve">, </w:t>
              </w:r>
            </w:ins>
            <w:ins w:id="339" w:author="NR_feMIMO-Core" w:date="2022-03-23T21:50:00Z">
              <w:r w:rsidRPr="00885CD1">
                <w:rPr>
                  <w:rFonts w:cs="Arial"/>
                  <w:i/>
                  <w:iCs/>
                  <w:szCs w:val="18"/>
                </w:rPr>
                <w:t>CodebookComboParametersAddition-r16</w:t>
              </w:r>
            </w:ins>
            <w:ins w:id="340" w:author="NR_feMIMO-Core" w:date="2022-03-23T21:47:00Z">
              <w:r w:rsidRPr="00885CD1">
                <w:rPr>
                  <w:rFonts w:cs="Arial"/>
                  <w:i/>
                  <w:iCs/>
                  <w:szCs w:val="18"/>
                </w:rPr>
                <w:t xml:space="preserve">, </w:t>
              </w:r>
            </w:ins>
            <w:ins w:id="341" w:author="NR_feMIMO-Core" w:date="2022-03-23T21:51:00Z">
              <w:r w:rsidRPr="00885CD1">
                <w:rPr>
                  <w:rFonts w:cs="Arial"/>
                  <w:i/>
                  <w:iCs/>
                  <w:szCs w:val="18"/>
                </w:rPr>
                <w:t>supportedCSI-RS-ResourceList</w:t>
              </w:r>
            </w:ins>
            <w:ins w:id="342" w:author="NR_feMIMO-Core" w:date="2022-03-23T21:47:00Z">
              <w:r w:rsidRPr="00885CD1">
                <w:rPr>
                  <w:rFonts w:cs="Arial"/>
                  <w:i/>
                  <w:iCs/>
                  <w:szCs w:val="18"/>
                </w:rPr>
                <w:t xml:space="preserve">, </w:t>
              </w:r>
            </w:ins>
            <w:ins w:id="343" w:author="NR_feMIMO-Core" w:date="2022-03-23T21:52:00Z">
              <w:r w:rsidRPr="00885CD1">
                <w:rPr>
                  <w:i/>
                  <w:iCs/>
                </w:rPr>
                <w:t>supportedCSI-RS-ResourceList</w:t>
              </w:r>
            </w:ins>
            <w:ins w:id="344" w:author="NR_feMIMO-Core" w:date="2022-03-23T21:47:00Z">
              <w:r w:rsidRPr="00885CD1">
                <w:rPr>
                  <w:rFonts w:cs="Arial"/>
                  <w:i/>
                  <w:iCs/>
                  <w:szCs w:val="18"/>
                </w:rPr>
                <w:t xml:space="preserve">, </w:t>
              </w:r>
            </w:ins>
            <w:ins w:id="345" w:author="NR_feMIMO-Core" w:date="2022-03-23T21:52:00Z">
              <w:r w:rsidRPr="00885CD1">
                <w:rPr>
                  <w:rFonts w:cs="Arial"/>
                  <w:i/>
                  <w:iCs/>
                  <w:szCs w:val="18"/>
                </w:rPr>
                <w:t>fetype2Rank1-</w:t>
              </w:r>
            </w:ins>
            <w:ins w:id="346" w:author="NR_feMIMO-Core" w:date="2022-03-25T08:08:00Z">
              <w:r w:rsidR="00D07132">
                <w:rPr>
                  <w:rFonts w:cs="Arial"/>
                  <w:i/>
                  <w:iCs/>
                  <w:szCs w:val="18"/>
                </w:rPr>
                <w:t>r</w:t>
              </w:r>
            </w:ins>
            <w:ins w:id="347" w:author="NR_feMIMO-Core" w:date="2022-03-23T21:52:00Z">
              <w:r w:rsidRPr="00885CD1">
                <w:rPr>
                  <w:rFonts w:cs="Arial"/>
                  <w:i/>
                  <w:iCs/>
                  <w:szCs w:val="18"/>
                </w:rPr>
                <w:t>17</w:t>
              </w:r>
            </w:ins>
            <w:ins w:id="348" w:author="NR_feMIMO-Core" w:date="2022-03-23T21:47:00Z">
              <w:r w:rsidRPr="00885CD1">
                <w:rPr>
                  <w:rFonts w:cs="Arial"/>
                  <w:i/>
                  <w:iCs/>
                  <w:szCs w:val="18"/>
                </w:rPr>
                <w:t xml:space="preserve">, </w:t>
              </w:r>
            </w:ins>
            <w:ins w:id="349" w:author="NR_feMIMO-Core" w:date="2022-03-23T21:53:00Z">
              <w:r w:rsidRPr="00885CD1">
                <w:rPr>
                  <w:rFonts w:cs="Arial"/>
                  <w:i/>
                  <w:iCs/>
                  <w:szCs w:val="18"/>
                </w:rPr>
                <w:t>fetype2Rank2-r17.</w:t>
              </w:r>
            </w:ins>
            <w:ins w:id="350"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51" w:author="NR_feMIMO-Core" w:date="2022-03-23T21:30:00Z"/>
                <w:rFonts w:eastAsia="MS Mincho" w:cs="Arial"/>
                <w:bCs/>
                <w:iCs/>
                <w:szCs w:val="18"/>
              </w:rPr>
            </w:pPr>
            <w:ins w:id="352"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53" w:author="NR_feMIMO-Core" w:date="2022-03-23T21:30:00Z"/>
                <w:rFonts w:eastAsia="MS Mincho" w:cs="Arial"/>
                <w:bCs/>
                <w:iCs/>
                <w:szCs w:val="18"/>
              </w:rPr>
            </w:pPr>
            <w:ins w:id="354"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55" w:author="NR_feMIMO-Core" w:date="2022-03-23T21:30:00Z"/>
                <w:bCs/>
                <w:iCs/>
              </w:rPr>
            </w:pPr>
            <w:ins w:id="356"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57" w:author="NR_feMIMO-Core" w:date="2022-03-23T21:30:00Z"/>
                <w:bCs/>
                <w:iCs/>
              </w:rPr>
            </w:pPr>
            <w:ins w:id="358"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59" w:author="NR_cov_enh-Core" w:date="2022-03-24T10:17:00Z"/>
        </w:trPr>
        <w:tc>
          <w:tcPr>
            <w:tcW w:w="6151" w:type="dxa"/>
          </w:tcPr>
          <w:p w14:paraId="04359EBE" w14:textId="7E9E41DE" w:rsidR="004816EA" w:rsidRDefault="004816EA" w:rsidP="004816EA">
            <w:pPr>
              <w:pStyle w:val="TAL"/>
              <w:rPr>
                <w:ins w:id="360" w:author="NR_cov_enh-Core" w:date="2022-03-24T10:17:00Z"/>
                <w:b/>
                <w:i/>
              </w:rPr>
            </w:pPr>
            <w:commentRangeStart w:id="361"/>
            <w:ins w:id="362" w:author="NR_cov_enh-Core" w:date="2022-03-24T10:17:00Z">
              <w:r>
                <w:rPr>
                  <w:b/>
                  <w:i/>
                </w:rPr>
                <w:t>maxDurationDMRS</w:t>
              </w:r>
            </w:ins>
            <w:ins w:id="363" w:author="NR_cov_enh-Core" w:date="2022-03-24T10:27:00Z">
              <w:r w:rsidR="005B328E">
                <w:rPr>
                  <w:b/>
                  <w:i/>
                </w:rPr>
                <w:t>-</w:t>
              </w:r>
            </w:ins>
            <w:ins w:id="364" w:author="NR_cov_enh-Core" w:date="2022-03-24T10:17:00Z">
              <w:r>
                <w:rPr>
                  <w:b/>
                  <w:i/>
                </w:rPr>
                <w:t>Bundling</w:t>
              </w:r>
              <w:r w:rsidRPr="00AE17BC">
                <w:rPr>
                  <w:b/>
                  <w:i/>
                </w:rPr>
                <w:t>-r17</w:t>
              </w:r>
            </w:ins>
          </w:p>
          <w:p w14:paraId="185EE6D7" w14:textId="29A55951" w:rsidR="004816EA" w:rsidRPr="001F4300" w:rsidRDefault="004816EA" w:rsidP="004816EA">
            <w:pPr>
              <w:pStyle w:val="TAL"/>
              <w:rPr>
                <w:ins w:id="365" w:author="NR_cov_enh-Core" w:date="2022-03-24T10:17:00Z"/>
                <w:b/>
                <w:i/>
              </w:rPr>
            </w:pPr>
            <w:ins w:id="366" w:author="NR_cov_enh-Core" w:date="2022-03-24T10:17:00Z">
              <w:r w:rsidRPr="00D17EFE">
                <w:t>Indicates</w:t>
              </w:r>
              <w:r>
                <w:t xml:space="preserve"> </w:t>
              </w:r>
              <w:r w:rsidRPr="001F4300">
                <w:t xml:space="preserve">whether </w:t>
              </w:r>
              <w:r>
                <w:t xml:space="preserve">the UE support the </w:t>
              </w:r>
              <w:r w:rsidRPr="0010457F">
                <w:t>maximum duration during which UE is able to maintain power consistency and phase continuity to support DM-RS bundling for PUSCH/PUCCH</w:t>
              </w:r>
              <w:r>
                <w:t>.</w:t>
              </w:r>
            </w:ins>
            <w:commentRangeEnd w:id="361"/>
            <w:r w:rsidR="00B535FF">
              <w:rPr>
                <w:rStyle w:val="af7"/>
                <w:rFonts w:ascii="Times New Roman" w:hAnsi="Times New Roman"/>
              </w:rPr>
              <w:commentReference w:id="361"/>
            </w:r>
          </w:p>
        </w:tc>
        <w:tc>
          <w:tcPr>
            <w:tcW w:w="1558" w:type="dxa"/>
          </w:tcPr>
          <w:p w14:paraId="0BCA77F0" w14:textId="5AA41273" w:rsidR="004816EA" w:rsidRPr="001F4300" w:rsidRDefault="004816EA" w:rsidP="004816EA">
            <w:pPr>
              <w:pStyle w:val="TAL"/>
              <w:jc w:val="center"/>
              <w:rPr>
                <w:ins w:id="367" w:author="NR_cov_enh-Core" w:date="2022-03-24T10:17:00Z"/>
              </w:rPr>
            </w:pPr>
            <w:ins w:id="368" w:author="NR_cov_enh-Core" w:date="2022-03-24T10:17:00Z">
              <w:r>
                <w:rPr>
                  <w:bCs/>
                  <w:iCs/>
                </w:rPr>
                <w:t>Band</w:t>
              </w:r>
            </w:ins>
          </w:p>
        </w:tc>
        <w:tc>
          <w:tcPr>
            <w:tcW w:w="551" w:type="dxa"/>
          </w:tcPr>
          <w:p w14:paraId="7167DDA5" w14:textId="63649A5F" w:rsidR="004816EA" w:rsidRPr="001F4300" w:rsidRDefault="004816EA" w:rsidP="004816EA">
            <w:pPr>
              <w:pStyle w:val="TAL"/>
              <w:jc w:val="center"/>
              <w:rPr>
                <w:ins w:id="369" w:author="NR_cov_enh-Core" w:date="2022-03-24T10:17:00Z"/>
              </w:rPr>
            </w:pPr>
            <w:ins w:id="370" w:author="NR_cov_enh-Core" w:date="2022-03-24T10:17:00Z">
              <w:r>
                <w:t>No</w:t>
              </w:r>
            </w:ins>
          </w:p>
        </w:tc>
        <w:tc>
          <w:tcPr>
            <w:tcW w:w="685" w:type="dxa"/>
          </w:tcPr>
          <w:p w14:paraId="38AEEA45" w14:textId="25830B20" w:rsidR="004816EA" w:rsidRPr="001F4300" w:rsidRDefault="004816EA" w:rsidP="004816EA">
            <w:pPr>
              <w:pStyle w:val="TAL"/>
              <w:jc w:val="center"/>
              <w:rPr>
                <w:ins w:id="371" w:author="NR_cov_enh-Core" w:date="2022-03-24T10:17:00Z"/>
                <w:bCs/>
                <w:iCs/>
              </w:rPr>
            </w:pPr>
            <w:ins w:id="372" w:author="NR_cov_enh-Core" w:date="2022-03-24T10:17:00Z">
              <w:r>
                <w:rPr>
                  <w:bCs/>
                  <w:iCs/>
                </w:rPr>
                <w:t>N/A</w:t>
              </w:r>
            </w:ins>
          </w:p>
        </w:tc>
        <w:tc>
          <w:tcPr>
            <w:tcW w:w="685" w:type="dxa"/>
          </w:tcPr>
          <w:p w14:paraId="295E1F20" w14:textId="2F4E9195" w:rsidR="004816EA" w:rsidRPr="001F4300" w:rsidRDefault="004816EA" w:rsidP="004816EA">
            <w:pPr>
              <w:pStyle w:val="TAL"/>
              <w:jc w:val="center"/>
              <w:rPr>
                <w:ins w:id="373" w:author="NR_cov_enh-Core" w:date="2022-03-24T10:17:00Z"/>
                <w:bCs/>
                <w:iCs/>
              </w:rPr>
            </w:pPr>
            <w:ins w:id="374" w:author="NR_cov_enh-Core" w:date="2022-03-24T10:17:00Z">
              <w:r>
                <w:rPr>
                  <w:bCs/>
                  <w:iCs/>
                </w:rPr>
                <w:t>N/A</w:t>
              </w:r>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375" w:author="NR_NTN_solutions-Core" w:date="2022-03-21T22:28:00Z"/>
        </w:trPr>
        <w:tc>
          <w:tcPr>
            <w:tcW w:w="6151" w:type="dxa"/>
          </w:tcPr>
          <w:p w14:paraId="3117B08A" w14:textId="77777777" w:rsidR="001375D4" w:rsidRPr="001F4300" w:rsidRDefault="001375D4" w:rsidP="001375D4">
            <w:pPr>
              <w:pStyle w:val="TAL"/>
              <w:rPr>
                <w:ins w:id="376" w:author="NR_NTN_solutions-Core" w:date="2022-03-21T22:28:00Z"/>
                <w:b/>
                <w:i/>
              </w:rPr>
            </w:pPr>
            <w:ins w:id="377" w:author="NR_NTN_solutions-Core" w:date="2022-03-21T22:28:00Z">
              <w:r>
                <w:rPr>
                  <w:b/>
                  <w:i/>
                </w:rPr>
                <w:t>max-H</w:t>
              </w:r>
              <w:r w:rsidRPr="00AE17BC">
                <w:rPr>
                  <w:b/>
                  <w:i/>
                </w:rPr>
                <w:t>arq-ProcessNumber-r17</w:t>
              </w:r>
            </w:ins>
          </w:p>
          <w:p w14:paraId="339B8669" w14:textId="74DC7B44" w:rsidR="001375D4" w:rsidRPr="001F4300" w:rsidRDefault="001375D4" w:rsidP="001375D4">
            <w:pPr>
              <w:pStyle w:val="TAL"/>
              <w:rPr>
                <w:ins w:id="378" w:author="NR_NTN_solutions-Core" w:date="2022-03-21T22:28:00Z"/>
                <w:b/>
                <w:bCs/>
                <w:i/>
                <w:iCs/>
              </w:rPr>
            </w:pPr>
            <w:ins w:id="379"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arq</w:t>
              </w:r>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380" w:author="NR_NTN_solutions-Core" w:date="2022-03-21T22:28:00Z"/>
              </w:rPr>
            </w:pPr>
            <w:ins w:id="381"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382" w:author="NR_NTN_solutions-Core" w:date="2022-03-21T22:28:00Z"/>
              </w:rPr>
            </w:pPr>
            <w:ins w:id="383"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384" w:author="NR_NTN_solutions-Core" w:date="2022-03-21T22:28:00Z"/>
                <w:bCs/>
                <w:iCs/>
              </w:rPr>
            </w:pPr>
            <w:ins w:id="385"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386" w:author="NR_NTN_solutions-Core" w:date="2022-03-21T22:28:00Z"/>
                <w:bCs/>
                <w:iCs/>
              </w:rPr>
            </w:pPr>
            <w:ins w:id="387" w:author="NR_NTN_solutions-Core" w:date="2022-03-21T22:28:00Z">
              <w:r w:rsidRPr="001F4300">
                <w:rPr>
                  <w:bCs/>
                  <w:iCs/>
                </w:rPr>
                <w:t>N/A</w:t>
              </w:r>
            </w:ins>
          </w:p>
        </w:tc>
      </w:tr>
      <w:tr w:rsidR="003F1CAF" w:rsidRPr="001F4300" w14:paraId="7B36DC60" w14:textId="77777777" w:rsidTr="00CC7BB3">
        <w:trPr>
          <w:cantSplit/>
          <w:tblHeader/>
          <w:ins w:id="388" w:author="NR_cov_enh-Core" w:date="2022-03-24T10:28:00Z"/>
        </w:trPr>
        <w:tc>
          <w:tcPr>
            <w:tcW w:w="6151" w:type="dxa"/>
          </w:tcPr>
          <w:p w14:paraId="76E5C2E6" w14:textId="7B195D1F" w:rsidR="003F1CAF" w:rsidRDefault="003F1CAF" w:rsidP="003F1CAF">
            <w:pPr>
              <w:pStyle w:val="TAL"/>
              <w:rPr>
                <w:ins w:id="389" w:author="NR_cov_enh-Core" w:date="2022-03-24T10:28:00Z"/>
                <w:b/>
                <w:i/>
              </w:rPr>
            </w:pPr>
            <w:ins w:id="390"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391" w:author="NR_cov_enh-Core" w:date="2022-03-24T10:32:00Z"/>
              </w:rPr>
            </w:pPr>
            <w:ins w:id="392" w:author="NR_cov_enh-Core" w:date="2022-03-24T10:28:00Z">
              <w:r w:rsidRPr="00D17EFE">
                <w:t>Indicates</w:t>
              </w:r>
              <w:r>
                <w:t xml:space="preserve"> </w:t>
              </w:r>
              <w:r w:rsidRPr="001F4300">
                <w:t xml:space="preserve">whether </w:t>
              </w:r>
              <w:r>
                <w:t>the UE support the increased maximum number of PUSCH Type A repetition</w:t>
              </w:r>
            </w:ins>
            <w:ins w:id="393" w:author="NR_cov_enh-Core" w:date="2022-03-24T10:36:00Z">
              <w:r w:rsidR="00F40C38">
                <w:t>s</w:t>
              </w:r>
              <w:r w:rsidR="00202021">
                <w:t xml:space="preserve"> to </w:t>
              </w:r>
              <w:r w:rsidR="00F40C38">
                <w:t>32</w:t>
              </w:r>
            </w:ins>
            <w:ins w:id="394" w:author="NR_cov_enh-Core" w:date="2022-03-24T10:28:00Z">
              <w:r>
                <w:t xml:space="preserve">. </w:t>
              </w:r>
            </w:ins>
          </w:p>
          <w:p w14:paraId="46901E12" w14:textId="77777777" w:rsidR="00134E6A" w:rsidRDefault="00134E6A" w:rsidP="003F1CAF">
            <w:pPr>
              <w:pStyle w:val="TAL"/>
              <w:rPr>
                <w:ins w:id="395" w:author="NR_cov_enh-Core" w:date="2022-03-24T10:32:00Z"/>
              </w:rPr>
            </w:pPr>
          </w:p>
          <w:p w14:paraId="6C83942B" w14:textId="7AF71B28" w:rsidR="00134E6A" w:rsidRDefault="00134E6A" w:rsidP="003F1CAF">
            <w:pPr>
              <w:pStyle w:val="TAL"/>
              <w:rPr>
                <w:ins w:id="396" w:author="NR_cov_enh-Core" w:date="2022-03-24T10:31:00Z"/>
              </w:rPr>
            </w:pPr>
            <w:ins w:id="397" w:author="NR_cov_enh-Core" w:date="2022-03-24T10:32:00Z">
              <w:r>
                <w:t>UE indicates sup</w:t>
              </w:r>
            </w:ins>
            <w:ins w:id="398" w:author="NR_cov_enh-Core" w:date="2022-03-24T10:33:00Z">
              <w:r>
                <w:t xml:space="preserve">port of this </w:t>
              </w:r>
              <w:r w:rsidR="006503F8">
                <w:t xml:space="preserve">feature shall support </w:t>
              </w:r>
            </w:ins>
            <w:ins w:id="399"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400" w:author="NR_cov_enh-Core" w:date="2022-03-24T10:35:00Z">
              <w:r w:rsidR="0066214B">
                <w:rPr>
                  <w:i/>
                </w:rPr>
                <w:t>.</w:t>
              </w:r>
            </w:ins>
          </w:p>
          <w:p w14:paraId="4114E9C2" w14:textId="77777777" w:rsidR="00D11C5E" w:rsidRDefault="00D11C5E" w:rsidP="003F1CAF">
            <w:pPr>
              <w:pStyle w:val="TAL"/>
              <w:rPr>
                <w:ins w:id="401" w:author="NR_cov_enh-Core" w:date="2022-03-24T10:31:00Z"/>
              </w:rPr>
            </w:pPr>
          </w:p>
          <w:p w14:paraId="34ABE522" w14:textId="55F92AB8" w:rsidR="003F1CAF" w:rsidRPr="00134E6A" w:rsidRDefault="005B64A0" w:rsidP="00134E6A">
            <w:pPr>
              <w:pStyle w:val="TAN"/>
              <w:rPr>
                <w:ins w:id="402" w:author="NR_cov_enh-Core" w:date="2022-03-24T10:28:00Z"/>
              </w:rPr>
            </w:pPr>
            <w:ins w:id="403" w:author="NR_cov_enh-Core" w:date="2022-03-24T10:31:00Z">
              <w:r>
                <w:t>NOTE</w:t>
              </w:r>
            </w:ins>
            <w:ins w:id="404" w:author="NR_cov_enh-Core" w:date="2022-03-24T10:32:00Z">
              <w:r>
                <w:t xml:space="preserve">: </w:t>
              </w:r>
              <w:r w:rsidR="00134E6A">
                <w:t xml:space="preserve">     </w:t>
              </w:r>
            </w:ins>
            <w:ins w:id="405" w:author="NR_cov_enh-Core" w:date="2022-03-24T10:28:00Z">
              <w:r w:rsidR="003F1CAF">
                <w:t>For DG PUSCH, the number of repetitions is indicated in a TDRA list. A row index of the TDRA list is indicated by a DCI.</w:t>
              </w:r>
            </w:ins>
            <w:ins w:id="406" w:author="NR_cov_enh-Core" w:date="2022-03-24T10:32:00Z">
              <w:r>
                <w:t xml:space="preserve"> </w:t>
              </w:r>
            </w:ins>
            <w:ins w:id="407" w:author="NR_cov_enh-Core" w:date="2022-03-24T10:28:00Z">
              <w:r w:rsidR="003F1CAF">
                <w:t>For Type 1 CG PUSCH, the number of repetitions is indicated by repK-r17</w:t>
              </w:r>
            </w:ins>
            <w:ins w:id="408" w:author="NR_cov_enh-Core" w:date="2022-03-24T10:32:00Z">
              <w:r w:rsidR="00134E6A">
                <w:t xml:space="preserve">. </w:t>
              </w:r>
            </w:ins>
            <w:ins w:id="409"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10" w:author="NR_cov_enh-Core" w:date="2022-03-24T10:28:00Z"/>
                <w:bCs/>
                <w:iCs/>
              </w:rPr>
            </w:pPr>
            <w:ins w:id="411" w:author="NR_cov_enh-Core" w:date="2022-03-24T10:28:00Z">
              <w:r>
                <w:rPr>
                  <w:bCs/>
                  <w:iCs/>
                </w:rPr>
                <w:t>Band</w:t>
              </w:r>
            </w:ins>
          </w:p>
        </w:tc>
        <w:tc>
          <w:tcPr>
            <w:tcW w:w="551" w:type="dxa"/>
          </w:tcPr>
          <w:p w14:paraId="365979D2" w14:textId="7016594F" w:rsidR="003F1CAF" w:rsidRPr="001F4300" w:rsidRDefault="003F1CAF" w:rsidP="003F1CAF">
            <w:pPr>
              <w:pStyle w:val="TAL"/>
              <w:rPr>
                <w:ins w:id="412" w:author="NR_cov_enh-Core" w:date="2022-03-24T10:28:00Z"/>
                <w:bCs/>
                <w:iCs/>
              </w:rPr>
            </w:pPr>
            <w:ins w:id="413" w:author="NR_cov_enh-Core" w:date="2022-03-24T10:28:00Z">
              <w:r>
                <w:t>No</w:t>
              </w:r>
            </w:ins>
          </w:p>
        </w:tc>
        <w:tc>
          <w:tcPr>
            <w:tcW w:w="685" w:type="dxa"/>
          </w:tcPr>
          <w:p w14:paraId="21A348C7" w14:textId="246D0F48" w:rsidR="003F1CAF" w:rsidRPr="001F4300" w:rsidRDefault="003F1CAF" w:rsidP="003F1CAF">
            <w:pPr>
              <w:pStyle w:val="TAL"/>
              <w:rPr>
                <w:ins w:id="414" w:author="NR_cov_enh-Core" w:date="2022-03-24T10:28:00Z"/>
                <w:bCs/>
                <w:iCs/>
              </w:rPr>
            </w:pPr>
            <w:ins w:id="415" w:author="NR_cov_enh-Core" w:date="2022-03-24T10:28:00Z">
              <w:r>
                <w:rPr>
                  <w:bCs/>
                  <w:iCs/>
                </w:rPr>
                <w:t>N/A</w:t>
              </w:r>
            </w:ins>
          </w:p>
        </w:tc>
        <w:tc>
          <w:tcPr>
            <w:tcW w:w="685" w:type="dxa"/>
          </w:tcPr>
          <w:p w14:paraId="102BCBD1" w14:textId="06F00012" w:rsidR="003F1CAF" w:rsidRPr="001F4300" w:rsidRDefault="003F1CAF" w:rsidP="003F1CAF">
            <w:pPr>
              <w:pStyle w:val="TAL"/>
              <w:rPr>
                <w:ins w:id="416" w:author="NR_cov_enh-Core" w:date="2022-03-24T10:28:00Z"/>
                <w:bCs/>
                <w:iCs/>
              </w:rPr>
            </w:pPr>
            <w:ins w:id="417"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lastRenderedPageBreak/>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18"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19" w:author="NR_feMIMO-Core" w:date="2022-03-25T11:56:00Z"/>
        </w:trPr>
        <w:tc>
          <w:tcPr>
            <w:tcW w:w="6151" w:type="dxa"/>
          </w:tcPr>
          <w:p w14:paraId="7D2645B7" w14:textId="77777777" w:rsidR="000A7283" w:rsidRDefault="000A7283" w:rsidP="000A7283">
            <w:pPr>
              <w:pStyle w:val="TAL"/>
              <w:rPr>
                <w:ins w:id="420" w:author="NR_feMIMO-Core" w:date="2022-03-25T11:56:00Z"/>
                <w:b/>
                <w:i/>
              </w:rPr>
            </w:pPr>
            <w:ins w:id="421" w:author="NR_feMIMO-Core" w:date="2022-03-25T11:56:00Z">
              <w:r w:rsidRPr="00ED2BED">
                <w:rPr>
                  <w:b/>
                  <w:i/>
                </w:rPr>
                <w:t>mTRP-PUCCH-InterSlot-</w:t>
              </w:r>
              <w:r>
                <w:rPr>
                  <w:b/>
                  <w:i/>
                </w:rPr>
                <w:t>r17</w:t>
              </w:r>
            </w:ins>
          </w:p>
          <w:p w14:paraId="25D6CCD6" w14:textId="77777777" w:rsidR="000A7283" w:rsidRDefault="000A7283" w:rsidP="000A7283">
            <w:pPr>
              <w:pStyle w:val="TAL"/>
              <w:rPr>
                <w:ins w:id="422" w:author="NR_feMIMO-Core" w:date="2022-03-25T11:59:00Z"/>
                <w:bCs/>
                <w:iCs/>
              </w:rPr>
            </w:pPr>
            <w:ins w:id="423"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24" w:author="NR_feMIMO-Core" w:date="2022-03-25T12:00:00Z"/>
                <w:rFonts w:ascii="Arial" w:hAnsi="Arial" w:cs="Arial"/>
                <w:sz w:val="18"/>
                <w:szCs w:val="18"/>
              </w:rPr>
            </w:pPr>
            <w:ins w:id="425" w:author="NR_feMIMO-Core" w:date="2022-03-25T12:00:00Z">
              <w:r>
                <w:rPr>
                  <w:rFonts w:ascii="Arial" w:hAnsi="Arial" w:cs="Arial"/>
                  <w:sz w:val="18"/>
                  <w:szCs w:val="18"/>
                </w:rPr>
                <w:t>s</w:t>
              </w:r>
            </w:ins>
            <w:ins w:id="426" w:author="NR_feMIMO-Core" w:date="2022-03-25T11:58:00Z">
              <w:r w:rsidRPr="00AF4DFE">
                <w:rPr>
                  <w:rFonts w:ascii="Arial" w:hAnsi="Arial" w:cs="Arial"/>
                  <w:sz w:val="18"/>
                  <w:szCs w:val="18"/>
                </w:rPr>
                <w:t>upport of PUCCH repetition scheme 1 (inter-slot repetition)</w:t>
              </w:r>
            </w:ins>
            <w:ins w:id="427" w:author="NR_feMIMO-Core" w:date="2022-03-25T11:59:00Z">
              <w:r w:rsidRPr="00AF4DFE">
                <w:rPr>
                  <w:rFonts w:ascii="Arial" w:hAnsi="Arial" w:cs="Arial"/>
                  <w:sz w:val="18"/>
                  <w:szCs w:val="18"/>
                </w:rPr>
                <w:t xml:space="preserve"> with</w:t>
              </w:r>
            </w:ins>
            <w:ins w:id="428" w:author="NR_feMIMO-Core" w:date="2022-03-25T11:58:00Z">
              <w:r w:rsidRPr="00AF4DFE">
                <w:rPr>
                  <w:rFonts w:ascii="Arial" w:hAnsi="Arial" w:cs="Arial"/>
                  <w:sz w:val="18"/>
                  <w:szCs w:val="18"/>
                </w:rPr>
                <w:t xml:space="preserve"> sequential mapping for repetitions larger than 2</w:t>
              </w:r>
            </w:ins>
            <w:ins w:id="429" w:author="NR_feMIMO-Core" w:date="2022-03-25T11:59:00Z">
              <w:r w:rsidRPr="00AF4DFE">
                <w:rPr>
                  <w:rFonts w:ascii="Arial" w:hAnsi="Arial" w:cs="Arial"/>
                  <w:sz w:val="18"/>
                  <w:szCs w:val="18"/>
                </w:rPr>
                <w:t xml:space="preserve"> and wit</w:t>
              </w:r>
            </w:ins>
            <w:ins w:id="430" w:author="NR_feMIMO-Core" w:date="2022-03-25T12:00:00Z">
              <w:r w:rsidRPr="00AF4DFE">
                <w:rPr>
                  <w:rFonts w:ascii="Arial" w:hAnsi="Arial" w:cs="Arial"/>
                  <w:sz w:val="18"/>
                  <w:szCs w:val="18"/>
                </w:rPr>
                <w:t xml:space="preserve">h </w:t>
              </w:r>
            </w:ins>
            <w:ins w:id="431" w:author="NR_feMIMO-Core" w:date="2022-03-25T11:58:00Z">
              <w:r w:rsidRPr="00AF4DFE">
                <w:rPr>
                  <w:rFonts w:ascii="Arial" w:hAnsi="Arial" w:cs="Arial"/>
                  <w:sz w:val="18"/>
                  <w:szCs w:val="18"/>
                </w:rPr>
                <w:t>cyclic mapping for 2 repetitions</w:t>
              </w:r>
            </w:ins>
            <w:ins w:id="432"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33" w:author="NR_feMIMO-Core" w:date="2022-03-25T11:56:00Z"/>
                <w:bCs/>
                <w:iCs/>
              </w:rPr>
            </w:pPr>
            <w:ins w:id="434" w:author="NR_feMIMO-Core" w:date="2022-03-25T12:00:00Z">
              <w:r>
                <w:rPr>
                  <w:rFonts w:ascii="Arial" w:hAnsi="Arial" w:cs="Arial"/>
                  <w:sz w:val="18"/>
                  <w:szCs w:val="18"/>
                </w:rPr>
                <w:t>s</w:t>
              </w:r>
            </w:ins>
            <w:ins w:id="435" w:author="NR_feMIMO-Core" w:date="2022-03-25T11:58:00Z">
              <w:r w:rsidRPr="00AF4DFE">
                <w:rPr>
                  <w:rFonts w:ascii="Arial" w:hAnsi="Arial" w:cs="Arial"/>
                  <w:sz w:val="18"/>
                  <w:szCs w:val="18"/>
                </w:rPr>
                <w:t xml:space="preserve">upport of up to two PUCCH power control parameter sets/spatial relation </w:t>
              </w:r>
            </w:ins>
            <w:ins w:id="436" w:author="NR_feMIMO-Core" w:date="2022-03-25T12:02:00Z">
              <w:r>
                <w:rPr>
                  <w:rFonts w:ascii="Arial" w:hAnsi="Arial" w:cs="Arial"/>
                  <w:sz w:val="18"/>
                  <w:szCs w:val="18"/>
                </w:rPr>
                <w:t>information</w:t>
              </w:r>
            </w:ins>
            <w:ins w:id="437"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38" w:author="NR_feMIMO-Core" w:date="2022-03-25T12:00:00Z">
              <w:r w:rsidRPr="00C1184D">
                <w:rPr>
                  <w:rFonts w:ascii="Arial" w:hAnsi="Arial" w:cs="Arial"/>
                  <w:sz w:val="18"/>
                  <w:szCs w:val="18"/>
                </w:rPr>
                <w:t>.</w:t>
              </w:r>
            </w:ins>
            <w:ins w:id="439"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40"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41" w:author="NR_feMIMO-Core" w:date="2022-03-25T11:56:00Z"/>
              </w:rPr>
            </w:pPr>
            <w:ins w:id="442"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43" w:author="NR_feMIMO-Core" w:date="2022-03-25T11:56:00Z"/>
              </w:rPr>
            </w:pPr>
            <w:ins w:id="444"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45" w:author="NR_feMIMO-Core" w:date="2022-03-25T11:56:00Z"/>
                <w:bCs/>
                <w:iCs/>
              </w:rPr>
            </w:pPr>
            <w:ins w:id="446"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47" w:author="NR_feMIMO-Core" w:date="2022-03-25T11:56:00Z"/>
                <w:bCs/>
                <w:iCs/>
              </w:rPr>
            </w:pPr>
            <w:ins w:id="448" w:author="NR_feMIMO-Core" w:date="2022-03-25T12:02:00Z">
              <w:r w:rsidRPr="001F4300">
                <w:rPr>
                  <w:bCs/>
                  <w:iCs/>
                </w:rPr>
                <w:t>N/A</w:t>
              </w:r>
            </w:ins>
          </w:p>
        </w:tc>
      </w:tr>
      <w:tr w:rsidR="004C475E" w:rsidRPr="001F4300" w14:paraId="0092EA64" w14:textId="77777777" w:rsidTr="00CC7BB3">
        <w:trPr>
          <w:cantSplit/>
          <w:tblHeader/>
          <w:ins w:id="449" w:author="NR_feMIMO-Core" w:date="2022-03-25T12:04:00Z"/>
        </w:trPr>
        <w:tc>
          <w:tcPr>
            <w:tcW w:w="6151" w:type="dxa"/>
          </w:tcPr>
          <w:p w14:paraId="1B79AEE7" w14:textId="77777777" w:rsidR="004C475E" w:rsidRDefault="004C475E" w:rsidP="004C475E">
            <w:pPr>
              <w:pStyle w:val="TAL"/>
              <w:rPr>
                <w:ins w:id="450" w:author="NR_feMIMO-Core" w:date="2022-03-25T12:04:00Z"/>
                <w:b/>
                <w:i/>
              </w:rPr>
            </w:pPr>
            <w:ins w:id="451" w:author="NR_feMIMO-Core" w:date="2022-03-25T12:04:00Z">
              <w:r w:rsidRPr="009731F6">
                <w:rPr>
                  <w:b/>
                  <w:i/>
                </w:rPr>
                <w:t>mTRP-PUCCH-CyclicMapping-r17</w:t>
              </w:r>
            </w:ins>
          </w:p>
          <w:p w14:paraId="78C43617" w14:textId="3B333FAD" w:rsidR="004C475E" w:rsidRDefault="004C475E" w:rsidP="004C475E">
            <w:pPr>
              <w:pStyle w:val="TAL"/>
              <w:rPr>
                <w:ins w:id="452" w:author="NR_feMIMO-Core" w:date="2022-03-25T12:05:00Z"/>
                <w:bCs/>
                <w:iCs/>
              </w:rPr>
            </w:pPr>
            <w:ins w:id="453" w:author="NR_feMIMO-Core" w:date="2022-03-25T12:07:00Z">
              <w:r>
                <w:rPr>
                  <w:bCs/>
                  <w:iCs/>
                </w:rPr>
                <w:t>Indicates whether the UE s</w:t>
              </w:r>
            </w:ins>
            <w:ins w:id="454" w:author="NR_feMIMO-Core" w:date="2022-03-25T12:05:00Z">
              <w:r w:rsidRPr="002306D3">
                <w:rPr>
                  <w:bCs/>
                  <w:iCs/>
                </w:rPr>
                <w:t>upport</w:t>
              </w:r>
            </w:ins>
            <w:ins w:id="455" w:author="NR_feMIMO-Core" w:date="2022-03-25T12:07:00Z">
              <w:r>
                <w:rPr>
                  <w:bCs/>
                  <w:iCs/>
                </w:rPr>
                <w:t>s</w:t>
              </w:r>
            </w:ins>
            <w:ins w:id="456" w:author="NR_feMIMO-Core" w:date="2022-03-25T12:05:00Z">
              <w:r w:rsidRPr="002306D3">
                <w:rPr>
                  <w:bCs/>
                  <w:iCs/>
                </w:rPr>
                <w:t xml:space="preserve"> cyclic mapping for beam mapping/power control parameter set mapping for PUCCH repetitions scheme 1 and/or 3 when the number of repetitions is larger than 2</w:t>
              </w:r>
            </w:ins>
            <w:ins w:id="457" w:author="NR_feMIMO-Core" w:date="2022-03-25T12:07:00Z">
              <w:r>
                <w:rPr>
                  <w:bCs/>
                  <w:iCs/>
                </w:rPr>
                <w:t>.</w:t>
              </w:r>
            </w:ins>
          </w:p>
          <w:p w14:paraId="5DFC0E05" w14:textId="06F6AAC5" w:rsidR="004C475E" w:rsidRPr="007E2ABA" w:rsidRDefault="004C475E" w:rsidP="004C475E">
            <w:pPr>
              <w:pStyle w:val="TAL"/>
              <w:rPr>
                <w:ins w:id="458" w:author="NR_feMIMO-Core" w:date="2022-03-25T12:04:00Z"/>
                <w:b/>
                <w:i/>
              </w:rPr>
            </w:pPr>
            <w:ins w:id="459" w:author="NR_feMIMO-Core" w:date="2022-03-25T12:05:00Z">
              <w:r>
                <w:rPr>
                  <w:bCs/>
                  <w:iCs/>
                </w:rPr>
                <w:t>T</w:t>
              </w:r>
              <w:r>
                <w:t>he UE indicates support of this feature shall also indicate</w:t>
              </w:r>
            </w:ins>
            <w:ins w:id="460"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461" w:author="NR_feMIMO-Core" w:date="2022-03-25T12:04:00Z"/>
              </w:rPr>
            </w:pPr>
            <w:ins w:id="462"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463" w:author="NR_feMIMO-Core" w:date="2022-03-25T12:04:00Z"/>
              </w:rPr>
            </w:pPr>
            <w:ins w:id="464" w:author="NR_feMIMO-Core" w:date="2022-03-25T12:09:00Z">
              <w:r w:rsidRPr="001F4300">
                <w:t>No</w:t>
              </w:r>
            </w:ins>
          </w:p>
        </w:tc>
        <w:tc>
          <w:tcPr>
            <w:tcW w:w="685" w:type="dxa"/>
          </w:tcPr>
          <w:p w14:paraId="07D1CC83" w14:textId="502C9A66" w:rsidR="004C475E" w:rsidRPr="001F4300" w:rsidRDefault="004C475E" w:rsidP="004C475E">
            <w:pPr>
              <w:pStyle w:val="TAL"/>
              <w:jc w:val="center"/>
              <w:rPr>
                <w:ins w:id="465" w:author="NR_feMIMO-Core" w:date="2022-03-25T12:04:00Z"/>
                <w:bCs/>
                <w:iCs/>
              </w:rPr>
            </w:pPr>
            <w:ins w:id="466"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467" w:author="NR_feMIMO-Core" w:date="2022-03-25T12:04:00Z"/>
                <w:bCs/>
                <w:iCs/>
              </w:rPr>
            </w:pPr>
            <w:ins w:id="468" w:author="NR_feMIMO-Core" w:date="2022-03-25T12:09:00Z">
              <w:r w:rsidRPr="001F4300">
                <w:rPr>
                  <w:bCs/>
                  <w:iCs/>
                </w:rPr>
                <w:t>N/A</w:t>
              </w:r>
            </w:ins>
          </w:p>
        </w:tc>
      </w:tr>
      <w:tr w:rsidR="004C475E" w:rsidRPr="001F4300" w14:paraId="077CFAA4" w14:textId="77777777" w:rsidTr="00CC7BB3">
        <w:trPr>
          <w:cantSplit/>
          <w:tblHeader/>
          <w:ins w:id="469" w:author="NR_feMIMO-Core" w:date="2022-03-25T12:08:00Z"/>
        </w:trPr>
        <w:tc>
          <w:tcPr>
            <w:tcW w:w="6151" w:type="dxa"/>
          </w:tcPr>
          <w:p w14:paraId="61E069C5" w14:textId="77777777" w:rsidR="004C475E" w:rsidRDefault="004C475E" w:rsidP="004C475E">
            <w:pPr>
              <w:pStyle w:val="TAL"/>
              <w:rPr>
                <w:ins w:id="470" w:author="NR_feMIMO-Core" w:date="2022-03-25T12:08:00Z"/>
                <w:b/>
                <w:i/>
              </w:rPr>
            </w:pPr>
            <w:ins w:id="471" w:author="NR_feMIMO-Core" w:date="2022-03-25T12:08:00Z">
              <w:r w:rsidRPr="00764C07">
                <w:rPr>
                  <w:b/>
                  <w:i/>
                </w:rPr>
                <w:t>mTRP-PUCCH-SecondTPC-r17</w:t>
              </w:r>
            </w:ins>
          </w:p>
          <w:p w14:paraId="2A2D872F" w14:textId="72CD916F" w:rsidR="004C475E" w:rsidRPr="004C475E" w:rsidRDefault="004C475E" w:rsidP="004C475E">
            <w:pPr>
              <w:pStyle w:val="TAL"/>
              <w:rPr>
                <w:ins w:id="472" w:author="NR_feMIMO-Core" w:date="2022-03-25T12:08:00Z"/>
                <w:bCs/>
                <w:iCs/>
              </w:rPr>
            </w:pPr>
            <w:ins w:id="473"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474" w:author="NR_feMIMO-Core" w:date="2022-03-25T12:08:00Z"/>
                <w:b/>
                <w:i/>
              </w:rPr>
            </w:pPr>
            <w:ins w:id="475"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476" w:author="NR_feMIMO-Core" w:date="2022-03-25T12:08:00Z"/>
              </w:rPr>
            </w:pPr>
            <w:ins w:id="477"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478" w:author="NR_feMIMO-Core" w:date="2022-03-25T12:08:00Z"/>
              </w:rPr>
            </w:pPr>
            <w:ins w:id="479" w:author="NR_feMIMO-Core" w:date="2022-03-25T12:09:00Z">
              <w:r w:rsidRPr="001F4300">
                <w:t>No</w:t>
              </w:r>
            </w:ins>
          </w:p>
        </w:tc>
        <w:tc>
          <w:tcPr>
            <w:tcW w:w="685" w:type="dxa"/>
          </w:tcPr>
          <w:p w14:paraId="1E194C35" w14:textId="297EE4BC" w:rsidR="004C475E" w:rsidRPr="001F4300" w:rsidRDefault="004C475E" w:rsidP="004C475E">
            <w:pPr>
              <w:pStyle w:val="TAL"/>
              <w:jc w:val="center"/>
              <w:rPr>
                <w:ins w:id="480" w:author="NR_feMIMO-Core" w:date="2022-03-25T12:08:00Z"/>
                <w:bCs/>
                <w:iCs/>
              </w:rPr>
            </w:pPr>
            <w:ins w:id="481"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482" w:author="NR_feMIMO-Core" w:date="2022-03-25T12:08:00Z"/>
                <w:bCs/>
                <w:iCs/>
              </w:rPr>
            </w:pPr>
            <w:ins w:id="483" w:author="NR_feMIMO-Core" w:date="2022-03-25T12:09:00Z">
              <w:r w:rsidRPr="001F4300">
                <w:rPr>
                  <w:bCs/>
                  <w:iCs/>
                </w:rPr>
                <w:t>N/A</w:t>
              </w:r>
            </w:ins>
          </w:p>
        </w:tc>
      </w:tr>
      <w:tr w:rsidR="003F1CAF" w:rsidRPr="001F4300" w14:paraId="042A3E06" w14:textId="77777777" w:rsidTr="00CC7BB3">
        <w:trPr>
          <w:cantSplit/>
          <w:tblHeader/>
          <w:ins w:id="484" w:author="NR_feMIMO-Core" w:date="2022-03-23T15:44:00Z"/>
        </w:trPr>
        <w:tc>
          <w:tcPr>
            <w:tcW w:w="6151" w:type="dxa"/>
          </w:tcPr>
          <w:p w14:paraId="4C0D9394" w14:textId="6E0027A2" w:rsidR="003F1CAF" w:rsidRDefault="003F1CAF" w:rsidP="003F1CAF">
            <w:pPr>
              <w:pStyle w:val="TAL"/>
              <w:rPr>
                <w:ins w:id="485" w:author="NR_feMIMO-Core" w:date="2022-03-23T15:44:00Z"/>
                <w:b/>
                <w:i/>
              </w:rPr>
            </w:pPr>
            <w:ins w:id="486" w:author="NR_feMIMO-Core" w:date="2022-03-23T15:44:00Z">
              <w:r w:rsidRPr="007E2ABA">
                <w:rPr>
                  <w:b/>
                  <w:i/>
                </w:rPr>
                <w:t>mTRP-PUSCH-twoCSI-RS-</w:t>
              </w:r>
            </w:ins>
            <w:ins w:id="487" w:author="NR_feMIMO-Core" w:date="2022-03-24T08:15:00Z">
              <w:r w:rsidR="002F22D5">
                <w:rPr>
                  <w:b/>
                  <w:i/>
                </w:rPr>
                <w:t>r17</w:t>
              </w:r>
            </w:ins>
          </w:p>
          <w:p w14:paraId="3E681216" w14:textId="205F5BBC" w:rsidR="003F1CAF" w:rsidRDefault="003F1CAF" w:rsidP="003F1CAF">
            <w:pPr>
              <w:pStyle w:val="TAL"/>
              <w:rPr>
                <w:ins w:id="488" w:author="NR_feMIMO-Core" w:date="2022-03-23T15:46:00Z"/>
                <w:bCs/>
                <w:iCs/>
              </w:rPr>
            </w:pPr>
            <w:ins w:id="489" w:author="NR_feMIMO-Core" w:date="2022-03-23T15:44:00Z">
              <w:r w:rsidRPr="007E2ABA">
                <w:rPr>
                  <w:bCs/>
                  <w:iCs/>
                </w:rPr>
                <w:t>Indicates whether</w:t>
              </w:r>
            </w:ins>
            <w:ins w:id="490"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491" w:author="NR_feMIMO-Core" w:date="2022-03-23T15:44:00Z"/>
                <w:bCs/>
                <w:iCs/>
              </w:rPr>
            </w:pPr>
            <w:ins w:id="492" w:author="NR_feMIMO-Core" w:date="2022-03-25T09:21:00Z">
              <w:r>
                <w:rPr>
                  <w:bCs/>
                  <w:iCs/>
                </w:rPr>
                <w:t>T</w:t>
              </w:r>
            </w:ins>
            <w:ins w:id="493" w:author="NR_feMIMO-Core" w:date="2022-03-25T09:20:00Z">
              <w:r w:rsidR="00F81570">
                <w:t xml:space="preserve">he </w:t>
              </w:r>
            </w:ins>
            <w:ins w:id="494" w:author="NR_feMIMO-Core" w:date="2022-03-25T09:19:00Z">
              <w:r w:rsidR="00786C6C">
                <w:t xml:space="preserve">UE indicates support of this feature shall also indicate support of </w:t>
              </w:r>
            </w:ins>
            <w:ins w:id="495"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496" w:author="NR_feMIMO-Core" w:date="2022-03-23T15:44:00Z"/>
              </w:rPr>
            </w:pPr>
            <w:ins w:id="497" w:author="NR_feMIMO-Core" w:date="2022-03-23T15:50:00Z">
              <w:r w:rsidRPr="001F4300">
                <w:t>Band</w:t>
              </w:r>
            </w:ins>
          </w:p>
        </w:tc>
        <w:tc>
          <w:tcPr>
            <w:tcW w:w="551" w:type="dxa"/>
          </w:tcPr>
          <w:p w14:paraId="42B52552" w14:textId="605053E0" w:rsidR="003F1CAF" w:rsidRDefault="003F1CAF" w:rsidP="003F1CAF">
            <w:pPr>
              <w:pStyle w:val="TAL"/>
              <w:jc w:val="center"/>
              <w:rPr>
                <w:ins w:id="498" w:author="NR_feMIMO-Core" w:date="2022-03-23T15:44:00Z"/>
              </w:rPr>
            </w:pPr>
            <w:ins w:id="499" w:author="NR_feMIMO-Core" w:date="2022-03-23T15:50:00Z">
              <w:r w:rsidRPr="001F4300">
                <w:t>No</w:t>
              </w:r>
            </w:ins>
          </w:p>
        </w:tc>
        <w:tc>
          <w:tcPr>
            <w:tcW w:w="685" w:type="dxa"/>
          </w:tcPr>
          <w:p w14:paraId="3A65978D" w14:textId="04AE9AAF" w:rsidR="003F1CAF" w:rsidRDefault="003F1CAF" w:rsidP="003F1CAF">
            <w:pPr>
              <w:pStyle w:val="TAL"/>
              <w:jc w:val="center"/>
              <w:rPr>
                <w:ins w:id="500" w:author="NR_feMIMO-Core" w:date="2022-03-23T15:44:00Z"/>
              </w:rPr>
            </w:pPr>
            <w:ins w:id="501"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02" w:author="NR_feMIMO-Core" w:date="2022-03-23T15:44:00Z"/>
              </w:rPr>
            </w:pPr>
            <w:ins w:id="503" w:author="NR_feMIMO-Core" w:date="2022-03-23T15:50:00Z">
              <w:r w:rsidRPr="001F4300">
                <w:rPr>
                  <w:bCs/>
                  <w:iCs/>
                </w:rPr>
                <w:t>N/A</w:t>
              </w:r>
            </w:ins>
          </w:p>
        </w:tc>
      </w:tr>
      <w:tr w:rsidR="003F1CAF" w:rsidRPr="001F4300" w14:paraId="6EDB5D1D" w14:textId="77777777" w:rsidTr="00CC7BB3">
        <w:trPr>
          <w:cantSplit/>
          <w:tblHeader/>
          <w:ins w:id="504" w:author="NR_feMIMO-Core" w:date="2022-03-23T17:21:00Z"/>
        </w:trPr>
        <w:tc>
          <w:tcPr>
            <w:tcW w:w="6151" w:type="dxa"/>
          </w:tcPr>
          <w:p w14:paraId="63AD09AB" w14:textId="4553A72D" w:rsidR="003F1CAF" w:rsidRDefault="003F1CAF" w:rsidP="003F1CAF">
            <w:pPr>
              <w:pStyle w:val="TAL"/>
              <w:rPr>
                <w:ins w:id="505" w:author="NR_feMIMO-Core" w:date="2022-03-23T17:21:00Z"/>
                <w:b/>
                <w:i/>
              </w:rPr>
            </w:pPr>
            <w:ins w:id="506" w:author="NR_feMIMO-Core" w:date="2022-03-23T17:21:00Z">
              <w:r w:rsidRPr="001A7781">
                <w:rPr>
                  <w:b/>
                  <w:i/>
                </w:rPr>
                <w:t>mTRP-BFR-twoBFD-RS-Set-</w:t>
              </w:r>
            </w:ins>
            <w:ins w:id="507" w:author="NR_feMIMO-Core" w:date="2022-03-24T08:15:00Z">
              <w:r w:rsidR="002F22D5">
                <w:rPr>
                  <w:b/>
                  <w:i/>
                </w:rPr>
                <w:t>r17</w:t>
              </w:r>
            </w:ins>
          </w:p>
          <w:p w14:paraId="365AE94A" w14:textId="77777777" w:rsidR="003F1CAF" w:rsidRDefault="003F1CAF" w:rsidP="003F1CAF">
            <w:pPr>
              <w:pStyle w:val="TAL"/>
              <w:rPr>
                <w:ins w:id="508" w:author="NR_feMIMO-Core" w:date="2022-03-23T17:45:00Z"/>
                <w:bCs/>
                <w:iCs/>
              </w:rPr>
            </w:pPr>
            <w:ins w:id="509"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10" w:author="NR_feMIMO-Core" w:date="2022-03-23T17:46:00Z"/>
                <w:rFonts w:ascii="Arial" w:hAnsi="Arial" w:cs="Arial"/>
                <w:sz w:val="18"/>
                <w:szCs w:val="18"/>
              </w:rPr>
            </w:pPr>
            <w:ins w:id="511"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71744E0" w:rsidR="003F1CAF" w:rsidRPr="00266C4B" w:rsidRDefault="003F1CAF" w:rsidP="003F1CAF">
            <w:pPr>
              <w:pStyle w:val="B1"/>
              <w:rPr>
                <w:ins w:id="512" w:author="NR_feMIMO-Core" w:date="2022-03-23T17:21:00Z"/>
                <w:rFonts w:ascii="Arial" w:hAnsi="Arial" w:cs="Arial"/>
                <w:sz w:val="18"/>
                <w:szCs w:val="18"/>
              </w:rPr>
            </w:pPr>
            <w:ins w:id="513" w:author="NR_feMIMO-Core" w:date="2022-03-23T17:47:00Z">
              <w:r>
                <w:rPr>
                  <w:rFonts w:ascii="Arial" w:hAnsi="Arial" w:cs="Arial"/>
                  <w:sz w:val="18"/>
                  <w:szCs w:val="18"/>
                </w:rPr>
                <w:t xml:space="preserve">- </w:t>
              </w:r>
            </w:ins>
            <w:ins w:id="514" w:author="NR_feMIMO-Core" w:date="2022-03-23T17:46:00Z">
              <w:r w:rsidRPr="00266C4B">
                <w:rPr>
                  <w:rFonts w:ascii="Arial" w:hAnsi="Arial" w:cs="Arial"/>
                  <w:i/>
                  <w:iCs/>
                  <w:sz w:val="18"/>
                  <w:szCs w:val="18"/>
                </w:rPr>
                <w:t>maxBFD-RS-resourcesAcrossSetsPerBWP</w:t>
              </w:r>
            </w:ins>
            <w:ins w:id="515"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commentRangeStart w:id="516"/>
              <w:r w:rsidRPr="00266C4B">
                <w:rPr>
                  <w:rFonts w:ascii="Arial" w:hAnsi="Arial" w:cs="Arial"/>
                  <w:sz w:val="18"/>
                  <w:szCs w:val="18"/>
                </w:rPr>
                <w:t xml:space="preserve">Supported </w:t>
              </w:r>
            </w:ins>
            <w:commentRangeEnd w:id="516"/>
            <w:r w:rsidR="00C07892">
              <w:rPr>
                <w:rStyle w:val="af7"/>
              </w:rPr>
              <w:commentReference w:id="516"/>
            </w:r>
            <w:ins w:id="517"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18" w:author="NR_feMIMO-Core" w:date="2022-03-23T17:21:00Z"/>
              </w:rPr>
            </w:pPr>
            <w:commentRangeStart w:id="519"/>
            <w:ins w:id="520" w:author="NR_feMIMO-Core" w:date="2022-03-23T17:47:00Z">
              <w:r w:rsidRPr="001F4300">
                <w:t>Band</w:t>
              </w:r>
            </w:ins>
            <w:commentRangeEnd w:id="519"/>
            <w:r w:rsidR="00B535FF">
              <w:rPr>
                <w:rStyle w:val="af7"/>
                <w:rFonts w:ascii="Times New Roman" w:hAnsi="Times New Roman"/>
              </w:rPr>
              <w:commentReference w:id="519"/>
            </w:r>
          </w:p>
        </w:tc>
        <w:tc>
          <w:tcPr>
            <w:tcW w:w="551" w:type="dxa"/>
          </w:tcPr>
          <w:p w14:paraId="5C7AA271" w14:textId="545B7254" w:rsidR="003F1CAF" w:rsidRDefault="003F1CAF" w:rsidP="003F1CAF">
            <w:pPr>
              <w:pStyle w:val="TAL"/>
              <w:jc w:val="center"/>
              <w:rPr>
                <w:ins w:id="521" w:author="NR_feMIMO-Core" w:date="2022-03-23T17:21:00Z"/>
              </w:rPr>
            </w:pPr>
            <w:ins w:id="522" w:author="NR_feMIMO-Core" w:date="2022-03-23T17:47:00Z">
              <w:r w:rsidRPr="001F4300">
                <w:t>No</w:t>
              </w:r>
            </w:ins>
          </w:p>
        </w:tc>
        <w:tc>
          <w:tcPr>
            <w:tcW w:w="685" w:type="dxa"/>
          </w:tcPr>
          <w:p w14:paraId="67B6B120" w14:textId="533DF554" w:rsidR="003F1CAF" w:rsidRDefault="003F1CAF" w:rsidP="003F1CAF">
            <w:pPr>
              <w:pStyle w:val="TAL"/>
              <w:jc w:val="center"/>
              <w:rPr>
                <w:ins w:id="523" w:author="NR_feMIMO-Core" w:date="2022-03-23T17:21:00Z"/>
              </w:rPr>
            </w:pPr>
            <w:ins w:id="524"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25" w:author="NR_feMIMO-Core" w:date="2022-03-23T17:21:00Z"/>
              </w:rPr>
            </w:pPr>
            <w:ins w:id="526" w:author="NR_feMIMO-Core" w:date="2022-03-23T17:47:00Z">
              <w:r w:rsidRPr="001F4300">
                <w:rPr>
                  <w:bCs/>
                  <w:iCs/>
                </w:rPr>
                <w:t>N/A</w:t>
              </w:r>
            </w:ins>
          </w:p>
        </w:tc>
      </w:tr>
      <w:tr w:rsidR="003F1CAF" w:rsidRPr="001F4300" w14:paraId="53C1F7C5" w14:textId="77777777" w:rsidTr="00CC7BB3">
        <w:trPr>
          <w:cantSplit/>
          <w:tblHeader/>
          <w:ins w:id="527" w:author="NR_feMIMO-Core" w:date="2022-03-23T17:48:00Z"/>
        </w:trPr>
        <w:tc>
          <w:tcPr>
            <w:tcW w:w="6151" w:type="dxa"/>
          </w:tcPr>
          <w:p w14:paraId="516A57BC" w14:textId="20E41AD5" w:rsidR="003F1CAF" w:rsidRPr="00C07892" w:rsidRDefault="003F1CAF" w:rsidP="003F1CAF">
            <w:pPr>
              <w:pStyle w:val="TAL"/>
              <w:rPr>
                <w:ins w:id="528" w:author="NR_feMIMO-Core" w:date="2022-03-23T17:49:00Z"/>
                <w:b/>
                <w:i/>
                <w:lang w:val="en-US" w:eastAsia="zh-CN"/>
              </w:rPr>
            </w:pPr>
            <w:commentRangeStart w:id="529"/>
            <w:commentRangeStart w:id="530"/>
            <w:ins w:id="531" w:author="NR_feMIMO-Core" w:date="2022-03-23T17:49:00Z">
              <w:r w:rsidRPr="00341FFC">
                <w:rPr>
                  <w:b/>
                  <w:i/>
                </w:rPr>
                <w:t>mTRP-BFR-PUCCH-SR-perCG-</w:t>
              </w:r>
            </w:ins>
            <w:ins w:id="532" w:author="NR_feMIMO-Core" w:date="2022-03-24T08:15:00Z">
              <w:r w:rsidR="002F22D5">
                <w:rPr>
                  <w:b/>
                  <w:i/>
                </w:rPr>
                <w:t>r17</w:t>
              </w:r>
            </w:ins>
            <w:commentRangeEnd w:id="529"/>
            <w:r w:rsidR="00C07892">
              <w:rPr>
                <w:rStyle w:val="af7"/>
                <w:rFonts w:ascii="Times New Roman" w:hAnsi="Times New Roman"/>
              </w:rPr>
              <w:commentReference w:id="529"/>
            </w:r>
          </w:p>
          <w:p w14:paraId="0B5A784B" w14:textId="6821D39C" w:rsidR="003F1CAF" w:rsidRPr="00341FFC" w:rsidRDefault="003F1CAF" w:rsidP="003F1CAF">
            <w:pPr>
              <w:pStyle w:val="TAL"/>
              <w:rPr>
                <w:ins w:id="533" w:author="NR_feMIMO-Core" w:date="2022-03-23T17:48:00Z"/>
                <w:bCs/>
                <w:iCs/>
              </w:rPr>
            </w:pPr>
            <w:ins w:id="534" w:author="NR_feMIMO-Core" w:date="2022-03-23T17:49:00Z">
              <w:r>
                <w:rPr>
                  <w:bCs/>
                  <w:iCs/>
                </w:rPr>
                <w:t>Indicates whether</w:t>
              </w:r>
            </w:ins>
            <w:ins w:id="535" w:author="NR_feMIMO-Core" w:date="2022-03-23T17:51:00Z">
              <w:r>
                <w:rPr>
                  <w:bCs/>
                  <w:iCs/>
                </w:rPr>
                <w:t xml:space="preserve"> the UE supports</w:t>
              </w:r>
            </w:ins>
            <w:ins w:id="536" w:author="NR_feMIMO-Core" w:date="2022-03-23T17:49:00Z">
              <w:r>
                <w:rPr>
                  <w:bCs/>
                  <w:iCs/>
                </w:rPr>
                <w:t xml:space="preserve"> the m</w:t>
              </w:r>
              <w:r w:rsidRPr="00965C47">
                <w:rPr>
                  <w:bCs/>
                  <w:iCs/>
                </w:rPr>
                <w:t>ax</w:t>
              </w:r>
            </w:ins>
            <w:ins w:id="537" w:author="NR_feMIMO-Core" w:date="2022-03-23T17:50:00Z">
              <w:r>
                <w:rPr>
                  <w:bCs/>
                  <w:iCs/>
                </w:rPr>
                <w:t>imum</w:t>
              </w:r>
            </w:ins>
            <w:ins w:id="538" w:author="NR_feMIMO-Core" w:date="2022-03-23T17:49:00Z">
              <w:r w:rsidRPr="00965C47">
                <w:rPr>
                  <w:bCs/>
                  <w:iCs/>
                </w:rPr>
                <w:t xml:space="preserve"> number of PUCCH-SR resources for MTRP BFR per cell group</w:t>
              </w:r>
            </w:ins>
            <w:ins w:id="539" w:author="NR_feMIMO-Core" w:date="2022-03-23T17:50:00Z">
              <w:r>
                <w:rPr>
                  <w:bCs/>
                  <w:iCs/>
                </w:rPr>
                <w:t>.</w:t>
              </w:r>
            </w:ins>
          </w:p>
        </w:tc>
        <w:tc>
          <w:tcPr>
            <w:tcW w:w="1558" w:type="dxa"/>
          </w:tcPr>
          <w:p w14:paraId="28C594B6" w14:textId="4343CAED" w:rsidR="003F1CAF" w:rsidRDefault="003F1CAF" w:rsidP="003F1CAF">
            <w:pPr>
              <w:pStyle w:val="TAL"/>
              <w:jc w:val="center"/>
              <w:rPr>
                <w:ins w:id="540" w:author="NR_feMIMO-Core" w:date="2022-03-23T17:48:00Z"/>
              </w:rPr>
            </w:pPr>
            <w:ins w:id="541" w:author="NR_feMIMO-Core" w:date="2022-03-23T17:50:00Z">
              <w:r w:rsidRPr="001F4300">
                <w:t>Band</w:t>
              </w:r>
            </w:ins>
            <w:commentRangeEnd w:id="530"/>
            <w:r w:rsidR="004B79D4">
              <w:rPr>
                <w:rStyle w:val="af7"/>
                <w:rFonts w:ascii="Times New Roman" w:hAnsi="Times New Roman"/>
              </w:rPr>
              <w:commentReference w:id="530"/>
            </w:r>
          </w:p>
        </w:tc>
        <w:tc>
          <w:tcPr>
            <w:tcW w:w="551" w:type="dxa"/>
          </w:tcPr>
          <w:p w14:paraId="3EE6DE30" w14:textId="1ACCCEC6" w:rsidR="003F1CAF" w:rsidRDefault="003F1CAF" w:rsidP="003F1CAF">
            <w:pPr>
              <w:pStyle w:val="TAL"/>
              <w:jc w:val="center"/>
              <w:rPr>
                <w:ins w:id="542" w:author="NR_feMIMO-Core" w:date="2022-03-23T17:48:00Z"/>
              </w:rPr>
            </w:pPr>
            <w:ins w:id="543" w:author="NR_feMIMO-Core" w:date="2022-03-23T17:50:00Z">
              <w:r w:rsidRPr="001F4300">
                <w:t>No</w:t>
              </w:r>
            </w:ins>
          </w:p>
        </w:tc>
        <w:tc>
          <w:tcPr>
            <w:tcW w:w="685" w:type="dxa"/>
          </w:tcPr>
          <w:p w14:paraId="39E6A9A2" w14:textId="3E255241" w:rsidR="003F1CAF" w:rsidRDefault="003F1CAF" w:rsidP="003F1CAF">
            <w:pPr>
              <w:pStyle w:val="TAL"/>
              <w:jc w:val="center"/>
              <w:rPr>
                <w:ins w:id="544" w:author="NR_feMIMO-Core" w:date="2022-03-23T17:48:00Z"/>
              </w:rPr>
            </w:pPr>
            <w:ins w:id="545"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546" w:author="NR_feMIMO-Core" w:date="2022-03-23T17:48:00Z"/>
              </w:rPr>
            </w:pPr>
            <w:ins w:id="547" w:author="NR_feMIMO-Core" w:date="2022-03-23T17:50:00Z">
              <w:r w:rsidRPr="001F4300">
                <w:rPr>
                  <w:bCs/>
                  <w:iCs/>
                </w:rPr>
                <w:t>N/A</w:t>
              </w:r>
            </w:ins>
          </w:p>
        </w:tc>
      </w:tr>
      <w:tr w:rsidR="003F1CAF" w:rsidRPr="001F4300" w14:paraId="035F9AB4" w14:textId="77777777" w:rsidTr="00CC7BB3">
        <w:trPr>
          <w:cantSplit/>
          <w:tblHeader/>
          <w:ins w:id="548" w:author="NR_feMIMO-Core" w:date="2022-03-23T17:48:00Z"/>
        </w:trPr>
        <w:tc>
          <w:tcPr>
            <w:tcW w:w="6151" w:type="dxa"/>
          </w:tcPr>
          <w:p w14:paraId="38441375" w14:textId="3B15C83D" w:rsidR="003F1CAF" w:rsidRDefault="003F1CAF" w:rsidP="003F1CAF">
            <w:pPr>
              <w:pStyle w:val="TAL"/>
              <w:rPr>
                <w:ins w:id="549" w:author="NR_feMIMO-Core" w:date="2022-03-23T17:49:00Z"/>
                <w:b/>
                <w:i/>
              </w:rPr>
            </w:pPr>
            <w:commentRangeStart w:id="550"/>
            <w:commentRangeStart w:id="551"/>
            <w:ins w:id="552" w:author="NR_feMIMO-Core" w:date="2022-03-23T17:49:00Z">
              <w:r w:rsidRPr="008A6107">
                <w:rPr>
                  <w:b/>
                  <w:i/>
                </w:rPr>
                <w:t>mTRP-BFR-association-PUCCH-SR-</w:t>
              </w:r>
            </w:ins>
            <w:ins w:id="553" w:author="NR_feMIMO-Core" w:date="2022-03-24T08:15:00Z">
              <w:r w:rsidR="002F22D5">
                <w:rPr>
                  <w:b/>
                  <w:i/>
                </w:rPr>
                <w:t>r17</w:t>
              </w:r>
            </w:ins>
            <w:commentRangeEnd w:id="550"/>
            <w:r w:rsidR="002112A6">
              <w:rPr>
                <w:rStyle w:val="af7"/>
                <w:rFonts w:ascii="Times New Roman" w:hAnsi="Times New Roman"/>
              </w:rPr>
              <w:commentReference w:id="550"/>
            </w:r>
          </w:p>
          <w:p w14:paraId="12B99733" w14:textId="425A64B9" w:rsidR="003F1CAF" w:rsidRPr="00A64DE0" w:rsidRDefault="003F1CAF" w:rsidP="003F1CAF">
            <w:pPr>
              <w:pStyle w:val="TAL"/>
              <w:rPr>
                <w:ins w:id="554" w:author="NR_feMIMO-Core" w:date="2022-03-23T17:49:00Z"/>
                <w:bCs/>
                <w:iCs/>
                <w:lang w:eastAsia="zh-CN"/>
              </w:rPr>
            </w:pPr>
            <w:ins w:id="555" w:author="NR_feMIMO-Core" w:date="2022-03-23T17:51:00Z">
              <w:r w:rsidRPr="002112A6">
                <w:rPr>
                  <w:bCs/>
                  <w:iCs/>
                </w:rPr>
                <w:t xml:space="preserve">Indicates </w:t>
              </w:r>
              <w:commentRangeStart w:id="556"/>
              <w:r w:rsidRPr="002112A6">
                <w:rPr>
                  <w:bCs/>
                  <w:iCs/>
                </w:rPr>
                <w:t>whether</w:t>
              </w:r>
            </w:ins>
            <w:commentRangeEnd w:id="556"/>
            <w:r w:rsidR="00195E51">
              <w:rPr>
                <w:rStyle w:val="af7"/>
                <w:rFonts w:ascii="Times New Roman" w:hAnsi="Times New Roman"/>
              </w:rPr>
              <w:commentReference w:id="556"/>
            </w:r>
            <w:ins w:id="557" w:author="NR_feMIMO-Core" w:date="2022-03-23T17:51:00Z">
              <w:r w:rsidRPr="002112A6">
                <w:rPr>
                  <w:bCs/>
                  <w:iCs/>
                </w:rPr>
                <w:t xml:space="preserve"> the UE supports association between</w:t>
              </w:r>
              <w:r w:rsidRPr="00A64DE0">
                <w:rPr>
                  <w:bCs/>
                  <w:iCs/>
                </w:rPr>
                <w:t xml:space="preserve"> a BFD-RS resource set on SpCell and a PUCCH SR resource</w:t>
              </w:r>
              <w:r>
                <w:rPr>
                  <w:bCs/>
                  <w:iCs/>
                </w:rPr>
                <w:t xml:space="preserve">. </w:t>
              </w:r>
            </w:ins>
          </w:p>
          <w:p w14:paraId="534B354E" w14:textId="559AA691" w:rsidR="003F1CAF" w:rsidRDefault="00E919ED" w:rsidP="003F1CAF">
            <w:pPr>
              <w:pStyle w:val="TAL"/>
              <w:rPr>
                <w:ins w:id="558" w:author="NR_feMIMO-Core" w:date="2022-03-23T17:48:00Z"/>
                <w:b/>
                <w:i/>
              </w:rPr>
            </w:pPr>
            <w:ins w:id="559" w:author="NR_feMIMO-Core" w:date="2022-03-25T09:23:00Z">
              <w:r>
                <w:t xml:space="preserve">The </w:t>
              </w:r>
            </w:ins>
            <w:ins w:id="560" w:author="NR_feMIMO-Core" w:date="2022-03-25T09:17:00Z">
              <w:r w:rsidR="004518F4">
                <w:t xml:space="preserve">UE indicating support of this feature shall support </w:t>
              </w:r>
              <w:r w:rsidR="004518F4" w:rsidRPr="000F7990">
                <w:rPr>
                  <w:i/>
                  <w:iCs/>
                </w:rPr>
                <w:t>mTRP-BFR-PUCCH-SR-perCG-r17</w:t>
              </w:r>
            </w:ins>
            <w:ins w:id="561" w:author="NR_feMIMO-Core" w:date="2022-03-25T09:23:00Z">
              <w:r w:rsidR="000F7990">
                <w:rPr>
                  <w:i/>
                  <w:iCs/>
                </w:rPr>
                <w:t>.</w:t>
              </w:r>
            </w:ins>
            <w:commentRangeEnd w:id="551"/>
            <w:r w:rsidR="00546902">
              <w:rPr>
                <w:rStyle w:val="af7"/>
                <w:rFonts w:ascii="Times New Roman" w:hAnsi="Times New Roman"/>
              </w:rPr>
              <w:commentReference w:id="551"/>
            </w:r>
          </w:p>
        </w:tc>
        <w:tc>
          <w:tcPr>
            <w:tcW w:w="1558" w:type="dxa"/>
          </w:tcPr>
          <w:p w14:paraId="0748CB07" w14:textId="5D4A2F0D" w:rsidR="003F1CAF" w:rsidRDefault="003F1CAF" w:rsidP="003F1CAF">
            <w:pPr>
              <w:pStyle w:val="TAL"/>
              <w:jc w:val="center"/>
              <w:rPr>
                <w:ins w:id="562" w:author="NR_feMIMO-Core" w:date="2022-03-23T17:48:00Z"/>
              </w:rPr>
            </w:pPr>
            <w:commentRangeStart w:id="563"/>
            <w:ins w:id="564" w:author="NR_feMIMO-Core" w:date="2022-03-23T17:51:00Z">
              <w:r w:rsidRPr="001F4300">
                <w:t>Band</w:t>
              </w:r>
            </w:ins>
            <w:commentRangeEnd w:id="563"/>
            <w:r w:rsidR="00B535FF">
              <w:rPr>
                <w:rStyle w:val="af7"/>
                <w:rFonts w:ascii="Times New Roman" w:hAnsi="Times New Roman"/>
              </w:rPr>
              <w:commentReference w:id="563"/>
            </w:r>
          </w:p>
        </w:tc>
        <w:tc>
          <w:tcPr>
            <w:tcW w:w="551" w:type="dxa"/>
          </w:tcPr>
          <w:p w14:paraId="0EA18F48" w14:textId="01FBF48C" w:rsidR="003F1CAF" w:rsidRDefault="003F1CAF" w:rsidP="003F1CAF">
            <w:pPr>
              <w:pStyle w:val="TAL"/>
              <w:jc w:val="center"/>
              <w:rPr>
                <w:ins w:id="565" w:author="NR_feMIMO-Core" w:date="2022-03-23T17:48:00Z"/>
              </w:rPr>
            </w:pPr>
            <w:ins w:id="566" w:author="NR_feMIMO-Core" w:date="2022-03-23T17:51:00Z">
              <w:r w:rsidRPr="001F4300">
                <w:t>No</w:t>
              </w:r>
            </w:ins>
          </w:p>
        </w:tc>
        <w:tc>
          <w:tcPr>
            <w:tcW w:w="685" w:type="dxa"/>
          </w:tcPr>
          <w:p w14:paraId="6702786C" w14:textId="39E144C6" w:rsidR="003F1CAF" w:rsidRDefault="003F1CAF" w:rsidP="003F1CAF">
            <w:pPr>
              <w:pStyle w:val="TAL"/>
              <w:jc w:val="center"/>
              <w:rPr>
                <w:ins w:id="567" w:author="NR_feMIMO-Core" w:date="2022-03-23T17:48:00Z"/>
              </w:rPr>
            </w:pPr>
            <w:ins w:id="568"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569" w:author="NR_feMIMO-Core" w:date="2022-03-23T17:48:00Z"/>
              </w:rPr>
            </w:pPr>
            <w:ins w:id="570" w:author="NR_feMIMO-Core" w:date="2022-03-23T17:51:00Z">
              <w:r w:rsidRPr="001F4300">
                <w:rPr>
                  <w:bCs/>
                  <w:iCs/>
                </w:rPr>
                <w:t>N/A</w:t>
              </w:r>
            </w:ins>
          </w:p>
        </w:tc>
      </w:tr>
      <w:tr w:rsidR="00106922" w:rsidRPr="001F4300" w14:paraId="554907AA" w14:textId="77777777" w:rsidTr="00CC7BB3">
        <w:trPr>
          <w:cantSplit/>
          <w:tblHeader/>
          <w:ins w:id="571" w:author="NR_ext_to_71GHz-Core" w:date="2022-03-21T09:50:00Z"/>
        </w:trPr>
        <w:tc>
          <w:tcPr>
            <w:tcW w:w="6151" w:type="dxa"/>
          </w:tcPr>
          <w:p w14:paraId="73B759E3" w14:textId="50373829" w:rsidR="00106922" w:rsidRDefault="00106922" w:rsidP="00106922">
            <w:pPr>
              <w:pStyle w:val="TAL"/>
              <w:rPr>
                <w:ins w:id="572" w:author="NR_ext_to_71GHz-Core" w:date="2022-03-21T09:50:00Z"/>
                <w:bCs/>
                <w:iCs/>
              </w:rPr>
            </w:pPr>
            <w:ins w:id="573" w:author="NR_ext_to_71GHz-Core" w:date="2022-03-21T09:50:00Z">
              <w:r>
                <w:rPr>
                  <w:b/>
                  <w:i/>
                </w:rPr>
                <w:lastRenderedPageBreak/>
                <w:t>multiPDSCH-SingleDCI-FR2-</w:t>
              </w:r>
            </w:ins>
            <w:ins w:id="574" w:author="NR_ext_to_71GHz-Core" w:date="2022-03-21T09:51:00Z">
              <w:r>
                <w:rPr>
                  <w:b/>
                  <w:i/>
                </w:rPr>
                <w:t>1</w:t>
              </w:r>
            </w:ins>
            <w:ins w:id="575" w:author="NR_ext_to_71GHz-Core" w:date="2022-03-21T09:50:00Z">
              <w:r>
                <w:rPr>
                  <w:b/>
                  <w:i/>
                </w:rPr>
                <w:t>-SCS-120kHz-r17</w:t>
              </w:r>
            </w:ins>
          </w:p>
          <w:p w14:paraId="471E9FDA" w14:textId="31170C28" w:rsidR="00106922" w:rsidRPr="00106922" w:rsidRDefault="00106922" w:rsidP="00106922">
            <w:pPr>
              <w:pStyle w:val="TAL"/>
              <w:rPr>
                <w:ins w:id="576" w:author="NR_ext_to_71GHz-Core" w:date="2022-03-21T09:50:00Z"/>
                <w:bCs/>
                <w:iCs/>
              </w:rPr>
            </w:pPr>
            <w:ins w:id="577"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578" w:author="NR_ext_to_71GHz-Core" w:date="2022-03-21T09:51:00Z">
              <w:r>
                <w:rPr>
                  <w:bCs/>
                  <w:iCs/>
                </w:rPr>
                <w:t>1</w:t>
              </w:r>
            </w:ins>
            <w:ins w:id="579"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580" w:author="NR_ext_to_71GHz-Core" w:date="2022-03-21T09:50:00Z"/>
              </w:rPr>
            </w:pPr>
            <w:ins w:id="581" w:author="NR_ext_to_71GHz-Core" w:date="2022-03-21T09:50:00Z">
              <w:r>
                <w:t>Band</w:t>
              </w:r>
            </w:ins>
          </w:p>
        </w:tc>
        <w:tc>
          <w:tcPr>
            <w:tcW w:w="551" w:type="dxa"/>
          </w:tcPr>
          <w:p w14:paraId="4EDD744A" w14:textId="4286A84F" w:rsidR="00106922" w:rsidRPr="001F4300" w:rsidRDefault="00106922" w:rsidP="00106922">
            <w:pPr>
              <w:pStyle w:val="TAL"/>
              <w:jc w:val="center"/>
              <w:rPr>
                <w:ins w:id="582" w:author="NR_ext_to_71GHz-Core" w:date="2022-03-21T09:50:00Z"/>
              </w:rPr>
            </w:pPr>
            <w:ins w:id="583" w:author="NR_ext_to_71GHz-Core" w:date="2022-03-21T09:50:00Z">
              <w:r>
                <w:t>No</w:t>
              </w:r>
            </w:ins>
          </w:p>
        </w:tc>
        <w:tc>
          <w:tcPr>
            <w:tcW w:w="685" w:type="dxa"/>
          </w:tcPr>
          <w:p w14:paraId="20C32210" w14:textId="42F3C487" w:rsidR="00106922" w:rsidRPr="001F4300" w:rsidRDefault="00106922" w:rsidP="00106922">
            <w:pPr>
              <w:pStyle w:val="TAL"/>
              <w:jc w:val="center"/>
              <w:rPr>
                <w:ins w:id="584" w:author="NR_ext_to_71GHz-Core" w:date="2022-03-21T09:50:00Z"/>
              </w:rPr>
            </w:pPr>
            <w:ins w:id="585" w:author="NR_ext_to_71GHz-Core" w:date="2022-03-21T09:50:00Z">
              <w:r>
                <w:t>N/A</w:t>
              </w:r>
            </w:ins>
          </w:p>
        </w:tc>
        <w:tc>
          <w:tcPr>
            <w:tcW w:w="685" w:type="dxa"/>
          </w:tcPr>
          <w:p w14:paraId="78FE77DB" w14:textId="1CC7431D" w:rsidR="00106922" w:rsidRPr="001F4300" w:rsidRDefault="00106922" w:rsidP="00106922">
            <w:pPr>
              <w:pStyle w:val="TAL"/>
              <w:jc w:val="center"/>
              <w:rPr>
                <w:ins w:id="586" w:author="NR_ext_to_71GHz-Core" w:date="2022-03-21T09:50:00Z"/>
              </w:rPr>
            </w:pPr>
            <w:ins w:id="587" w:author="NR_ext_to_71GHz-Core" w:date="2022-03-21T09:50:00Z">
              <w:r>
                <w:t>N/A</w:t>
              </w:r>
            </w:ins>
          </w:p>
        </w:tc>
      </w:tr>
      <w:tr w:rsidR="00861F86" w:rsidRPr="001F4300" w14:paraId="765280D5" w14:textId="77777777" w:rsidTr="00CC7BB3">
        <w:trPr>
          <w:cantSplit/>
          <w:tblHeader/>
          <w:ins w:id="588" w:author="NR_ext_to_71GHz-Core" w:date="2022-03-21T09:54:00Z"/>
        </w:trPr>
        <w:tc>
          <w:tcPr>
            <w:tcW w:w="6151" w:type="dxa"/>
          </w:tcPr>
          <w:p w14:paraId="325F0AEE" w14:textId="36BB7B6E" w:rsidR="00861F86" w:rsidRDefault="00861F86" w:rsidP="00861F86">
            <w:pPr>
              <w:pStyle w:val="TAL"/>
              <w:rPr>
                <w:ins w:id="589" w:author="NR_ext_to_71GHz-Core" w:date="2022-03-21T09:54:00Z"/>
                <w:bCs/>
                <w:iCs/>
              </w:rPr>
            </w:pPr>
            <w:ins w:id="590" w:author="NR_ext_to_71GHz-Core" w:date="2022-03-21T09:54:00Z">
              <w:r>
                <w:rPr>
                  <w:b/>
                  <w:i/>
                </w:rPr>
                <w:t>multiPUSCH-SingleDCI-FR2-1-SCS-120kHz-r17</w:t>
              </w:r>
            </w:ins>
          </w:p>
          <w:p w14:paraId="3DD2688F" w14:textId="007C06A1" w:rsidR="00861F86" w:rsidRDefault="00861F86" w:rsidP="00861F86">
            <w:pPr>
              <w:pStyle w:val="TAL"/>
              <w:rPr>
                <w:ins w:id="591" w:author="NR_ext_to_71GHz-Core" w:date="2022-03-21T09:54:00Z"/>
                <w:b/>
                <w:i/>
              </w:rPr>
            </w:pPr>
            <w:ins w:id="592" w:author="NR_ext_to_71GHz-Core" w:date="2022-03-21T09:54:00Z">
              <w:r>
                <w:rPr>
                  <w:bCs/>
                  <w:iCs/>
                </w:rPr>
                <w:t>Indicates whether the UE supports</w:t>
              </w:r>
              <w:r>
                <w:t xml:space="preserve"> </w:t>
              </w:r>
              <w:r>
                <w:rPr>
                  <w:bCs/>
                  <w:iCs/>
                </w:rPr>
                <w:t>m</w:t>
              </w:r>
              <w:r w:rsidRPr="00367F67">
                <w:rPr>
                  <w:bCs/>
                  <w:iCs/>
                </w:rPr>
                <w:t>ulti-P</w:t>
              </w:r>
            </w:ins>
            <w:ins w:id="593" w:author="NR_ext_to_71GHz-Core" w:date="2022-03-21T09:56:00Z">
              <w:r w:rsidR="005053A1">
                <w:rPr>
                  <w:bCs/>
                  <w:iCs/>
                </w:rPr>
                <w:t>U</w:t>
              </w:r>
            </w:ins>
            <w:ins w:id="594" w:author="NR_ext_to_71GHz-Core" w:date="2022-03-21T09:54:00Z">
              <w:r w:rsidRPr="00367F67">
                <w:rPr>
                  <w:bCs/>
                  <w:iCs/>
                </w:rPr>
                <w:t>SCH scheduling by single DCI for the operation with 120kHz SCS</w:t>
              </w:r>
              <w:r>
                <w:rPr>
                  <w:bCs/>
                  <w:iCs/>
                </w:rPr>
                <w:t xml:space="preserve"> in FR2-1</w:t>
              </w:r>
            </w:ins>
            <w:ins w:id="595" w:author="NR_ext_to_71GHz-Core" w:date="2022-03-21T09:55:00Z">
              <w:r w:rsidR="007023BC">
                <w:rPr>
                  <w:bCs/>
                  <w:iCs/>
                </w:rPr>
                <w:t xml:space="preserve"> with non-contiguous allocation.</w:t>
              </w:r>
            </w:ins>
            <w:ins w:id="596"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597" w:author="NR_ext_to_71GHz-Core" w:date="2022-03-21T09:54:00Z"/>
              </w:rPr>
            </w:pPr>
            <w:ins w:id="598" w:author="NR_ext_to_71GHz-Core" w:date="2022-03-21T09:54:00Z">
              <w:r>
                <w:t>Band</w:t>
              </w:r>
            </w:ins>
          </w:p>
        </w:tc>
        <w:tc>
          <w:tcPr>
            <w:tcW w:w="551" w:type="dxa"/>
          </w:tcPr>
          <w:p w14:paraId="066C66D3" w14:textId="075165B7" w:rsidR="00861F86" w:rsidRDefault="00861F86" w:rsidP="00861F86">
            <w:pPr>
              <w:pStyle w:val="TAL"/>
              <w:jc w:val="center"/>
              <w:rPr>
                <w:ins w:id="599" w:author="NR_ext_to_71GHz-Core" w:date="2022-03-21T09:54:00Z"/>
              </w:rPr>
            </w:pPr>
            <w:ins w:id="600" w:author="NR_ext_to_71GHz-Core" w:date="2022-03-21T09:54:00Z">
              <w:r>
                <w:t>No</w:t>
              </w:r>
            </w:ins>
          </w:p>
        </w:tc>
        <w:tc>
          <w:tcPr>
            <w:tcW w:w="685" w:type="dxa"/>
          </w:tcPr>
          <w:p w14:paraId="07B16BBF" w14:textId="58B7BEF9" w:rsidR="00861F86" w:rsidRDefault="00861F86" w:rsidP="00861F86">
            <w:pPr>
              <w:pStyle w:val="TAL"/>
              <w:jc w:val="center"/>
              <w:rPr>
                <w:ins w:id="601" w:author="NR_ext_to_71GHz-Core" w:date="2022-03-21T09:54:00Z"/>
              </w:rPr>
            </w:pPr>
            <w:ins w:id="602" w:author="NR_ext_to_71GHz-Core" w:date="2022-03-21T09:54:00Z">
              <w:r>
                <w:t>N/A</w:t>
              </w:r>
            </w:ins>
          </w:p>
        </w:tc>
        <w:tc>
          <w:tcPr>
            <w:tcW w:w="685" w:type="dxa"/>
          </w:tcPr>
          <w:p w14:paraId="3C7F2F9D" w14:textId="1C2637B7" w:rsidR="00861F86" w:rsidRDefault="00861F86" w:rsidP="00861F86">
            <w:pPr>
              <w:pStyle w:val="TAL"/>
              <w:jc w:val="center"/>
              <w:rPr>
                <w:ins w:id="603" w:author="NR_ext_to_71GHz-Core" w:date="2022-03-21T09:54:00Z"/>
              </w:rPr>
            </w:pPr>
            <w:ins w:id="604"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05" w:author="NR_pos_enh" w:date="2022-03-23T15:15:00Z"/>
        </w:trPr>
        <w:tc>
          <w:tcPr>
            <w:tcW w:w="6151" w:type="dxa"/>
          </w:tcPr>
          <w:p w14:paraId="45A0CA00" w14:textId="77777777" w:rsidR="00600314" w:rsidRPr="0049794B" w:rsidRDefault="00600314" w:rsidP="00600314">
            <w:pPr>
              <w:pStyle w:val="TAL"/>
              <w:rPr>
                <w:ins w:id="606" w:author="NR_pos_enh" w:date="2022-03-23T15:15:00Z"/>
                <w:b/>
                <w:i/>
              </w:rPr>
            </w:pPr>
            <w:ins w:id="607" w:author="NR_pos_enh" w:date="2022-03-23T15:15:00Z">
              <w:r w:rsidRPr="0049794B">
                <w:rPr>
                  <w:b/>
                  <w:i/>
                </w:rPr>
                <w:t>nr-UE-TxTEG-ID-MaxSupport-r17</w:t>
              </w:r>
            </w:ins>
          </w:p>
          <w:p w14:paraId="6F41D5BB" w14:textId="0642B65C" w:rsidR="00600314" w:rsidRPr="001F4300" w:rsidRDefault="00600314" w:rsidP="00600314">
            <w:pPr>
              <w:pStyle w:val="TAL"/>
              <w:rPr>
                <w:ins w:id="608" w:author="NR_pos_enh" w:date="2022-03-23T15:15:00Z"/>
                <w:b/>
                <w:i/>
              </w:rPr>
            </w:pPr>
            <w:ins w:id="609" w:author="NR_pos_enh" w:date="2022-03-23T15:15:00Z">
              <w:r w:rsidRPr="0049794B">
                <w:rPr>
                  <w:bCs/>
                  <w:iCs/>
                </w:rPr>
                <w:t>Indicates</w:t>
              </w:r>
              <w:r w:rsidRPr="0049794B">
                <w:t xml:space="preserve"> the maximum number of UE-TxTEG for SRS resource for positioning, which is supported and reported by UE for UL TDOA.</w:t>
              </w:r>
            </w:ins>
            <w:ins w:id="610" w:author="NR_pos_enh" w:date="2022-03-24T20:51:00Z">
              <w:r w:rsidR="00C07B4D">
                <w:t xml:space="preserve"> </w:t>
              </w:r>
              <w:r w:rsidR="007236C4" w:rsidRPr="007236C4">
                <w:t xml:space="preserve">The UE can include this field only if the UE supports </w:t>
              </w:r>
              <w:commentRangeStart w:id="611"/>
              <w:commentRangeStart w:id="612"/>
              <w:r w:rsidR="007236C4" w:rsidRPr="007236C4">
                <w:rPr>
                  <w:i/>
                  <w:iCs/>
                </w:rPr>
                <w:t>srs</w:t>
              </w:r>
              <w:r w:rsidR="00C07B4D" w:rsidRPr="007236C4">
                <w:rPr>
                  <w:i/>
                  <w:iCs/>
                </w:rPr>
                <w:t>-AllPosResources-</w:t>
              </w:r>
              <w:proofErr w:type="gramStart"/>
              <w:r w:rsidR="00C07B4D" w:rsidRPr="007236C4">
                <w:rPr>
                  <w:i/>
                  <w:iCs/>
                </w:rPr>
                <w:t>r16</w:t>
              </w:r>
              <w:r w:rsidR="00C07B4D" w:rsidRPr="00C07B4D">
                <w:t xml:space="preserve"> </w:t>
              </w:r>
            </w:ins>
            <w:ins w:id="613" w:author="NR_pos_enh" w:date="2022-03-24T20:52:00Z">
              <w:r w:rsidR="007236C4">
                <w:t xml:space="preserve"> and</w:t>
              </w:r>
              <w:proofErr w:type="gramEnd"/>
              <w:r w:rsidR="007236C4">
                <w:t xml:space="preserve"> </w:t>
              </w:r>
            </w:ins>
            <w:commentRangeStart w:id="614"/>
            <w:ins w:id="615" w:author="NR_pos_enh" w:date="2022-03-24T20:51:00Z">
              <w:r w:rsidR="007236C4" w:rsidRPr="007236C4">
                <w:rPr>
                  <w:i/>
                  <w:iCs/>
                </w:rPr>
                <w:t>srs</w:t>
              </w:r>
              <w:r w:rsidR="00C07B4D" w:rsidRPr="007236C4">
                <w:rPr>
                  <w:i/>
                  <w:iCs/>
                </w:rPr>
                <w:t>-AllPosResources-r16</w:t>
              </w:r>
            </w:ins>
            <w:commentRangeEnd w:id="612"/>
            <w:commentRangeEnd w:id="614"/>
            <w:r w:rsidR="00DF2009">
              <w:rPr>
                <w:rStyle w:val="af7"/>
                <w:rFonts w:ascii="Times New Roman" w:hAnsi="Times New Roman"/>
              </w:rPr>
              <w:commentReference w:id="612"/>
            </w:r>
            <w:r w:rsidR="00DA2EB0">
              <w:rPr>
                <w:rStyle w:val="af7"/>
                <w:rFonts w:ascii="Times New Roman" w:hAnsi="Times New Roman"/>
              </w:rPr>
              <w:commentReference w:id="614"/>
            </w:r>
            <w:ins w:id="616" w:author="NR_pos_enh" w:date="2022-03-24T20:52:00Z">
              <w:r w:rsidR="007236C4">
                <w:t>.</w:t>
              </w:r>
            </w:ins>
            <w:commentRangeEnd w:id="611"/>
            <w:r w:rsidR="00B535FF">
              <w:rPr>
                <w:rStyle w:val="af7"/>
                <w:rFonts w:ascii="Times New Roman" w:hAnsi="Times New Roman"/>
              </w:rPr>
              <w:commentReference w:id="611"/>
            </w:r>
          </w:p>
        </w:tc>
        <w:tc>
          <w:tcPr>
            <w:tcW w:w="1558" w:type="dxa"/>
          </w:tcPr>
          <w:p w14:paraId="4BB15B12" w14:textId="51CFD89F" w:rsidR="00600314" w:rsidRPr="001F4300" w:rsidRDefault="00600314" w:rsidP="00600314">
            <w:pPr>
              <w:pStyle w:val="TAL"/>
              <w:jc w:val="center"/>
              <w:rPr>
                <w:ins w:id="617" w:author="NR_pos_enh" w:date="2022-03-23T15:15:00Z"/>
              </w:rPr>
            </w:pPr>
            <w:ins w:id="618" w:author="NR_pos_enh" w:date="2022-03-23T15:15:00Z">
              <w:r w:rsidRPr="001F4300">
                <w:t>Band</w:t>
              </w:r>
            </w:ins>
          </w:p>
        </w:tc>
        <w:tc>
          <w:tcPr>
            <w:tcW w:w="551" w:type="dxa"/>
          </w:tcPr>
          <w:p w14:paraId="6DFFB05B" w14:textId="2DB6248E" w:rsidR="00600314" w:rsidRPr="001F4300" w:rsidRDefault="00600314" w:rsidP="00600314">
            <w:pPr>
              <w:pStyle w:val="TAL"/>
              <w:jc w:val="center"/>
              <w:rPr>
                <w:ins w:id="619" w:author="NR_pos_enh" w:date="2022-03-23T15:15:00Z"/>
              </w:rPr>
            </w:pPr>
            <w:ins w:id="620" w:author="NR_pos_enh" w:date="2022-03-23T15:15:00Z">
              <w:r w:rsidRPr="001F4300">
                <w:t>No</w:t>
              </w:r>
            </w:ins>
          </w:p>
        </w:tc>
        <w:tc>
          <w:tcPr>
            <w:tcW w:w="685" w:type="dxa"/>
          </w:tcPr>
          <w:p w14:paraId="051D85B4" w14:textId="3FA5186E" w:rsidR="00600314" w:rsidRPr="001F4300" w:rsidRDefault="00600314" w:rsidP="00600314">
            <w:pPr>
              <w:pStyle w:val="TAL"/>
              <w:jc w:val="center"/>
              <w:rPr>
                <w:ins w:id="621" w:author="NR_pos_enh" w:date="2022-03-23T15:15:00Z"/>
                <w:bCs/>
                <w:iCs/>
              </w:rPr>
            </w:pPr>
            <w:ins w:id="622"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23" w:author="NR_pos_enh" w:date="2022-03-23T15:15:00Z"/>
                <w:bCs/>
                <w:iCs/>
              </w:rPr>
            </w:pPr>
            <w:ins w:id="624"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25" w:author="NR_pos_enh" w:date="2022-03-23T16:16:00Z"/>
        </w:trPr>
        <w:tc>
          <w:tcPr>
            <w:tcW w:w="6151" w:type="dxa"/>
          </w:tcPr>
          <w:p w14:paraId="58C5CA22" w14:textId="77777777" w:rsidR="009A678D" w:rsidRPr="001F4300" w:rsidRDefault="009A678D" w:rsidP="009A678D">
            <w:pPr>
              <w:pStyle w:val="TAL"/>
              <w:rPr>
                <w:ins w:id="626" w:author="NR_pos_enh" w:date="2022-03-23T16:16:00Z"/>
                <w:rFonts w:cs="Arial"/>
                <w:b/>
                <w:bCs/>
                <w:i/>
                <w:iCs/>
                <w:szCs w:val="18"/>
              </w:rPr>
            </w:pPr>
            <w:ins w:id="627"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w:t>
              </w:r>
              <w:commentRangeStart w:id="628"/>
              <w:r w:rsidRPr="001F4300">
                <w:rPr>
                  <w:rFonts w:cs="Arial"/>
                  <w:b/>
                  <w:bCs/>
                  <w:i/>
                  <w:iCs/>
                  <w:szCs w:val="18"/>
                </w:rPr>
                <w:t>r1</w:t>
              </w:r>
              <w:r>
                <w:rPr>
                  <w:rFonts w:cs="Arial"/>
                  <w:b/>
                  <w:bCs/>
                  <w:i/>
                  <w:iCs/>
                  <w:szCs w:val="18"/>
                </w:rPr>
                <w:t>7</w:t>
              </w:r>
            </w:ins>
            <w:commentRangeEnd w:id="628"/>
            <w:r w:rsidR="00DA2EB0">
              <w:rPr>
                <w:rStyle w:val="af7"/>
                <w:rFonts w:ascii="Times New Roman" w:hAnsi="Times New Roman"/>
              </w:rPr>
              <w:commentReference w:id="628"/>
            </w:r>
          </w:p>
          <w:p w14:paraId="36E85A69" w14:textId="77777777" w:rsidR="009A678D" w:rsidRPr="001F4300" w:rsidRDefault="009A678D" w:rsidP="009A678D">
            <w:pPr>
              <w:pStyle w:val="TAL"/>
              <w:rPr>
                <w:ins w:id="629" w:author="NR_pos_enh" w:date="2022-03-23T16:16:00Z"/>
                <w:rFonts w:cs="Arial"/>
                <w:bCs/>
                <w:iCs/>
                <w:szCs w:val="18"/>
              </w:rPr>
            </w:pPr>
            <w:ins w:id="630"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31" w:author="NR_pos_enh" w:date="2022-03-23T16:16:00Z"/>
                <w:rFonts w:ascii="Arial" w:hAnsi="Arial" w:cs="Arial"/>
                <w:sz w:val="18"/>
                <w:szCs w:val="18"/>
              </w:rPr>
            </w:pPr>
            <w:ins w:id="632"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33" w:author="NR_pos_enh" w:date="2022-03-23T16:16:00Z"/>
                <w:rFonts w:ascii="Arial" w:hAnsi="Arial" w:cs="Arial"/>
                <w:sz w:val="18"/>
                <w:szCs w:val="18"/>
              </w:rPr>
            </w:pPr>
            <w:ins w:id="634"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635" w:author="NR_pos_enh" w:date="2022-03-23T16:16:00Z"/>
                <w:rFonts w:ascii="Arial" w:hAnsi="Arial" w:cs="Arial"/>
                <w:sz w:val="18"/>
                <w:szCs w:val="18"/>
              </w:rPr>
            </w:pPr>
            <w:ins w:id="636"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637" w:author="NR_pos_enh" w:date="2022-03-23T16:16:00Z"/>
              </w:rPr>
            </w:pPr>
            <w:ins w:id="638"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639" w:author="NR_pos_enh" w:date="2022-03-23T16:16:00Z"/>
              </w:rPr>
            </w:pPr>
          </w:p>
          <w:p w14:paraId="42388EF0" w14:textId="6C60C7BD" w:rsidR="009A678D" w:rsidRPr="001F4300" w:rsidRDefault="009A678D" w:rsidP="009A678D">
            <w:pPr>
              <w:pStyle w:val="B1"/>
              <w:rPr>
                <w:ins w:id="640" w:author="NR_pos_enh" w:date="2022-03-23T16:16:00Z"/>
                <w:rFonts w:cs="Arial"/>
                <w:b/>
                <w:bCs/>
                <w:i/>
                <w:iCs/>
                <w:szCs w:val="18"/>
              </w:rPr>
            </w:pPr>
            <w:ins w:id="641"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642" w:author="NR_pos_enh" w:date="2022-03-23T16:16:00Z"/>
                <w:rFonts w:cs="Arial"/>
                <w:bCs/>
                <w:iCs/>
                <w:szCs w:val="18"/>
              </w:rPr>
            </w:pPr>
            <w:ins w:id="643"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644" w:author="NR_pos_enh" w:date="2022-03-23T16:16:00Z"/>
                <w:rFonts w:cs="Arial"/>
                <w:bCs/>
                <w:iCs/>
                <w:szCs w:val="18"/>
              </w:rPr>
            </w:pPr>
            <w:ins w:id="645"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646" w:author="NR_pos_enh" w:date="2022-03-23T16:16:00Z"/>
                <w:bCs/>
                <w:iCs/>
              </w:rPr>
            </w:pPr>
            <w:ins w:id="647"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648" w:author="NR_pos_enh" w:date="2022-03-23T16:16:00Z"/>
                <w:bCs/>
                <w:iCs/>
              </w:rPr>
            </w:pPr>
            <w:ins w:id="649"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650" w:author="NR_pos_enh" w:date="2022-03-23T14:56:00Z"/>
        </w:trPr>
        <w:tc>
          <w:tcPr>
            <w:tcW w:w="6151" w:type="dxa"/>
          </w:tcPr>
          <w:p w14:paraId="64BA649F" w14:textId="0A848262" w:rsidR="009A678D" w:rsidRDefault="009A678D" w:rsidP="009A678D">
            <w:pPr>
              <w:pStyle w:val="TAL"/>
              <w:rPr>
                <w:ins w:id="651" w:author="NR_pos_enh" w:date="2022-03-23T14:57:00Z"/>
              </w:rPr>
            </w:pPr>
            <w:commentRangeStart w:id="652"/>
            <w:ins w:id="653" w:author="NR_pos_enh" w:date="2022-03-23T14:57:00Z">
              <w:r w:rsidRPr="00985E60">
                <w:rPr>
                  <w:b/>
                  <w:bCs/>
                  <w:i/>
                  <w:iCs/>
                </w:rPr>
                <w:t>parrallelPRS-MeasRRC-Inactive</w:t>
              </w:r>
              <w:commentRangeStart w:id="654"/>
              <w:r w:rsidRPr="00985E60">
                <w:rPr>
                  <w:b/>
                  <w:bCs/>
                  <w:i/>
                  <w:iCs/>
                </w:rPr>
                <w:t>-R17</w:t>
              </w:r>
            </w:ins>
            <w:commentRangeEnd w:id="654"/>
            <w:r w:rsidR="002003E9">
              <w:rPr>
                <w:rStyle w:val="af7"/>
                <w:rFonts w:ascii="Times New Roman" w:hAnsi="Times New Roman"/>
              </w:rPr>
              <w:commentReference w:id="654"/>
            </w:r>
          </w:p>
          <w:p w14:paraId="77860CA0" w14:textId="2180FF9D" w:rsidR="009A678D" w:rsidRPr="001F4300" w:rsidRDefault="009A678D" w:rsidP="009A678D">
            <w:pPr>
              <w:pStyle w:val="TAL"/>
              <w:rPr>
                <w:ins w:id="655" w:author="NR_pos_enh" w:date="2022-03-23T14:56:00Z"/>
                <w:b/>
                <w:bCs/>
                <w:i/>
                <w:iCs/>
              </w:rPr>
            </w:pPr>
            <w:ins w:id="656" w:author="NR_pos_enh" w:date="2022-03-23T14:57:00Z">
              <w:r>
                <w:t>Indicates whether the UE s</w:t>
              </w:r>
              <w:r w:rsidRPr="00B9215C">
                <w:t>upport</w:t>
              </w:r>
              <w:r>
                <w:t>s</w:t>
              </w:r>
              <w:r w:rsidRPr="00B9215C">
                <w:t xml:space="preserve"> </w:t>
              </w:r>
            </w:ins>
            <w:ins w:id="657" w:author="NR_pos_enh" w:date="2022-03-23T14:58:00Z">
              <w:r w:rsidRPr="004D3401">
                <w:t>performing RRM measurement and PRS measurement in parallel</w:t>
              </w:r>
            </w:ins>
            <w:ins w:id="658" w:author="NR_pos_enh" w:date="2022-03-23T14:57:00Z">
              <w:r>
                <w:t>.</w:t>
              </w:r>
            </w:ins>
            <w:commentRangeEnd w:id="652"/>
            <w:r w:rsidR="00A7391C">
              <w:rPr>
                <w:rStyle w:val="af7"/>
                <w:rFonts w:ascii="Times New Roman" w:hAnsi="Times New Roman"/>
              </w:rPr>
              <w:commentReference w:id="652"/>
            </w:r>
          </w:p>
        </w:tc>
        <w:tc>
          <w:tcPr>
            <w:tcW w:w="1558" w:type="dxa"/>
          </w:tcPr>
          <w:p w14:paraId="6C9F5593" w14:textId="38065A78" w:rsidR="009A678D" w:rsidRPr="001F4300" w:rsidRDefault="009A678D" w:rsidP="009A678D">
            <w:pPr>
              <w:pStyle w:val="TAL"/>
              <w:jc w:val="center"/>
              <w:rPr>
                <w:ins w:id="659" w:author="NR_pos_enh" w:date="2022-03-23T14:56:00Z"/>
                <w:bCs/>
                <w:iCs/>
              </w:rPr>
            </w:pPr>
            <w:ins w:id="660"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661" w:author="NR_pos_enh" w:date="2022-03-23T14:56:00Z"/>
                <w:bCs/>
                <w:iCs/>
              </w:rPr>
            </w:pPr>
            <w:ins w:id="662" w:author="NR_pos_enh" w:date="2022-03-23T14:57:00Z">
              <w:r>
                <w:rPr>
                  <w:bCs/>
                  <w:iCs/>
                </w:rPr>
                <w:t>No</w:t>
              </w:r>
            </w:ins>
          </w:p>
        </w:tc>
        <w:tc>
          <w:tcPr>
            <w:tcW w:w="685" w:type="dxa"/>
          </w:tcPr>
          <w:p w14:paraId="7F9A15DD" w14:textId="5DA25061" w:rsidR="009A678D" w:rsidRPr="001F4300" w:rsidRDefault="009A678D" w:rsidP="009A678D">
            <w:pPr>
              <w:pStyle w:val="TAL"/>
              <w:jc w:val="center"/>
              <w:rPr>
                <w:ins w:id="663" w:author="NR_pos_enh" w:date="2022-03-23T14:56:00Z"/>
                <w:bCs/>
                <w:iCs/>
              </w:rPr>
            </w:pPr>
            <w:ins w:id="664" w:author="NR_pos_enh" w:date="2022-03-23T14:57:00Z">
              <w:r>
                <w:rPr>
                  <w:bCs/>
                  <w:iCs/>
                </w:rPr>
                <w:t>N/A</w:t>
              </w:r>
            </w:ins>
          </w:p>
        </w:tc>
        <w:tc>
          <w:tcPr>
            <w:tcW w:w="685" w:type="dxa"/>
          </w:tcPr>
          <w:p w14:paraId="5545B2F9" w14:textId="36F293AC" w:rsidR="009A678D" w:rsidRPr="001F4300" w:rsidRDefault="009A678D" w:rsidP="009A678D">
            <w:pPr>
              <w:pStyle w:val="TAL"/>
              <w:jc w:val="center"/>
              <w:rPr>
                <w:ins w:id="665" w:author="NR_pos_enh" w:date="2022-03-23T14:56:00Z"/>
              </w:rPr>
            </w:pPr>
            <w:ins w:id="666" w:author="NR_pos_enh" w:date="2022-03-23T14:57:00Z">
              <w:r>
                <w:t>N/A</w:t>
              </w:r>
            </w:ins>
          </w:p>
        </w:tc>
      </w:tr>
      <w:tr w:rsidR="002C1A53" w:rsidRPr="001F4300" w14:paraId="4820C5D1" w14:textId="77777777" w:rsidTr="00CC7BB3">
        <w:trPr>
          <w:cantSplit/>
          <w:tblHeader/>
          <w:ins w:id="667" w:author="NR_UE_pow_sav_enh-Core" w:date="2022-03-20T10:18:00Z"/>
        </w:trPr>
        <w:tc>
          <w:tcPr>
            <w:tcW w:w="6151" w:type="dxa"/>
          </w:tcPr>
          <w:p w14:paraId="70ACEA1A" w14:textId="1BD44037" w:rsidR="002C1A53" w:rsidRDefault="00B872EE" w:rsidP="00EE696A">
            <w:pPr>
              <w:pStyle w:val="TAL"/>
              <w:rPr>
                <w:ins w:id="668" w:author="NR_UE_pow_sav_enh-Core" w:date="2022-03-20T10:20:00Z"/>
              </w:rPr>
            </w:pPr>
            <w:commentRangeStart w:id="669"/>
            <w:ins w:id="670" w:author="NR_UE_pow_sav_enh-Core" w:date="2022-03-20T10:18:00Z">
              <w:r>
                <w:rPr>
                  <w:b/>
                  <w:bCs/>
                  <w:i/>
                  <w:iCs/>
                </w:rPr>
                <w:t>p</w:t>
              </w:r>
              <w:r w:rsidR="002C1A53">
                <w:rPr>
                  <w:b/>
                  <w:bCs/>
                  <w:i/>
                  <w:iCs/>
                </w:rPr>
                <w:t>dcc</w:t>
              </w:r>
              <w:r>
                <w:rPr>
                  <w:b/>
                  <w:bCs/>
                  <w:i/>
                  <w:iCs/>
                </w:rPr>
                <w:t>h-</w:t>
              </w:r>
            </w:ins>
            <w:ins w:id="671" w:author="NR_UE_pow_sav_enh-Core" w:date="2022-03-20T10:43:00Z">
              <w:r w:rsidR="007467C0">
                <w:rPr>
                  <w:b/>
                  <w:bCs/>
                  <w:i/>
                  <w:iCs/>
                </w:rPr>
                <w:t>S</w:t>
              </w:r>
            </w:ins>
            <w:ins w:id="672" w:author="NR_UE_pow_sav_enh-Core" w:date="2022-03-20T10:18:00Z">
              <w:r>
                <w:rPr>
                  <w:b/>
                  <w:bCs/>
                  <w:i/>
                  <w:iCs/>
                </w:rPr>
                <w:t>k</w:t>
              </w:r>
            </w:ins>
            <w:ins w:id="673" w:author="NR_UE_pow_sav_enh-Core" w:date="2022-03-20T10:43:00Z">
              <w:r w:rsidR="007467C0">
                <w:rPr>
                  <w:b/>
                  <w:bCs/>
                  <w:i/>
                  <w:iCs/>
                </w:rPr>
                <w:t>i</w:t>
              </w:r>
            </w:ins>
            <w:ins w:id="674" w:author="NR_UE_pow_sav_enh-Core" w:date="2022-03-20T10:18:00Z">
              <w:r>
                <w:rPr>
                  <w:b/>
                  <w:bCs/>
                  <w:i/>
                  <w:iCs/>
                </w:rPr>
                <w:t>pping</w:t>
              </w:r>
            </w:ins>
            <w:ins w:id="675" w:author="NR_UE_pow_sav_enh-Core" w:date="2022-03-20T10:19:00Z">
              <w:r w:rsidR="0063023D">
                <w:rPr>
                  <w:b/>
                  <w:bCs/>
                  <w:i/>
                  <w:iCs/>
                </w:rPr>
                <w:t>WithoutSSSG-r17</w:t>
              </w:r>
            </w:ins>
          </w:p>
          <w:p w14:paraId="21E32BE2" w14:textId="272F7DD9" w:rsidR="0063023D" w:rsidRPr="0063023D" w:rsidRDefault="00846954" w:rsidP="00EE696A">
            <w:pPr>
              <w:pStyle w:val="TAL"/>
              <w:rPr>
                <w:ins w:id="676" w:author="NR_UE_pow_sav_enh-Core" w:date="2022-03-20T10:18:00Z"/>
              </w:rPr>
            </w:pPr>
            <w:ins w:id="677" w:author="NR_UE_pow_sav_enh-Core"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678" w:author="NR_UE_pow_sav_enh-Core" w:date="2022-03-20T10:28:00Z">
              <w:r w:rsidR="001A3324">
                <w:t>.</w:t>
              </w:r>
            </w:ins>
          </w:p>
        </w:tc>
        <w:tc>
          <w:tcPr>
            <w:tcW w:w="1558" w:type="dxa"/>
          </w:tcPr>
          <w:p w14:paraId="23174902" w14:textId="04856687" w:rsidR="002C1A53" w:rsidRPr="001F4300" w:rsidRDefault="0063023D" w:rsidP="00EE696A">
            <w:pPr>
              <w:pStyle w:val="TAL"/>
              <w:jc w:val="center"/>
              <w:rPr>
                <w:ins w:id="679" w:author="NR_UE_pow_sav_enh-Core" w:date="2022-03-20T10:18:00Z"/>
                <w:bCs/>
                <w:iCs/>
              </w:rPr>
            </w:pPr>
            <w:ins w:id="680" w:author="NR_UE_pow_sav_enh-Core" w:date="2022-03-20T10:19:00Z">
              <w:r>
                <w:rPr>
                  <w:bCs/>
                  <w:iCs/>
                </w:rPr>
                <w:t>Band</w:t>
              </w:r>
            </w:ins>
          </w:p>
        </w:tc>
        <w:tc>
          <w:tcPr>
            <w:tcW w:w="551" w:type="dxa"/>
          </w:tcPr>
          <w:p w14:paraId="4F588547" w14:textId="7C064806" w:rsidR="002C1A53" w:rsidRPr="001F4300" w:rsidRDefault="0063023D" w:rsidP="00EE696A">
            <w:pPr>
              <w:pStyle w:val="TAL"/>
              <w:jc w:val="center"/>
              <w:rPr>
                <w:ins w:id="681" w:author="NR_UE_pow_sav_enh-Core" w:date="2022-03-20T10:18:00Z"/>
                <w:bCs/>
                <w:iCs/>
              </w:rPr>
            </w:pPr>
            <w:ins w:id="682" w:author="NR_UE_pow_sav_enh-Core" w:date="2022-03-20T10:19:00Z">
              <w:r>
                <w:rPr>
                  <w:bCs/>
                  <w:iCs/>
                </w:rPr>
                <w:t>No</w:t>
              </w:r>
            </w:ins>
          </w:p>
        </w:tc>
        <w:tc>
          <w:tcPr>
            <w:tcW w:w="685" w:type="dxa"/>
          </w:tcPr>
          <w:p w14:paraId="11FDCD70" w14:textId="2D502B19" w:rsidR="002C1A53" w:rsidRPr="001F4300" w:rsidRDefault="0063023D" w:rsidP="00EE696A">
            <w:pPr>
              <w:pStyle w:val="TAL"/>
              <w:jc w:val="center"/>
              <w:rPr>
                <w:ins w:id="683" w:author="NR_UE_pow_sav_enh-Core" w:date="2022-03-20T10:18:00Z"/>
                <w:bCs/>
                <w:iCs/>
              </w:rPr>
            </w:pPr>
            <w:ins w:id="684" w:author="NR_UE_pow_sav_enh-Core" w:date="2022-03-20T10:19:00Z">
              <w:r>
                <w:rPr>
                  <w:bCs/>
                  <w:iCs/>
                </w:rPr>
                <w:t>N/A</w:t>
              </w:r>
            </w:ins>
          </w:p>
        </w:tc>
        <w:tc>
          <w:tcPr>
            <w:tcW w:w="685" w:type="dxa"/>
          </w:tcPr>
          <w:p w14:paraId="50BEF098" w14:textId="64A489A2" w:rsidR="002C1A53" w:rsidRPr="001F4300" w:rsidRDefault="0063023D" w:rsidP="00EE696A">
            <w:pPr>
              <w:pStyle w:val="TAL"/>
              <w:jc w:val="center"/>
              <w:rPr>
                <w:ins w:id="685" w:author="NR_UE_pow_sav_enh-Core" w:date="2022-03-20T10:18:00Z"/>
              </w:rPr>
            </w:pPr>
            <w:ins w:id="686" w:author="NR_UE_pow_sav_enh-Core" w:date="2022-03-20T10:19:00Z">
              <w:r>
                <w:t>N/A</w:t>
              </w:r>
            </w:ins>
            <w:commentRangeEnd w:id="669"/>
            <w:r w:rsidR="00B538AD">
              <w:rPr>
                <w:rStyle w:val="af7"/>
                <w:rFonts w:ascii="Times New Roman" w:hAnsi="Times New Roman"/>
              </w:rPr>
              <w:commentReference w:id="669"/>
            </w:r>
          </w:p>
        </w:tc>
      </w:tr>
      <w:tr w:rsidR="00337334" w:rsidRPr="001F4300" w14:paraId="42261516" w14:textId="77777777" w:rsidTr="00CC7BB3">
        <w:trPr>
          <w:cantSplit/>
          <w:tblHeader/>
          <w:ins w:id="687" w:author="NR_UE_pow_sav_enh-Core" w:date="2022-03-20T10:19:00Z"/>
        </w:trPr>
        <w:tc>
          <w:tcPr>
            <w:tcW w:w="6151" w:type="dxa"/>
          </w:tcPr>
          <w:p w14:paraId="2AA453B0" w14:textId="5B7FDA80" w:rsidR="00337334" w:rsidRDefault="005A51FB" w:rsidP="00337334">
            <w:pPr>
              <w:pStyle w:val="TAL"/>
              <w:rPr>
                <w:ins w:id="688" w:author="NR_UE_pow_sav_enh-Core" w:date="2022-03-20T10:23:00Z"/>
              </w:rPr>
            </w:pPr>
            <w:ins w:id="689" w:author="NR_UE_pow_sav_enh-Core" w:date="2022-03-20T10:24:00Z">
              <w:r>
                <w:rPr>
                  <w:b/>
                  <w:bCs/>
                  <w:i/>
                  <w:iCs/>
                </w:rPr>
                <w:t>sssg</w:t>
              </w:r>
            </w:ins>
            <w:ins w:id="690" w:author="NR_UE_pow_sav_enh-Core" w:date="2022-03-20T10:22:00Z">
              <w:r w:rsidR="00337334">
                <w:rPr>
                  <w:b/>
                  <w:bCs/>
                  <w:i/>
                  <w:iCs/>
                </w:rPr>
                <w:t>-</w:t>
              </w:r>
            </w:ins>
            <w:ins w:id="691" w:author="NR_UE_pow_sav_enh-Core" w:date="2022-03-20T10:43:00Z">
              <w:r w:rsidR="007467C0">
                <w:rPr>
                  <w:b/>
                  <w:bCs/>
                  <w:i/>
                  <w:iCs/>
                </w:rPr>
                <w:t>S</w:t>
              </w:r>
            </w:ins>
            <w:ins w:id="692" w:author="NR_UE_pow_sav_enh-Core" w:date="2022-03-20T10:22:00Z">
              <w:r w:rsidR="00337334">
                <w:rPr>
                  <w:b/>
                  <w:bCs/>
                  <w:i/>
                  <w:iCs/>
                </w:rPr>
                <w:t>witching-1</w:t>
              </w:r>
            </w:ins>
            <w:ins w:id="693" w:author="NR_UE_pow_sav_enh-Core" w:date="2022-03-20T10:42:00Z">
              <w:r w:rsidR="00096673">
                <w:rPr>
                  <w:b/>
                  <w:bCs/>
                  <w:i/>
                  <w:iCs/>
                </w:rPr>
                <w:t>B</w:t>
              </w:r>
            </w:ins>
            <w:ins w:id="694" w:author="NR_UE_pow_sav_enh-Core" w:date="2022-03-20T10:22:00Z">
              <w:r w:rsidR="00337334">
                <w:rPr>
                  <w:b/>
                  <w:bCs/>
                  <w:i/>
                  <w:iCs/>
                </w:rPr>
                <w:t>itIn</w:t>
              </w:r>
            </w:ins>
            <w:ins w:id="695" w:author="NR_UE_pow_sav_enh-Core" w:date="2022-03-20T10:23:00Z">
              <w:r w:rsidR="00337334">
                <w:rPr>
                  <w:b/>
                  <w:bCs/>
                  <w:i/>
                  <w:iCs/>
                </w:rPr>
                <w:t>d-r17</w:t>
              </w:r>
            </w:ins>
          </w:p>
          <w:p w14:paraId="2BDCBB0C" w14:textId="1F6956B1" w:rsidR="00337334" w:rsidRPr="00337334" w:rsidRDefault="00382590" w:rsidP="00337334">
            <w:pPr>
              <w:pStyle w:val="TAL"/>
              <w:rPr>
                <w:ins w:id="696" w:author="NR_UE_pow_sav_enh-Core" w:date="2022-03-20T10:19:00Z"/>
              </w:rPr>
            </w:pPr>
            <w:ins w:id="697" w:author="NR_UE_pow_sav_enh-Core" w:date="2022-03-20T10:23:00Z">
              <w:r>
                <w:t>Indicates whe</w:t>
              </w:r>
            </w:ins>
            <w:ins w:id="698" w:author="NR_UE_pow_sav_enh-Core"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699"/>
            <w:ins w:id="700" w:author="NR_UE_pow_sav_enh-Core" w:date="2022-03-20T10:27:00Z">
              <w:r w:rsidR="00AD51B7">
                <w:rPr>
                  <w:i/>
                  <w:iCs/>
                </w:rPr>
                <w:t>pdcch-</w:t>
              </w:r>
            </w:ins>
            <w:ins w:id="701" w:author="NR_UE_pow_sav_enh-Core" w:date="2022-03-20T10:24:00Z">
              <w:r w:rsidR="005A51FB" w:rsidRPr="005A51FB">
                <w:rPr>
                  <w:i/>
                  <w:iCs/>
                </w:rPr>
                <w:t>SkippingDurationList</w:t>
              </w:r>
              <w:r w:rsidR="005A51FB" w:rsidRPr="005A51FB">
                <w:t xml:space="preserve"> </w:t>
              </w:r>
            </w:ins>
            <w:commentRangeEnd w:id="699"/>
            <w:r w:rsidR="00B538AD">
              <w:rPr>
                <w:rStyle w:val="af7"/>
                <w:rFonts w:ascii="Times New Roman" w:hAnsi="Times New Roman"/>
              </w:rPr>
              <w:commentReference w:id="699"/>
            </w:r>
            <w:ins w:id="702" w:author="NR_UE_pow_sav_enh-Core" w:date="2022-03-20T10:24:00Z">
              <w:r w:rsidR="005A51FB" w:rsidRPr="005A51FB">
                <w:t>is not configured</w:t>
              </w:r>
            </w:ins>
            <w:ins w:id="703" w:author="NR_UE_pow_sav_enh-Core" w:date="2022-03-20T10:28:00Z">
              <w:r w:rsidR="001A3324">
                <w:t>.</w:t>
              </w:r>
            </w:ins>
          </w:p>
        </w:tc>
        <w:tc>
          <w:tcPr>
            <w:tcW w:w="1558" w:type="dxa"/>
          </w:tcPr>
          <w:p w14:paraId="4E007474" w14:textId="19092584" w:rsidR="00337334" w:rsidRDefault="00337334" w:rsidP="00337334">
            <w:pPr>
              <w:pStyle w:val="TAL"/>
              <w:jc w:val="center"/>
              <w:rPr>
                <w:ins w:id="704" w:author="NR_UE_pow_sav_enh-Core" w:date="2022-03-20T10:19:00Z"/>
                <w:bCs/>
                <w:iCs/>
              </w:rPr>
            </w:pPr>
            <w:ins w:id="705" w:author="NR_UE_pow_sav_enh-Core" w:date="2022-03-20T10:23:00Z">
              <w:r>
                <w:rPr>
                  <w:bCs/>
                  <w:iCs/>
                </w:rPr>
                <w:t>Band</w:t>
              </w:r>
            </w:ins>
          </w:p>
        </w:tc>
        <w:tc>
          <w:tcPr>
            <w:tcW w:w="551" w:type="dxa"/>
          </w:tcPr>
          <w:p w14:paraId="02806FB8" w14:textId="0EF1083B" w:rsidR="00337334" w:rsidRDefault="00337334" w:rsidP="00337334">
            <w:pPr>
              <w:pStyle w:val="TAL"/>
              <w:jc w:val="center"/>
              <w:rPr>
                <w:ins w:id="706" w:author="NR_UE_pow_sav_enh-Core" w:date="2022-03-20T10:19:00Z"/>
                <w:bCs/>
                <w:iCs/>
              </w:rPr>
            </w:pPr>
            <w:ins w:id="707" w:author="NR_UE_pow_sav_enh-Core" w:date="2022-03-20T10:23:00Z">
              <w:r>
                <w:rPr>
                  <w:bCs/>
                  <w:iCs/>
                </w:rPr>
                <w:t>No</w:t>
              </w:r>
            </w:ins>
          </w:p>
        </w:tc>
        <w:tc>
          <w:tcPr>
            <w:tcW w:w="685" w:type="dxa"/>
          </w:tcPr>
          <w:p w14:paraId="144A96B3" w14:textId="4FD579A7" w:rsidR="00337334" w:rsidRDefault="00337334" w:rsidP="00337334">
            <w:pPr>
              <w:pStyle w:val="TAL"/>
              <w:jc w:val="center"/>
              <w:rPr>
                <w:ins w:id="708" w:author="NR_UE_pow_sav_enh-Core" w:date="2022-03-20T10:19:00Z"/>
                <w:bCs/>
                <w:iCs/>
              </w:rPr>
            </w:pPr>
            <w:ins w:id="709" w:author="NR_UE_pow_sav_enh-Core" w:date="2022-03-20T10:23:00Z">
              <w:r>
                <w:rPr>
                  <w:bCs/>
                  <w:iCs/>
                </w:rPr>
                <w:t>N/A</w:t>
              </w:r>
            </w:ins>
          </w:p>
        </w:tc>
        <w:tc>
          <w:tcPr>
            <w:tcW w:w="685" w:type="dxa"/>
          </w:tcPr>
          <w:p w14:paraId="0C8414FE" w14:textId="4BA8DAAD" w:rsidR="00337334" w:rsidRDefault="00337334" w:rsidP="00337334">
            <w:pPr>
              <w:pStyle w:val="TAL"/>
              <w:jc w:val="center"/>
              <w:rPr>
                <w:ins w:id="710" w:author="NR_UE_pow_sav_enh-Core" w:date="2022-03-20T10:19:00Z"/>
              </w:rPr>
            </w:pPr>
            <w:ins w:id="711" w:author="NR_UE_pow_sav_enh-Core" w:date="2022-03-20T10:23:00Z">
              <w:r>
                <w:t>N/A</w:t>
              </w:r>
            </w:ins>
          </w:p>
        </w:tc>
      </w:tr>
      <w:tr w:rsidR="005A51FB" w:rsidRPr="001F4300" w14:paraId="5E4B7DCD" w14:textId="77777777" w:rsidTr="00CC7BB3">
        <w:trPr>
          <w:cantSplit/>
          <w:tblHeader/>
          <w:ins w:id="712" w:author="NR_UE_pow_sav_enh-Core" w:date="2022-03-20T10:24:00Z"/>
        </w:trPr>
        <w:tc>
          <w:tcPr>
            <w:tcW w:w="6151" w:type="dxa"/>
          </w:tcPr>
          <w:p w14:paraId="25B4482E" w14:textId="1AE74EC2" w:rsidR="005A51FB" w:rsidRDefault="00EA5E2C" w:rsidP="00337334">
            <w:pPr>
              <w:pStyle w:val="TAL"/>
              <w:rPr>
                <w:ins w:id="713" w:author="NR_UE_pow_sav_enh-Core" w:date="2022-03-20T10:25:00Z"/>
              </w:rPr>
            </w:pPr>
            <w:ins w:id="714" w:author="NR_UE_pow_sav_enh-Core" w:date="2022-03-20T10:25:00Z">
              <w:r>
                <w:rPr>
                  <w:b/>
                  <w:bCs/>
                  <w:i/>
                  <w:iCs/>
                </w:rPr>
                <w:t>s</w:t>
              </w:r>
            </w:ins>
            <w:ins w:id="715" w:author="NR_UE_pow_sav_enh-Core" w:date="2022-03-20T10:24:00Z">
              <w:r w:rsidR="005A51FB">
                <w:rPr>
                  <w:b/>
                  <w:bCs/>
                  <w:i/>
                  <w:iCs/>
                </w:rPr>
                <w:t>ssg-</w:t>
              </w:r>
            </w:ins>
            <w:ins w:id="716" w:author="NR_UE_pow_sav_enh-Core" w:date="2022-03-20T10:43:00Z">
              <w:r w:rsidR="007467C0">
                <w:rPr>
                  <w:b/>
                  <w:bCs/>
                  <w:i/>
                  <w:iCs/>
                </w:rPr>
                <w:t>S</w:t>
              </w:r>
            </w:ins>
            <w:ins w:id="717" w:author="NR_UE_pow_sav_enh-Core" w:date="2022-03-20T10:25:00Z">
              <w:r>
                <w:rPr>
                  <w:b/>
                  <w:bCs/>
                  <w:i/>
                  <w:iCs/>
                </w:rPr>
                <w:t>witching-2</w:t>
              </w:r>
            </w:ins>
            <w:ins w:id="718" w:author="NR_UE_pow_sav_enh-Core" w:date="2022-03-20T10:42:00Z">
              <w:r w:rsidR="00096673">
                <w:rPr>
                  <w:b/>
                  <w:bCs/>
                  <w:i/>
                  <w:iCs/>
                </w:rPr>
                <w:t>B</w:t>
              </w:r>
            </w:ins>
            <w:ins w:id="719" w:author="NR_UE_pow_sav_enh-Core" w:date="2022-03-20T10:25:00Z">
              <w:r>
                <w:rPr>
                  <w:b/>
                  <w:bCs/>
                  <w:i/>
                  <w:iCs/>
                </w:rPr>
                <w:t>itInd-r17</w:t>
              </w:r>
            </w:ins>
          </w:p>
          <w:p w14:paraId="47D86AE9" w14:textId="77777777" w:rsidR="00EA5E2C" w:rsidRDefault="00EA5E2C" w:rsidP="00337334">
            <w:pPr>
              <w:pStyle w:val="TAL"/>
              <w:rPr>
                <w:ins w:id="720" w:author="NR_UE_pow_sav_enh-Core" w:date="2022-03-20T10:28:00Z"/>
              </w:rPr>
            </w:pPr>
            <w:ins w:id="721" w:author="NR_UE_pow_sav_enh-Core" w:date="2022-03-20T10:25:00Z">
              <w:r>
                <w:t xml:space="preserve">Indicates whether the UE </w:t>
              </w:r>
              <w:commentRangeStart w:id="722"/>
              <w:r>
                <w:t>supports</w:t>
              </w:r>
              <w:r w:rsidR="00A0220D" w:rsidRPr="00A0220D">
                <w:t>2</w:t>
              </w:r>
            </w:ins>
            <w:commentRangeEnd w:id="722"/>
            <w:r w:rsidR="001E29F6">
              <w:rPr>
                <w:rStyle w:val="af7"/>
                <w:rFonts w:ascii="Times New Roman" w:hAnsi="Times New Roman"/>
              </w:rPr>
              <w:commentReference w:id="722"/>
            </w:r>
            <w:ins w:id="723" w:author="NR_UE_pow_sav_enh-Core" w:date="2022-03-20T10:25:00Z">
              <w:r w:rsidR="00A0220D" w:rsidRPr="00A0220D">
                <w:t xml:space="preserve">-bit indication of SSSG switching among 3 SSSGs by scheduling DCI and timer based SSSG switching, if </w:t>
              </w:r>
            </w:ins>
            <w:ins w:id="724" w:author="NR_UE_pow_sav_enh-Core" w:date="2022-03-20T10:27:00Z">
              <w:r w:rsidR="00AD51B7">
                <w:rPr>
                  <w:i/>
                  <w:iCs/>
                </w:rPr>
                <w:t>pdcch-</w:t>
              </w:r>
            </w:ins>
            <w:ins w:id="725" w:author="NR_UE_pow_sav_enh-Core" w:date="2022-03-20T10:25:00Z">
              <w:r w:rsidR="00A0220D" w:rsidRPr="00A0220D">
                <w:rPr>
                  <w:i/>
                  <w:iCs/>
                </w:rPr>
                <w:t xml:space="preserve">SkippingDurationList </w:t>
              </w:r>
              <w:r w:rsidR="00A0220D" w:rsidRPr="00A0220D">
                <w:t>is not configured</w:t>
              </w:r>
            </w:ins>
            <w:ins w:id="726" w:author="NR_UE_pow_sav_enh-Core" w:date="2022-03-20T10:28:00Z">
              <w:r w:rsidR="001A3324">
                <w:t>.</w:t>
              </w:r>
            </w:ins>
          </w:p>
          <w:p w14:paraId="58E127A8" w14:textId="77777777" w:rsidR="001A3324" w:rsidRDefault="001A3324" w:rsidP="00337334">
            <w:pPr>
              <w:pStyle w:val="TAL"/>
              <w:rPr>
                <w:ins w:id="727" w:author="NR_UE_pow_sav_enh-Core" w:date="2022-03-20T10:28:00Z"/>
              </w:rPr>
            </w:pPr>
          </w:p>
          <w:p w14:paraId="60C6A27D" w14:textId="02170543" w:rsidR="001A3324" w:rsidRPr="00EA5E2C" w:rsidRDefault="001A3324" w:rsidP="00337334">
            <w:pPr>
              <w:pStyle w:val="TAL"/>
              <w:rPr>
                <w:ins w:id="728" w:author="NR_UE_pow_sav_enh-Core" w:date="2022-03-20T10:24:00Z"/>
              </w:rPr>
            </w:pPr>
            <w:ins w:id="729" w:author="NR_UE_pow_sav_enh-Core" w:date="2022-03-20T10:28:00Z">
              <w:r>
                <w:t xml:space="preserve">UE </w:t>
              </w:r>
              <w:commentRangeStart w:id="730"/>
              <w:r>
                <w:t xml:space="preserve">indicates </w:t>
              </w:r>
            </w:ins>
            <w:commentRangeEnd w:id="730"/>
            <w:r w:rsidR="004B0F6C">
              <w:rPr>
                <w:rStyle w:val="af7"/>
                <w:rFonts w:ascii="Times New Roman" w:hAnsi="Times New Roman"/>
              </w:rPr>
              <w:commentReference w:id="730"/>
            </w:r>
            <w:ins w:id="731" w:author="NR_UE_pow_sav_enh-Core" w:date="2022-03-20T10:28:00Z">
              <w:r>
                <w:t xml:space="preserve">support of </w:t>
              </w:r>
              <w:r w:rsidR="008A3C7F">
                <w:t xml:space="preserve">this feature shall also </w:t>
              </w:r>
            </w:ins>
            <w:ins w:id="732" w:author="NR_UE_pow_sav_enh-Core" w:date="2022-03-20T10:32:00Z">
              <w:r w:rsidR="002F0DB0">
                <w:t xml:space="preserve">indicate </w:t>
              </w:r>
            </w:ins>
            <w:ins w:id="733" w:author="NR_UE_pow_sav_enh-Core" w:date="2022-03-20T10:28:00Z">
              <w:r w:rsidR="008A3C7F">
                <w:t>support</w:t>
              </w:r>
            </w:ins>
            <w:ins w:id="734" w:author="NR_UE_pow_sav_enh-Core" w:date="2022-03-20T10:32:00Z">
              <w:r w:rsidR="002F0DB0">
                <w:t xml:space="preserve"> of</w:t>
              </w:r>
            </w:ins>
            <w:ins w:id="735" w:author="NR_UE_pow_sav_enh-Core" w:date="2022-03-20T10:28:00Z">
              <w:r w:rsidR="008A3C7F">
                <w:t xml:space="preserve"> </w:t>
              </w:r>
              <w:r w:rsidR="008A3C7F" w:rsidRPr="008A3C7F">
                <w:rPr>
                  <w:i/>
                  <w:iCs/>
                </w:rPr>
                <w:t>sssg-</w:t>
              </w:r>
              <w:commentRangeStart w:id="736"/>
              <w:r w:rsidR="008A3C7F" w:rsidRPr="008A3C7F">
                <w:rPr>
                  <w:i/>
                  <w:iCs/>
                </w:rPr>
                <w:t>switching</w:t>
              </w:r>
            </w:ins>
            <w:commentRangeEnd w:id="736"/>
            <w:r w:rsidR="002003E9">
              <w:rPr>
                <w:rStyle w:val="af7"/>
                <w:rFonts w:ascii="Times New Roman" w:hAnsi="Times New Roman"/>
              </w:rPr>
              <w:commentReference w:id="736"/>
            </w:r>
            <w:ins w:id="737" w:author="NR_UE_pow_sav_enh-Core" w:date="2022-03-20T10:28:00Z">
              <w:r w:rsidR="008A3C7F" w:rsidRPr="008A3C7F">
                <w:rPr>
                  <w:i/>
                  <w:iCs/>
                </w:rPr>
                <w:t>-1bitInd-r17</w:t>
              </w:r>
              <w:r w:rsidR="008A3C7F">
                <w:t>.</w:t>
              </w:r>
            </w:ins>
          </w:p>
        </w:tc>
        <w:tc>
          <w:tcPr>
            <w:tcW w:w="1558" w:type="dxa"/>
          </w:tcPr>
          <w:p w14:paraId="3F548966" w14:textId="608DCB4D" w:rsidR="005A51FB" w:rsidRDefault="00A0220D" w:rsidP="00337334">
            <w:pPr>
              <w:pStyle w:val="TAL"/>
              <w:jc w:val="center"/>
              <w:rPr>
                <w:ins w:id="738" w:author="NR_UE_pow_sav_enh-Core" w:date="2022-03-20T10:24:00Z"/>
                <w:bCs/>
                <w:iCs/>
              </w:rPr>
            </w:pPr>
            <w:ins w:id="739" w:author="NR_UE_pow_sav_enh-Core" w:date="2022-03-20T10:25:00Z">
              <w:r>
                <w:rPr>
                  <w:bCs/>
                  <w:iCs/>
                </w:rPr>
                <w:t>Band</w:t>
              </w:r>
            </w:ins>
          </w:p>
        </w:tc>
        <w:tc>
          <w:tcPr>
            <w:tcW w:w="551" w:type="dxa"/>
          </w:tcPr>
          <w:p w14:paraId="2927EECA" w14:textId="061E0988" w:rsidR="005A51FB" w:rsidRDefault="00A0220D" w:rsidP="00337334">
            <w:pPr>
              <w:pStyle w:val="TAL"/>
              <w:jc w:val="center"/>
              <w:rPr>
                <w:ins w:id="740" w:author="NR_UE_pow_sav_enh-Core" w:date="2022-03-20T10:24:00Z"/>
                <w:bCs/>
                <w:iCs/>
              </w:rPr>
            </w:pPr>
            <w:ins w:id="741" w:author="NR_UE_pow_sav_enh-Core" w:date="2022-03-20T10:25:00Z">
              <w:r>
                <w:rPr>
                  <w:bCs/>
                  <w:iCs/>
                </w:rPr>
                <w:t>No</w:t>
              </w:r>
            </w:ins>
          </w:p>
        </w:tc>
        <w:tc>
          <w:tcPr>
            <w:tcW w:w="685" w:type="dxa"/>
          </w:tcPr>
          <w:p w14:paraId="7C0081F6" w14:textId="2E5897A0" w:rsidR="005A51FB" w:rsidRDefault="00A0220D" w:rsidP="00337334">
            <w:pPr>
              <w:pStyle w:val="TAL"/>
              <w:jc w:val="center"/>
              <w:rPr>
                <w:ins w:id="742" w:author="NR_UE_pow_sav_enh-Core" w:date="2022-03-20T10:24:00Z"/>
                <w:bCs/>
                <w:iCs/>
              </w:rPr>
            </w:pPr>
            <w:ins w:id="743" w:author="NR_UE_pow_sav_enh-Core" w:date="2022-03-20T10:25:00Z">
              <w:r>
                <w:rPr>
                  <w:bCs/>
                  <w:iCs/>
                </w:rPr>
                <w:t>N</w:t>
              </w:r>
            </w:ins>
            <w:ins w:id="744" w:author="NR_UE_pow_sav_enh-Core" w:date="2022-03-20T10:26:00Z">
              <w:r>
                <w:rPr>
                  <w:bCs/>
                  <w:iCs/>
                </w:rPr>
                <w:t>/A</w:t>
              </w:r>
            </w:ins>
          </w:p>
        </w:tc>
        <w:tc>
          <w:tcPr>
            <w:tcW w:w="685" w:type="dxa"/>
          </w:tcPr>
          <w:p w14:paraId="3A86BE9E" w14:textId="55AFD251" w:rsidR="005A51FB" w:rsidRDefault="00A0220D" w:rsidP="00337334">
            <w:pPr>
              <w:pStyle w:val="TAL"/>
              <w:jc w:val="center"/>
              <w:rPr>
                <w:ins w:id="745" w:author="NR_UE_pow_sav_enh-Core" w:date="2022-03-20T10:24:00Z"/>
              </w:rPr>
            </w:pPr>
            <w:ins w:id="746" w:author="NR_UE_pow_sav_enh-Core" w:date="2022-03-20T10:26:00Z">
              <w:r>
                <w:t>N/A</w:t>
              </w:r>
            </w:ins>
          </w:p>
        </w:tc>
      </w:tr>
      <w:tr w:rsidR="008A3C7F" w:rsidRPr="001F4300" w14:paraId="2A84ED85" w14:textId="77777777" w:rsidTr="00CC7BB3">
        <w:trPr>
          <w:cantSplit/>
          <w:tblHeader/>
          <w:ins w:id="747" w:author="NR_UE_pow_sav_enh-Core" w:date="2022-03-20T10:29:00Z"/>
        </w:trPr>
        <w:tc>
          <w:tcPr>
            <w:tcW w:w="6151" w:type="dxa"/>
          </w:tcPr>
          <w:p w14:paraId="294E51CE" w14:textId="46774727" w:rsidR="008A3C7F" w:rsidRDefault="00280F1E" w:rsidP="00337334">
            <w:pPr>
              <w:pStyle w:val="TAL"/>
              <w:rPr>
                <w:ins w:id="748" w:author="NR_UE_pow_sav_enh-Core" w:date="2022-03-20T10:30:00Z"/>
              </w:rPr>
            </w:pPr>
            <w:ins w:id="749" w:author="NR_UE_pow_sav_enh-Core" w:date="2022-03-20T10:30:00Z">
              <w:r>
                <w:rPr>
                  <w:b/>
                  <w:bCs/>
                  <w:i/>
                  <w:iCs/>
                </w:rPr>
                <w:t>p</w:t>
              </w:r>
              <w:r w:rsidR="00A9561D">
                <w:rPr>
                  <w:b/>
                  <w:bCs/>
                  <w:i/>
                  <w:iCs/>
                </w:rPr>
                <w:t>dcch-</w:t>
              </w:r>
            </w:ins>
            <w:ins w:id="750" w:author="NR_UE_pow_sav_enh-Core" w:date="2022-03-20T10:43:00Z">
              <w:r w:rsidR="007467C0">
                <w:rPr>
                  <w:b/>
                  <w:bCs/>
                  <w:i/>
                  <w:iCs/>
                </w:rPr>
                <w:t>S</w:t>
              </w:r>
            </w:ins>
            <w:ins w:id="751" w:author="NR_UE_pow_sav_enh-Core" w:date="2022-03-20T10:30:00Z">
              <w:r w:rsidR="00A9561D">
                <w:rPr>
                  <w:b/>
                  <w:bCs/>
                  <w:i/>
                  <w:iCs/>
                </w:rPr>
                <w:t>kippingWithSSS</w:t>
              </w:r>
            </w:ins>
            <w:ins w:id="752" w:author="NR_UE_pow_sav_enh-Core" w:date="2022-03-20T10:31:00Z">
              <w:r w:rsidR="001B26BF">
                <w:rPr>
                  <w:b/>
                  <w:bCs/>
                  <w:i/>
                  <w:iCs/>
                </w:rPr>
                <w:t>G</w:t>
              </w:r>
            </w:ins>
            <w:ins w:id="753" w:author="NR_UE_pow_sav_enh-Core" w:date="2022-03-20T10:30:00Z">
              <w:r w:rsidR="00A9561D">
                <w:rPr>
                  <w:b/>
                  <w:bCs/>
                  <w:i/>
                  <w:iCs/>
                </w:rPr>
                <w:t>-r17</w:t>
              </w:r>
            </w:ins>
          </w:p>
          <w:p w14:paraId="443E9E9C" w14:textId="77777777" w:rsidR="00A9561D" w:rsidRDefault="00280F1E" w:rsidP="00337334">
            <w:pPr>
              <w:pStyle w:val="TAL"/>
              <w:rPr>
                <w:ins w:id="754" w:author="NR_UE_pow_sav_enh-Core" w:date="2022-03-20T10:31:00Z"/>
              </w:rPr>
            </w:pPr>
            <w:ins w:id="755" w:author="NR_UE_pow_sav_enh-Core" w:date="2022-03-20T10:30:00Z">
              <w:r>
                <w:t>Indicates whether</w:t>
              </w:r>
            </w:ins>
            <w:ins w:id="756" w:author="NR_UE_pow_sav_enh-Core" w:date="2022-03-20T10:31:00Z">
              <w:r>
                <w:t xml:space="preserve"> the UE supports </w:t>
              </w:r>
              <w:r w:rsidR="00602F52" w:rsidRPr="00602F52">
                <w:t>2-bit indication of SSSG switching between 2 SSSGs, PDCCH skipping by scheduling DCI, and timer based SSSG switching</w:t>
              </w:r>
              <w:r w:rsidR="00602F52">
                <w:t>.</w:t>
              </w:r>
            </w:ins>
          </w:p>
          <w:p w14:paraId="070C51EA" w14:textId="77777777" w:rsidR="00602F52" w:rsidRDefault="00602F52" w:rsidP="00337334">
            <w:pPr>
              <w:pStyle w:val="TAL"/>
              <w:rPr>
                <w:ins w:id="757" w:author="NR_UE_pow_sav_enh-Core" w:date="2022-03-20T10:31:00Z"/>
              </w:rPr>
            </w:pPr>
          </w:p>
          <w:p w14:paraId="5FEB61A3" w14:textId="18F8E5E1" w:rsidR="00602F52" w:rsidRPr="00A9561D" w:rsidRDefault="00602F52" w:rsidP="00337334">
            <w:pPr>
              <w:pStyle w:val="TAL"/>
              <w:rPr>
                <w:ins w:id="758" w:author="NR_UE_pow_sav_enh-Core" w:date="2022-03-20T10:29:00Z"/>
              </w:rPr>
            </w:pPr>
            <w:ins w:id="759" w:author="NR_UE_pow_sav_enh-Core" w:date="2022-03-20T10:31:00Z">
              <w:r>
                <w:t xml:space="preserve">UE </w:t>
              </w:r>
              <w:commentRangeStart w:id="760"/>
              <w:r>
                <w:t xml:space="preserve">indicates </w:t>
              </w:r>
            </w:ins>
            <w:commentRangeEnd w:id="760"/>
            <w:r w:rsidR="004B0F6C">
              <w:rPr>
                <w:rStyle w:val="af7"/>
                <w:rFonts w:ascii="Times New Roman" w:hAnsi="Times New Roman"/>
              </w:rPr>
              <w:commentReference w:id="760"/>
            </w:r>
            <w:ins w:id="761" w:author="NR_UE_pow_sav_enh-Core" w:date="2022-03-20T10:32:00Z">
              <w:r>
                <w:t>support of this feature shall also indicate</w:t>
              </w:r>
              <w:r w:rsidR="002F0DB0">
                <w:t xml:space="preserve"> support of </w:t>
              </w:r>
              <w:commentRangeStart w:id="762"/>
              <w:r w:rsidR="002F0DB0" w:rsidRPr="002F0DB0">
                <w:rPr>
                  <w:i/>
                  <w:iCs/>
                </w:rPr>
                <w:t>pdcch-skuppingWithoutSSSG-r17</w:t>
              </w:r>
              <w:r w:rsidR="002F0DB0">
                <w:t xml:space="preserve"> and </w:t>
              </w:r>
            </w:ins>
            <w:ins w:id="763" w:author="NR_UE_pow_sav_enh-Core" w:date="2022-03-20T10:33:00Z">
              <w:r w:rsidR="002F0DB0" w:rsidRPr="008A3C7F">
                <w:rPr>
                  <w:i/>
                  <w:iCs/>
                </w:rPr>
                <w:t>sssg-switching-1bitInd-r17</w:t>
              </w:r>
              <w:r w:rsidR="002F0DB0">
                <w:t>.</w:t>
              </w:r>
            </w:ins>
            <w:commentRangeEnd w:id="762"/>
            <w:r w:rsidR="002003E9">
              <w:rPr>
                <w:rStyle w:val="af7"/>
                <w:rFonts w:ascii="Times New Roman" w:hAnsi="Times New Roman"/>
              </w:rPr>
              <w:commentReference w:id="762"/>
            </w:r>
          </w:p>
        </w:tc>
        <w:tc>
          <w:tcPr>
            <w:tcW w:w="1558" w:type="dxa"/>
          </w:tcPr>
          <w:p w14:paraId="640D8A0C" w14:textId="4AD474B2" w:rsidR="008A3C7F" w:rsidRDefault="00A9561D" w:rsidP="00337334">
            <w:pPr>
              <w:pStyle w:val="TAL"/>
              <w:jc w:val="center"/>
              <w:rPr>
                <w:ins w:id="764" w:author="NR_UE_pow_sav_enh-Core" w:date="2022-03-20T10:29:00Z"/>
                <w:bCs/>
                <w:iCs/>
              </w:rPr>
            </w:pPr>
            <w:ins w:id="765" w:author="NR_UE_pow_sav_enh-Core" w:date="2022-03-20T10:30:00Z">
              <w:r>
                <w:rPr>
                  <w:bCs/>
                  <w:iCs/>
                </w:rPr>
                <w:t>Band</w:t>
              </w:r>
            </w:ins>
          </w:p>
        </w:tc>
        <w:tc>
          <w:tcPr>
            <w:tcW w:w="551" w:type="dxa"/>
          </w:tcPr>
          <w:p w14:paraId="7675D469" w14:textId="7E59D6F1" w:rsidR="008A3C7F" w:rsidRDefault="00A9561D" w:rsidP="00337334">
            <w:pPr>
              <w:pStyle w:val="TAL"/>
              <w:jc w:val="center"/>
              <w:rPr>
                <w:ins w:id="766" w:author="NR_UE_pow_sav_enh-Core" w:date="2022-03-20T10:29:00Z"/>
                <w:bCs/>
                <w:iCs/>
              </w:rPr>
            </w:pPr>
            <w:ins w:id="767" w:author="NR_UE_pow_sav_enh-Core" w:date="2022-03-20T10:30:00Z">
              <w:r>
                <w:rPr>
                  <w:bCs/>
                  <w:iCs/>
                </w:rPr>
                <w:t>No</w:t>
              </w:r>
            </w:ins>
          </w:p>
        </w:tc>
        <w:tc>
          <w:tcPr>
            <w:tcW w:w="685" w:type="dxa"/>
          </w:tcPr>
          <w:p w14:paraId="2162A91F" w14:textId="3688E40E" w:rsidR="008A3C7F" w:rsidRDefault="00A9561D" w:rsidP="00337334">
            <w:pPr>
              <w:pStyle w:val="TAL"/>
              <w:jc w:val="center"/>
              <w:rPr>
                <w:ins w:id="768" w:author="NR_UE_pow_sav_enh-Core" w:date="2022-03-20T10:29:00Z"/>
                <w:bCs/>
                <w:iCs/>
              </w:rPr>
            </w:pPr>
            <w:ins w:id="769" w:author="NR_UE_pow_sav_enh-Core" w:date="2022-03-20T10:30:00Z">
              <w:r>
                <w:rPr>
                  <w:bCs/>
                  <w:iCs/>
                </w:rPr>
                <w:t>N/A</w:t>
              </w:r>
            </w:ins>
          </w:p>
        </w:tc>
        <w:tc>
          <w:tcPr>
            <w:tcW w:w="685" w:type="dxa"/>
          </w:tcPr>
          <w:p w14:paraId="60FED02B" w14:textId="1DB813F2" w:rsidR="008A3C7F" w:rsidRDefault="00A9561D" w:rsidP="00337334">
            <w:pPr>
              <w:pStyle w:val="TAL"/>
              <w:jc w:val="center"/>
              <w:rPr>
                <w:ins w:id="770" w:author="NR_UE_pow_sav_enh-Core" w:date="2022-03-20T10:29:00Z"/>
              </w:rPr>
            </w:pPr>
            <w:ins w:id="771" w:author="NR_UE_pow_sav_enh-Core"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772" w:author="NR_cov_enh-Core" w:date="2022-03-24T10:39:00Z"/>
        </w:trPr>
        <w:tc>
          <w:tcPr>
            <w:tcW w:w="6151" w:type="dxa"/>
          </w:tcPr>
          <w:p w14:paraId="03B7D6FB" w14:textId="671C4644" w:rsidR="004B3E0A" w:rsidRPr="00EF58BF" w:rsidRDefault="004B3E0A" w:rsidP="004B3E0A">
            <w:pPr>
              <w:pStyle w:val="TAL"/>
              <w:rPr>
                <w:ins w:id="773" w:author="NR_cov_enh-Core" w:date="2022-03-24T10:39:00Z"/>
                <w:b/>
                <w:bCs/>
                <w:i/>
                <w:iCs/>
                <w:lang w:val="en-US"/>
              </w:rPr>
            </w:pPr>
            <w:commentRangeStart w:id="774"/>
            <w:ins w:id="775" w:author="NR_cov_enh-Core" w:date="2022-03-24T10:39:00Z">
              <w:r w:rsidRPr="001F4300">
                <w:rPr>
                  <w:b/>
                  <w:bCs/>
                  <w:i/>
                  <w:iCs/>
                </w:rPr>
                <w:t>p</w:t>
              </w:r>
              <w:r>
                <w:rPr>
                  <w:b/>
                  <w:bCs/>
                  <w:i/>
                  <w:iCs/>
                </w:rPr>
                <w:t>uschTypeA-RepetitionsAvailSlot-r17</w:t>
              </w:r>
            </w:ins>
            <w:commentRangeEnd w:id="774"/>
            <w:r w:rsidR="00EF58BF">
              <w:rPr>
                <w:rStyle w:val="af7"/>
                <w:rFonts w:ascii="Times New Roman" w:hAnsi="Times New Roman"/>
              </w:rPr>
              <w:commentReference w:id="774"/>
            </w:r>
          </w:p>
          <w:p w14:paraId="1F8E9491" w14:textId="542E2A8A" w:rsidR="004B3E0A" w:rsidRPr="001F4300" w:rsidRDefault="004B3E0A" w:rsidP="004B3E0A">
            <w:pPr>
              <w:pStyle w:val="TAL"/>
              <w:rPr>
                <w:ins w:id="776" w:author="NR_cov_enh-Core" w:date="2022-03-24T10:39:00Z"/>
                <w:b/>
                <w:bCs/>
                <w:i/>
                <w:iCs/>
              </w:rPr>
            </w:pPr>
            <w:ins w:id="777"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778" w:author="NR_cov_enh-Core" w:date="2022-03-24T10:40:00Z">
              <w:r w:rsidR="00C1146A">
                <w:rPr>
                  <w:bCs/>
                  <w:iCs/>
                </w:rPr>
                <w:t>based on</w:t>
              </w:r>
            </w:ins>
            <w:ins w:id="779"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780" w:author="NR_cov_enh-Core" w:date="2022-03-24T10:39:00Z"/>
                <w:bCs/>
                <w:iCs/>
              </w:rPr>
            </w:pPr>
            <w:ins w:id="781"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782" w:author="NR_cov_enh-Core" w:date="2022-03-24T10:39:00Z"/>
                <w:bCs/>
                <w:iCs/>
              </w:rPr>
            </w:pPr>
            <w:ins w:id="783"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784" w:author="NR_cov_enh-Core" w:date="2022-03-24T10:39:00Z"/>
                <w:bCs/>
                <w:iCs/>
              </w:rPr>
            </w:pPr>
            <w:ins w:id="785"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786" w:author="NR_cov_enh-Core" w:date="2022-03-24T10:39:00Z"/>
              </w:rPr>
            </w:pPr>
            <w:ins w:id="787"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788" w:author="NR_NTN_solutions-Core" w:date="2022-03-21T22:07:00Z"/>
        </w:trPr>
        <w:tc>
          <w:tcPr>
            <w:tcW w:w="6151" w:type="dxa"/>
          </w:tcPr>
          <w:p w14:paraId="2F1921A1" w14:textId="4CB50B17" w:rsidR="00AA0CCD" w:rsidRPr="001F4300" w:rsidRDefault="00132326" w:rsidP="00AA0CCD">
            <w:pPr>
              <w:pStyle w:val="TAL"/>
              <w:rPr>
                <w:ins w:id="789" w:author="NR_NTN_solutions-Core" w:date="2022-03-21T22:07:00Z"/>
                <w:b/>
                <w:bCs/>
                <w:i/>
                <w:iCs/>
              </w:rPr>
            </w:pPr>
            <w:ins w:id="790" w:author="NR_NTN_solutions-Core" w:date="2022-03-21T22:07:00Z">
              <w:r w:rsidRPr="00132326">
                <w:rPr>
                  <w:b/>
                  <w:bCs/>
                  <w:i/>
                  <w:iCs/>
                </w:rPr>
                <w:lastRenderedPageBreak/>
                <w:t>polarizationIndicationReception-r17</w:t>
              </w:r>
            </w:ins>
          </w:p>
          <w:p w14:paraId="113BF559" w14:textId="122EB4B4" w:rsidR="00A33FF6" w:rsidRPr="001F4300" w:rsidRDefault="00A33FF6" w:rsidP="00A33FF6">
            <w:pPr>
              <w:pStyle w:val="TAL"/>
              <w:rPr>
                <w:ins w:id="791" w:author="NR_NTN_solutions-Core" w:date="2022-03-21T22:08:00Z"/>
                <w:rFonts w:cs="Arial"/>
                <w:bCs/>
                <w:iCs/>
                <w:szCs w:val="18"/>
              </w:rPr>
            </w:pPr>
            <w:ins w:id="792" w:author="NR_NTN_solutions-Core" w:date="2022-03-21T22:08:00Z">
              <w:r w:rsidRPr="001F4300">
                <w:rPr>
                  <w:rFonts w:cs="Arial"/>
                  <w:bCs/>
                  <w:iCs/>
                  <w:szCs w:val="18"/>
                </w:rPr>
                <w:t xml:space="preserve">Indicates whether the UE supports </w:t>
              </w:r>
            </w:ins>
            <w:ins w:id="793" w:author="NR_NTN_solutions-Core" w:date="2022-03-21T22:09:00Z">
              <w:r w:rsidR="00A413EE" w:rsidRPr="00A413EE">
                <w:rPr>
                  <w:rFonts w:cs="Arial"/>
                  <w:bCs/>
                  <w:iCs/>
                  <w:szCs w:val="18"/>
                </w:rPr>
                <w:t xml:space="preserve">polarization signalling in NR NTN </w:t>
              </w:r>
            </w:ins>
            <w:ins w:id="794"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95" w:author="NR_NTN_solutions-Core" w:date="2022-03-21T22:09:00Z"/>
                <w:rFonts w:ascii="Arial" w:eastAsia="Times New Roman" w:hAnsi="Arial" w:cs="Arial"/>
                <w:sz w:val="18"/>
                <w:szCs w:val="18"/>
                <w:lang w:eastAsia="ja-JP"/>
              </w:rPr>
            </w:pPr>
            <w:ins w:id="796"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97" w:author="NR_NTN_solutions-Core" w:date="2022-03-21T22:09:00Z"/>
                <w:rFonts w:ascii="Arial" w:eastAsia="Times New Roman" w:hAnsi="Arial" w:cs="Arial"/>
                <w:sz w:val="18"/>
                <w:szCs w:val="18"/>
                <w:lang w:eastAsia="ja-JP"/>
              </w:rPr>
            </w:pPr>
            <w:ins w:id="798"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799" w:author="NR_NTN_solutions-Core" w:date="2022-03-21T22:07:00Z"/>
                <w:b/>
                <w:i/>
              </w:rPr>
            </w:pPr>
            <w:ins w:id="800"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801" w:author="NR_NTN_solutions-Core" w:date="2022-03-21T22:07:00Z"/>
              </w:rPr>
            </w:pPr>
            <w:ins w:id="802"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803" w:author="NR_NTN_solutions-Core" w:date="2022-03-21T22:07:00Z"/>
              </w:rPr>
            </w:pPr>
            <w:ins w:id="804"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805" w:author="NR_NTN_solutions-Core" w:date="2022-03-21T22:07:00Z"/>
              </w:rPr>
            </w:pPr>
            <w:ins w:id="806"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807" w:author="NR_NTN_solutions-Core" w:date="2022-03-21T22:07:00Z"/>
              </w:rPr>
            </w:pPr>
            <w:ins w:id="808"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09" w:author="NR_pos_enh" w:date="2022-03-24T20:47:00Z"/>
        </w:trPr>
        <w:tc>
          <w:tcPr>
            <w:tcW w:w="6151" w:type="dxa"/>
          </w:tcPr>
          <w:p w14:paraId="10D71BD2" w14:textId="77777777" w:rsidR="007E7C61" w:rsidRDefault="007E7C61" w:rsidP="007E7C61">
            <w:pPr>
              <w:pStyle w:val="TAL"/>
              <w:rPr>
                <w:ins w:id="810" w:author="NR_pos_enh" w:date="2022-03-24T20:47:00Z"/>
              </w:rPr>
            </w:pPr>
            <w:commentRangeStart w:id="811"/>
            <w:ins w:id="812" w:author="NR_pos_enh" w:date="2022-03-24T20:47:00Z">
              <w:r>
                <w:rPr>
                  <w:b/>
                  <w:bCs/>
                  <w:i/>
                  <w:iCs/>
                </w:rPr>
                <w:t>pr</w:t>
              </w:r>
              <w:r w:rsidRPr="00BE3913">
                <w:rPr>
                  <w:b/>
                  <w:bCs/>
                  <w:i/>
                  <w:iCs/>
                </w:rPr>
                <w:t>s-ProcessingRRC-Inactive</w:t>
              </w:r>
              <w:commentRangeStart w:id="813"/>
              <w:r w:rsidRPr="00BE3913">
                <w:rPr>
                  <w:b/>
                  <w:bCs/>
                  <w:i/>
                  <w:iCs/>
                </w:rPr>
                <w:t>-R17</w:t>
              </w:r>
            </w:ins>
            <w:commentRangeEnd w:id="813"/>
            <w:r w:rsidR="002003E9">
              <w:rPr>
                <w:rStyle w:val="af7"/>
                <w:rFonts w:ascii="Times New Roman" w:hAnsi="Times New Roman"/>
              </w:rPr>
              <w:commentReference w:id="813"/>
            </w:r>
            <w:ins w:id="814" w:author="NR_pos_enh" w:date="2022-03-24T20:47:00Z">
              <w:r w:rsidRPr="00BE3913">
                <w:rPr>
                  <w:b/>
                  <w:bCs/>
                  <w:i/>
                  <w:iCs/>
                </w:rPr>
                <w:t xml:space="preserve">  </w:t>
              </w:r>
            </w:ins>
            <w:commentRangeEnd w:id="811"/>
            <w:r w:rsidR="00E119D2">
              <w:rPr>
                <w:rStyle w:val="af7"/>
                <w:rFonts w:ascii="Times New Roman" w:hAnsi="Times New Roman"/>
              </w:rPr>
              <w:commentReference w:id="811"/>
            </w:r>
            <w:ins w:id="815" w:author="NR_pos_enh" w:date="2022-03-24T20:47:00Z">
              <w:r w:rsidRPr="00BE3913">
                <w:rPr>
                  <w:b/>
                  <w:bCs/>
                  <w:i/>
                  <w:iCs/>
                </w:rPr>
                <w:t xml:space="preserve">          </w:t>
              </w:r>
            </w:ins>
          </w:p>
          <w:p w14:paraId="45BE8BFE" w14:textId="16FD5C72" w:rsidR="007E7C61" w:rsidRPr="001F4300" w:rsidRDefault="007E7C61" w:rsidP="007E7C61">
            <w:pPr>
              <w:pStyle w:val="TAL"/>
              <w:rPr>
                <w:ins w:id="816" w:author="NR_pos_enh" w:date="2022-03-24T20:47:00Z"/>
                <w:b/>
                <w:i/>
              </w:rPr>
            </w:pPr>
            <w:ins w:id="817" w:author="NR_pos_enh" w:date="2022-03-24T20:47:00Z">
              <w:r>
                <w:t>Indicates whether the UE s</w:t>
              </w:r>
              <w:r w:rsidRPr="00B9215C">
                <w:t>upport</w:t>
              </w:r>
              <w:r>
                <w:t>s</w:t>
              </w:r>
              <w:r w:rsidRPr="00B9215C">
                <w:t xml:space="preserve"> </w:t>
              </w:r>
              <w:r w:rsidRPr="00811689">
                <w:t>PRS processing in RRC_INACTIVE</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3A0D5974" w14:textId="3579623B" w:rsidR="007E7C61" w:rsidRPr="001F4300" w:rsidRDefault="007E7C61" w:rsidP="007E7C61">
            <w:pPr>
              <w:pStyle w:val="TAL"/>
              <w:jc w:val="center"/>
              <w:rPr>
                <w:ins w:id="818" w:author="NR_pos_enh" w:date="2022-03-24T20:47:00Z"/>
              </w:rPr>
            </w:pPr>
            <w:ins w:id="819"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820" w:author="NR_pos_enh" w:date="2022-03-24T20:47:00Z"/>
              </w:rPr>
            </w:pPr>
            <w:ins w:id="821" w:author="NR_pos_enh" w:date="2022-03-24T20:47:00Z">
              <w:r>
                <w:rPr>
                  <w:bCs/>
                  <w:iCs/>
                </w:rPr>
                <w:t>No</w:t>
              </w:r>
            </w:ins>
          </w:p>
        </w:tc>
        <w:tc>
          <w:tcPr>
            <w:tcW w:w="685" w:type="dxa"/>
          </w:tcPr>
          <w:p w14:paraId="471D0A7F" w14:textId="5EBED271" w:rsidR="007E7C61" w:rsidRPr="001F4300" w:rsidRDefault="007E7C61" w:rsidP="007E7C61">
            <w:pPr>
              <w:pStyle w:val="TAL"/>
              <w:jc w:val="center"/>
              <w:rPr>
                <w:ins w:id="822" w:author="NR_pos_enh" w:date="2022-03-24T20:47:00Z"/>
              </w:rPr>
            </w:pPr>
            <w:ins w:id="823" w:author="NR_pos_enh" w:date="2022-03-24T20:47:00Z">
              <w:r>
                <w:rPr>
                  <w:bCs/>
                  <w:iCs/>
                </w:rPr>
                <w:t>N/A</w:t>
              </w:r>
            </w:ins>
          </w:p>
        </w:tc>
        <w:tc>
          <w:tcPr>
            <w:tcW w:w="685" w:type="dxa"/>
          </w:tcPr>
          <w:p w14:paraId="402876CA" w14:textId="599C198F" w:rsidR="007E7C61" w:rsidRPr="001F4300" w:rsidRDefault="007E7C61" w:rsidP="007E7C61">
            <w:pPr>
              <w:pStyle w:val="TAL"/>
              <w:jc w:val="center"/>
              <w:rPr>
                <w:ins w:id="824" w:author="NR_pos_enh" w:date="2022-03-24T20:47:00Z"/>
              </w:rPr>
            </w:pPr>
            <w:ins w:id="825" w:author="NR_pos_enh" w:date="2022-03-24T20:47:00Z">
              <w:r>
                <w:t>N/A</w:t>
              </w:r>
            </w:ins>
          </w:p>
        </w:tc>
      </w:tr>
      <w:tr w:rsidR="009A678D" w:rsidRPr="001F4300" w14:paraId="7B339517" w14:textId="77777777" w:rsidTr="00CC7BB3">
        <w:trPr>
          <w:cantSplit/>
          <w:tblHeader/>
          <w:ins w:id="826" w:author="NR_pos_enh" w:date="2022-03-23T15:31:00Z"/>
        </w:trPr>
        <w:tc>
          <w:tcPr>
            <w:tcW w:w="6151" w:type="dxa"/>
          </w:tcPr>
          <w:p w14:paraId="21AB91C7" w14:textId="77777777" w:rsidR="009A678D" w:rsidRPr="001A1E93" w:rsidRDefault="009A678D" w:rsidP="009A678D">
            <w:pPr>
              <w:pStyle w:val="TAL"/>
              <w:rPr>
                <w:ins w:id="827" w:author="NR_pos_enh" w:date="2022-03-23T15:31:00Z"/>
                <w:b/>
                <w:i/>
              </w:rPr>
            </w:pPr>
            <w:commentRangeStart w:id="828"/>
            <w:ins w:id="829" w:author="NR_pos_enh" w:date="2022-03-23T15:31:00Z">
              <w:r w:rsidRPr="001A1E93">
                <w:rPr>
                  <w:b/>
                  <w:i/>
                </w:rPr>
                <w:t>prs-ProcessingWindowType1A-r17</w:t>
              </w:r>
            </w:ins>
          </w:p>
          <w:p w14:paraId="667D9E40" w14:textId="055253C3" w:rsidR="009A678D" w:rsidRPr="001F4300" w:rsidRDefault="009A678D" w:rsidP="009A678D">
            <w:pPr>
              <w:pStyle w:val="TAL"/>
              <w:rPr>
                <w:ins w:id="830" w:author="NR_pos_enh" w:date="2022-03-23T15:31:00Z"/>
                <w:b/>
                <w:i/>
              </w:rPr>
            </w:pPr>
            <w:ins w:id="831" w:author="NR_pos_enh" w:date="2022-03-23T15:31:00Z">
              <w:r w:rsidRPr="001A1E93">
                <w:t xml:space="preserve">Indicates </w:t>
              </w:r>
            </w:ins>
            <w:ins w:id="832" w:author="NR_pos_enh" w:date="2022-03-23T15:41:00Z">
              <w:r>
                <w:t xml:space="preserve">whether </w:t>
              </w:r>
            </w:ins>
            <w:ins w:id="833" w:author="NR_pos_enh" w:date="2022-03-23T15:31:00Z">
              <w:r w:rsidRPr="001A1E93">
                <w:t xml:space="preserve">the UE supports </w:t>
              </w:r>
            </w:ins>
            <w:commentRangeStart w:id="834"/>
            <w:ins w:id="835" w:author="NR_pos_enh" w:date="2022-03-23T15:42:00Z">
              <w:r>
                <w:t>PRS processing Type 1A</w:t>
              </w:r>
            </w:ins>
            <w:commentRangeEnd w:id="834"/>
            <w:r w:rsidR="00A7391C">
              <w:rPr>
                <w:rStyle w:val="af7"/>
                <w:rFonts w:ascii="Times New Roman" w:hAnsi="Times New Roman"/>
              </w:rPr>
              <w:commentReference w:id="834"/>
            </w:r>
            <w:ins w:id="836" w:author="NR_pos_enh" w:date="2022-03-23T15:42:00Z">
              <w:r>
                <w:t xml:space="preserve">, </w:t>
              </w:r>
            </w:ins>
            <w:ins w:id="837" w:author="NR_pos_enh" w:date="2022-03-23T15:44:00Z">
              <w:r w:rsidRPr="009E6C91">
                <w:t>subject to the UE determining that DL PRS to be higher priority for PRS measurement outside MG and in a PRS processing window</w:t>
              </w:r>
            </w:ins>
            <w:ins w:id="838" w:author="NR_pos_enh" w:date="2022-03-23T15:39:00Z">
              <w:r>
                <w:t xml:space="preserve">. </w:t>
              </w:r>
              <w:r w:rsidRPr="003A65F9">
                <w:rPr>
                  <w:lang w:eastAsia="zh-CN"/>
                </w:rPr>
                <w:t xml:space="preserve">The UE can include this field only </w:t>
              </w:r>
              <w:commentRangeStart w:id="839"/>
              <w:r w:rsidRPr="003A65F9">
                <w:rPr>
                  <w:lang w:eastAsia="zh-CN"/>
                </w:rPr>
                <w:t xml:space="preserve">if the UE supports </w:t>
              </w:r>
              <w:r w:rsidRPr="00D526BF">
                <w:rPr>
                  <w:i/>
                  <w:iCs/>
                  <w:lang w:eastAsia="zh-CN"/>
                </w:rPr>
                <w:t>NR-DL-PRS-ProcessingCapability-r16</w:t>
              </w:r>
              <w:r w:rsidRPr="003A65F9">
                <w:rPr>
                  <w:lang w:eastAsia="zh-CN"/>
                </w:rPr>
                <w:t xml:space="preserve"> defined in TS 37.355 [22]</w:t>
              </w:r>
            </w:ins>
            <w:ins w:id="840" w:author="NR_pos_enh" w:date="2022-03-23T15:40:00Z">
              <w:r>
                <w:rPr>
                  <w:lang w:eastAsia="zh-CN"/>
                </w:rPr>
                <w:t>.</w:t>
              </w:r>
            </w:ins>
            <w:commentRangeEnd w:id="828"/>
            <w:commentRangeEnd w:id="839"/>
            <w:r w:rsidR="00A41976">
              <w:rPr>
                <w:rStyle w:val="af7"/>
                <w:rFonts w:ascii="Times New Roman" w:hAnsi="Times New Roman"/>
              </w:rPr>
              <w:commentReference w:id="828"/>
            </w:r>
            <w:r w:rsidR="00E119D2">
              <w:rPr>
                <w:rStyle w:val="af7"/>
                <w:rFonts w:ascii="Times New Roman" w:hAnsi="Times New Roman"/>
              </w:rPr>
              <w:commentReference w:id="839"/>
            </w:r>
          </w:p>
        </w:tc>
        <w:tc>
          <w:tcPr>
            <w:tcW w:w="1558" w:type="dxa"/>
          </w:tcPr>
          <w:p w14:paraId="7C2CF821" w14:textId="54F7F5CE" w:rsidR="009A678D" w:rsidRPr="001F4300" w:rsidRDefault="009A678D" w:rsidP="009A678D">
            <w:pPr>
              <w:pStyle w:val="TAL"/>
              <w:jc w:val="center"/>
              <w:rPr>
                <w:ins w:id="841" w:author="NR_pos_enh" w:date="2022-03-23T15:31:00Z"/>
              </w:rPr>
            </w:pPr>
            <w:ins w:id="842"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843" w:author="NR_pos_enh" w:date="2022-03-23T15:31:00Z"/>
              </w:rPr>
            </w:pPr>
            <w:ins w:id="844"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845" w:author="NR_pos_enh" w:date="2022-03-23T15:31:00Z"/>
              </w:rPr>
            </w:pPr>
            <w:ins w:id="846"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847" w:author="NR_pos_enh" w:date="2022-03-23T15:31:00Z"/>
              </w:rPr>
            </w:pPr>
            <w:ins w:id="848" w:author="NR_pos_enh" w:date="2022-03-23T15:31:00Z">
              <w:r w:rsidRPr="001F4300">
                <w:rPr>
                  <w:bCs/>
                  <w:iCs/>
                </w:rPr>
                <w:t>N/A</w:t>
              </w:r>
            </w:ins>
          </w:p>
        </w:tc>
      </w:tr>
      <w:tr w:rsidR="009A678D" w:rsidRPr="001F4300" w14:paraId="06231E53" w14:textId="77777777" w:rsidTr="00CC7BB3">
        <w:trPr>
          <w:cantSplit/>
          <w:tblHeader/>
          <w:ins w:id="849" w:author="NR_pos_enh" w:date="2022-03-23T15:31:00Z"/>
        </w:trPr>
        <w:tc>
          <w:tcPr>
            <w:tcW w:w="6151" w:type="dxa"/>
          </w:tcPr>
          <w:p w14:paraId="283C64C1" w14:textId="77777777" w:rsidR="009A678D" w:rsidRPr="001A1E93" w:rsidRDefault="009A678D" w:rsidP="009A678D">
            <w:pPr>
              <w:pStyle w:val="TAL"/>
              <w:rPr>
                <w:ins w:id="850" w:author="NR_pos_enh" w:date="2022-03-23T15:31:00Z"/>
                <w:b/>
                <w:i/>
              </w:rPr>
            </w:pPr>
            <w:commentRangeStart w:id="851"/>
            <w:ins w:id="852" w:author="NR_pos_enh" w:date="2022-03-23T15:31:00Z">
              <w:r w:rsidRPr="001A1E93">
                <w:rPr>
                  <w:b/>
                  <w:i/>
                </w:rPr>
                <w:t>prs-ProcessingWindowType1B-r17</w:t>
              </w:r>
            </w:ins>
          </w:p>
          <w:p w14:paraId="0459C6D6" w14:textId="40FE00B5" w:rsidR="009A678D" w:rsidRPr="001F4300" w:rsidRDefault="009A678D" w:rsidP="009A678D">
            <w:pPr>
              <w:pStyle w:val="TAL"/>
              <w:rPr>
                <w:ins w:id="853" w:author="NR_pos_enh" w:date="2022-03-23T15:31:00Z"/>
                <w:b/>
                <w:i/>
              </w:rPr>
            </w:pPr>
            <w:ins w:id="854"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ins>
            <w:commentRangeEnd w:id="851"/>
            <w:r w:rsidR="00A41976">
              <w:rPr>
                <w:rStyle w:val="af7"/>
                <w:rFonts w:ascii="Times New Roman" w:hAnsi="Times New Roman"/>
              </w:rPr>
              <w:commentReference w:id="851"/>
            </w:r>
            <w:ins w:id="855" w:author="NR_pos_enh" w:date="2022-03-23T15:44:00Z">
              <w:r>
                <w:rPr>
                  <w:lang w:eastAsia="zh-CN"/>
                </w:rPr>
                <w:t>.</w:t>
              </w:r>
            </w:ins>
          </w:p>
        </w:tc>
        <w:tc>
          <w:tcPr>
            <w:tcW w:w="1558" w:type="dxa"/>
          </w:tcPr>
          <w:p w14:paraId="032DA3B6" w14:textId="280CA6F9" w:rsidR="009A678D" w:rsidRPr="001F4300" w:rsidRDefault="009A678D" w:rsidP="009A678D">
            <w:pPr>
              <w:pStyle w:val="TAL"/>
              <w:jc w:val="center"/>
              <w:rPr>
                <w:ins w:id="856" w:author="NR_pos_enh" w:date="2022-03-23T15:31:00Z"/>
              </w:rPr>
            </w:pPr>
            <w:ins w:id="857"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858" w:author="NR_pos_enh" w:date="2022-03-23T15:31:00Z"/>
              </w:rPr>
            </w:pPr>
            <w:ins w:id="859"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860" w:author="NR_pos_enh" w:date="2022-03-23T15:31:00Z"/>
              </w:rPr>
            </w:pPr>
            <w:ins w:id="861"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862" w:author="NR_pos_enh" w:date="2022-03-23T15:31:00Z"/>
              </w:rPr>
            </w:pPr>
            <w:ins w:id="863" w:author="NR_pos_enh" w:date="2022-03-23T15:31:00Z">
              <w:r w:rsidRPr="001F4300">
                <w:rPr>
                  <w:bCs/>
                  <w:iCs/>
                </w:rPr>
                <w:t>N/A</w:t>
              </w:r>
            </w:ins>
          </w:p>
        </w:tc>
      </w:tr>
      <w:tr w:rsidR="009A678D" w:rsidRPr="001F4300" w14:paraId="6A6D6A76" w14:textId="77777777" w:rsidTr="00CC7BB3">
        <w:trPr>
          <w:cantSplit/>
          <w:tblHeader/>
          <w:ins w:id="864" w:author="NR_pos_enh" w:date="2022-03-23T15:31:00Z"/>
        </w:trPr>
        <w:tc>
          <w:tcPr>
            <w:tcW w:w="6151" w:type="dxa"/>
          </w:tcPr>
          <w:p w14:paraId="67B35D86" w14:textId="77777777" w:rsidR="009A678D" w:rsidRPr="001A1E93" w:rsidRDefault="009A678D" w:rsidP="009A678D">
            <w:pPr>
              <w:pStyle w:val="TAL"/>
              <w:rPr>
                <w:ins w:id="865" w:author="NR_pos_enh" w:date="2022-03-23T15:31:00Z"/>
                <w:b/>
                <w:i/>
              </w:rPr>
            </w:pPr>
            <w:commentRangeStart w:id="866"/>
            <w:ins w:id="867" w:author="NR_pos_enh" w:date="2022-03-23T15:31:00Z">
              <w:r w:rsidRPr="001A1E93">
                <w:rPr>
                  <w:b/>
                  <w:i/>
                </w:rPr>
                <w:t>prs-ProcessingWindowType2-r17</w:t>
              </w:r>
            </w:ins>
          </w:p>
          <w:p w14:paraId="4297E03B" w14:textId="7C293005" w:rsidR="009A678D" w:rsidRPr="001F4300" w:rsidRDefault="009A678D" w:rsidP="009A678D">
            <w:pPr>
              <w:pStyle w:val="TAL"/>
              <w:rPr>
                <w:ins w:id="868" w:author="NR_pos_enh" w:date="2022-03-23T15:31:00Z"/>
                <w:b/>
                <w:i/>
              </w:rPr>
            </w:pPr>
            <w:ins w:id="869"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commentRangeEnd w:id="866"/>
            <w:r w:rsidR="00A41976">
              <w:rPr>
                <w:rStyle w:val="af7"/>
                <w:rFonts w:ascii="Times New Roman" w:hAnsi="Times New Roman"/>
              </w:rPr>
              <w:commentReference w:id="866"/>
            </w:r>
          </w:p>
        </w:tc>
        <w:tc>
          <w:tcPr>
            <w:tcW w:w="1558" w:type="dxa"/>
          </w:tcPr>
          <w:p w14:paraId="57821611" w14:textId="2AA0AA81" w:rsidR="009A678D" w:rsidRPr="001F4300" w:rsidRDefault="009A678D" w:rsidP="009A678D">
            <w:pPr>
              <w:pStyle w:val="TAL"/>
              <w:jc w:val="center"/>
              <w:rPr>
                <w:ins w:id="870" w:author="NR_pos_enh" w:date="2022-03-23T15:31:00Z"/>
              </w:rPr>
            </w:pPr>
            <w:ins w:id="871"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872" w:author="NR_pos_enh" w:date="2022-03-23T15:31:00Z"/>
              </w:rPr>
            </w:pPr>
            <w:ins w:id="873"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874" w:author="NR_pos_enh" w:date="2022-03-23T15:31:00Z"/>
              </w:rPr>
            </w:pPr>
            <w:ins w:id="875"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876" w:author="NR_pos_enh" w:date="2022-03-23T15:31:00Z"/>
              </w:rPr>
            </w:pPr>
            <w:ins w:id="877"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lastRenderedPageBreak/>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878" w:author="NR_UE_pow_sav_enh-Core"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879" w:author="NR_UE_pow_sav_enh-Core" w:date="2022-03-22T11:13:00Z"/>
                <w:bCs/>
                <w:iCs/>
              </w:rPr>
            </w:pPr>
          </w:p>
          <w:p w14:paraId="0AD60EFA" w14:textId="7FE3E292" w:rsidR="00337334" w:rsidRPr="001C73B3" w:rsidRDefault="000B7DBF" w:rsidP="00337334">
            <w:pPr>
              <w:pStyle w:val="TAL"/>
              <w:rPr>
                <w:b/>
              </w:rPr>
            </w:pPr>
            <w:ins w:id="880" w:author="NR_UE_pow_sav_enh-Core" w:date="2022-03-22T11:13:00Z">
              <w:r>
                <w:rPr>
                  <w:bCs/>
                  <w:iCs/>
                </w:rPr>
                <w:t>UE indicating support of this feature shall also indicate</w:t>
              </w:r>
              <w:r w:rsidR="00400A45">
                <w:rPr>
                  <w:bCs/>
                  <w:iCs/>
                </w:rPr>
                <w:t xml:space="preserve"> </w:t>
              </w:r>
            </w:ins>
            <w:ins w:id="881" w:author="NR_UE_pow_sav_enh-Core" w:date="2022-03-22T11:14:00Z">
              <w:r w:rsidR="00400A45">
                <w:rPr>
                  <w:bCs/>
                  <w:iCs/>
                </w:rPr>
                <w:t xml:space="preserve">support of </w:t>
              </w:r>
            </w:ins>
            <w:ins w:id="882" w:author="NR_UE_pow_sav_enh-Core" w:date="2022-03-22T11:15:00Z">
              <w:r w:rsidR="001C73B3" w:rsidRPr="00696D54">
                <w:rPr>
                  <w:i/>
                </w:rPr>
                <w:t>ssb-RLM</w:t>
              </w:r>
              <w:r w:rsidR="001C73B3">
                <w:rPr>
                  <w:iCs/>
                </w:rPr>
                <w:t xml:space="preserve"> and/or </w:t>
              </w:r>
            </w:ins>
            <w:ins w:id="883" w:author="NR_UE_pow_sav_enh-Core"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884" w:author="NR_feMIMO-Core" w:date="2022-03-23T20:36:00Z"/>
        </w:trPr>
        <w:tc>
          <w:tcPr>
            <w:tcW w:w="6151" w:type="dxa"/>
          </w:tcPr>
          <w:p w14:paraId="04E6E3CF" w14:textId="65AE491C" w:rsidR="004B3E0A" w:rsidRPr="003C6868" w:rsidRDefault="004B3E0A" w:rsidP="004B3E0A">
            <w:pPr>
              <w:pStyle w:val="TAL"/>
              <w:rPr>
                <w:ins w:id="885" w:author="NR_feMIMO-Core" w:date="2022-03-23T20:37:00Z"/>
                <w:rFonts w:cs="Arial"/>
                <w:b/>
                <w:bCs/>
                <w:i/>
                <w:iCs/>
                <w:szCs w:val="18"/>
                <w:lang w:val="en-US" w:eastAsia="zh-CN"/>
              </w:rPr>
            </w:pPr>
            <w:ins w:id="886" w:author="NR_feMIMO-Core" w:date="2022-03-23T20:37:00Z">
              <w:r w:rsidRPr="00467B8A">
                <w:rPr>
                  <w:rFonts w:cs="Arial"/>
                  <w:b/>
                  <w:bCs/>
                  <w:i/>
                  <w:iCs/>
                  <w:szCs w:val="18"/>
                </w:rPr>
                <w:lastRenderedPageBreak/>
                <w:t>sfn-SimulTwoTCI-AcrossMultiCC-</w:t>
              </w:r>
            </w:ins>
            <w:ins w:id="887" w:author="NR_feMIMO-Core" w:date="2022-03-24T08:15:00Z">
              <w:r w:rsidR="002F22D5">
                <w:rPr>
                  <w:rFonts w:cs="Arial"/>
                  <w:b/>
                  <w:bCs/>
                  <w:i/>
                  <w:iCs/>
                  <w:szCs w:val="18"/>
                </w:rPr>
                <w:t>r17</w:t>
              </w:r>
            </w:ins>
          </w:p>
          <w:p w14:paraId="37BCDA88" w14:textId="77777777" w:rsidR="009A20A2" w:rsidRDefault="004B3E0A" w:rsidP="009A20A2">
            <w:pPr>
              <w:pStyle w:val="TAL"/>
              <w:rPr>
                <w:ins w:id="888" w:author="NR_feMIMO-Core" w:date="2022-03-25T09:24:00Z"/>
                <w:bCs/>
                <w:iCs/>
              </w:rPr>
            </w:pPr>
            <w:ins w:id="889" w:author="NR_feMIMO-Core" w:date="2022-03-23T20:37:00Z">
              <w:r w:rsidRPr="001F4300">
                <w:rPr>
                  <w:bCs/>
                  <w:iCs/>
                </w:rPr>
                <w:t>Indicates whether the UE supports</w:t>
              </w:r>
              <w:r>
                <w:rPr>
                  <w:bCs/>
                  <w:iCs/>
                </w:rPr>
                <w:t xml:space="preserve"> </w:t>
              </w:r>
            </w:ins>
            <w:ins w:id="890"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891" w:author="NR_feMIMO-Core" w:date="2022-03-23T20:39:00Z">
              <w:r w:rsidRPr="001F4300">
                <w:rPr>
                  <w:bCs/>
                  <w:iCs/>
                </w:rPr>
                <w:t>The UE indicating support of this feature shall also indicate</w:t>
              </w:r>
              <w:r w:rsidRPr="004C2735">
                <w:rPr>
                  <w:bCs/>
                  <w:iCs/>
                </w:rPr>
                <w:t xml:space="preserve"> </w:t>
              </w:r>
            </w:ins>
            <w:ins w:id="892" w:author="NR_feMIMO-Core" w:date="2022-03-23T20:38:00Z">
              <w:r w:rsidRPr="00CF48F7">
                <w:rPr>
                  <w:bCs/>
                  <w:i/>
                </w:rPr>
                <w:t>sfn-schemeA-</w:t>
              </w:r>
            </w:ins>
            <w:ins w:id="893" w:author="NR_feMIMO-Core" w:date="2022-03-24T08:15:00Z">
              <w:r w:rsidR="002F22D5">
                <w:rPr>
                  <w:bCs/>
                  <w:i/>
                </w:rPr>
                <w:t>r17</w:t>
              </w:r>
            </w:ins>
            <w:ins w:id="894" w:author="NR_feMIMO-Core" w:date="2022-03-23T20:38:00Z">
              <w:r>
                <w:rPr>
                  <w:bCs/>
                  <w:iCs/>
                </w:rPr>
                <w:t xml:space="preserve"> or </w:t>
              </w:r>
              <w:r w:rsidRPr="00CF48F7">
                <w:rPr>
                  <w:bCs/>
                  <w:i/>
                </w:rPr>
                <w:t>sfn-schemeB-</w:t>
              </w:r>
            </w:ins>
            <w:ins w:id="895" w:author="NR_feMIMO-Core" w:date="2022-03-24T08:15:00Z">
              <w:r w:rsidR="002F22D5">
                <w:rPr>
                  <w:bCs/>
                  <w:i/>
                </w:rPr>
                <w:t>r17</w:t>
              </w:r>
            </w:ins>
            <w:ins w:id="896" w:author="NR_feMIMO-Core" w:date="2022-03-23T20:38:00Z">
              <w:r>
                <w:rPr>
                  <w:bCs/>
                  <w:iCs/>
                </w:rPr>
                <w:t>.</w:t>
              </w:r>
            </w:ins>
          </w:p>
          <w:p w14:paraId="2E883DB4" w14:textId="7F25F899" w:rsidR="004B3E0A" w:rsidRPr="001F4300" w:rsidRDefault="009A20A2" w:rsidP="004B3E0A">
            <w:pPr>
              <w:pStyle w:val="TAL"/>
              <w:rPr>
                <w:ins w:id="897" w:author="NR_feMIMO-Core" w:date="2022-03-23T20:36:00Z"/>
                <w:rFonts w:cs="Arial"/>
                <w:b/>
                <w:bCs/>
                <w:i/>
                <w:iCs/>
                <w:szCs w:val="18"/>
              </w:rPr>
            </w:pPr>
            <w:ins w:id="898"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899" w:author="NR_feMIMO-Core" w:date="2022-03-23T20:36:00Z"/>
              </w:rPr>
            </w:pPr>
            <w:ins w:id="900" w:author="NR_feMIMO-Core" w:date="2022-03-25T09:24:00Z">
              <w:r>
                <w:t>Band</w:t>
              </w:r>
            </w:ins>
          </w:p>
        </w:tc>
        <w:tc>
          <w:tcPr>
            <w:tcW w:w="551" w:type="dxa"/>
          </w:tcPr>
          <w:p w14:paraId="015666D4" w14:textId="10DC6855" w:rsidR="004B3E0A" w:rsidRPr="0067474C" w:rsidRDefault="004B3E0A" w:rsidP="004B3E0A">
            <w:pPr>
              <w:pStyle w:val="TAL"/>
              <w:jc w:val="center"/>
              <w:rPr>
                <w:ins w:id="901" w:author="NR_feMIMO-Core" w:date="2022-03-23T20:36:00Z"/>
              </w:rPr>
            </w:pPr>
            <w:ins w:id="902" w:author="NR_feMIMO-Core" w:date="2022-03-23T20:39:00Z">
              <w:r w:rsidRPr="0067474C">
                <w:t>No</w:t>
              </w:r>
            </w:ins>
          </w:p>
        </w:tc>
        <w:tc>
          <w:tcPr>
            <w:tcW w:w="685" w:type="dxa"/>
          </w:tcPr>
          <w:p w14:paraId="6AB37B2D" w14:textId="718226A7" w:rsidR="004B3E0A" w:rsidRPr="0067474C" w:rsidRDefault="009A20A2" w:rsidP="004B3E0A">
            <w:pPr>
              <w:pStyle w:val="TAL"/>
              <w:jc w:val="center"/>
              <w:rPr>
                <w:ins w:id="903" w:author="NR_feMIMO-Core" w:date="2022-03-23T20:36:00Z"/>
              </w:rPr>
            </w:pPr>
            <w:ins w:id="904"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905" w:author="NR_feMIMO-Core" w:date="2022-03-23T20:36:00Z"/>
              </w:rPr>
            </w:pPr>
            <w:ins w:id="906" w:author="NR_feMIMO-Core" w:date="2022-03-25T09:24:00Z">
              <w:r w:rsidRPr="001F4300">
                <w:rPr>
                  <w:rFonts w:cs="Arial"/>
                  <w:bCs/>
                  <w:iCs/>
                  <w:szCs w:val="18"/>
                </w:rPr>
                <w:t>N/A</w:t>
              </w:r>
            </w:ins>
          </w:p>
        </w:tc>
      </w:tr>
      <w:tr w:rsidR="004B3E0A" w:rsidRPr="001F4300" w14:paraId="0B1EDB52" w14:textId="77777777" w:rsidTr="00CC7BB3">
        <w:trPr>
          <w:cantSplit/>
          <w:tblHeader/>
          <w:ins w:id="907" w:author="NR_feMIMO-Core" w:date="2022-03-23T20:41:00Z"/>
        </w:trPr>
        <w:tc>
          <w:tcPr>
            <w:tcW w:w="6151" w:type="dxa"/>
          </w:tcPr>
          <w:p w14:paraId="391472B9" w14:textId="01B26FC2" w:rsidR="004B3E0A" w:rsidRPr="003C6868" w:rsidRDefault="004B3E0A" w:rsidP="004B3E0A">
            <w:pPr>
              <w:pStyle w:val="TAL"/>
              <w:rPr>
                <w:ins w:id="908" w:author="NR_feMIMO-Core" w:date="2022-03-23T20:41:00Z"/>
                <w:rFonts w:cs="Arial"/>
                <w:b/>
                <w:bCs/>
                <w:i/>
                <w:iCs/>
                <w:szCs w:val="18"/>
                <w:lang w:val="en-US" w:eastAsia="zh-CN"/>
              </w:rPr>
            </w:pPr>
            <w:commentRangeStart w:id="909"/>
            <w:commentRangeStart w:id="910"/>
            <w:commentRangeStart w:id="911"/>
            <w:ins w:id="912" w:author="NR_feMIMO-Core" w:date="2022-03-23T20:41:00Z">
              <w:r w:rsidRPr="00BB3E56">
                <w:rPr>
                  <w:rFonts w:cs="Arial"/>
                  <w:b/>
                  <w:bCs/>
                  <w:i/>
                  <w:iCs/>
                  <w:szCs w:val="18"/>
                </w:rPr>
                <w:t>sfn-DefaultDL-BeamSetup-</w:t>
              </w:r>
            </w:ins>
            <w:ins w:id="913" w:author="NR_feMIMO-Core" w:date="2022-03-24T08:14:00Z">
              <w:r w:rsidR="002F22D5">
                <w:rPr>
                  <w:rFonts w:cs="Arial"/>
                  <w:b/>
                  <w:bCs/>
                  <w:i/>
                  <w:iCs/>
                  <w:szCs w:val="18"/>
                </w:rPr>
                <w:t>r17</w:t>
              </w:r>
            </w:ins>
            <w:commentRangeEnd w:id="909"/>
            <w:r w:rsidR="003C6868">
              <w:rPr>
                <w:rStyle w:val="af7"/>
                <w:rFonts w:ascii="Times New Roman" w:hAnsi="Times New Roman"/>
              </w:rPr>
              <w:commentReference w:id="909"/>
            </w:r>
            <w:commentRangeEnd w:id="910"/>
            <w:r w:rsidR="00AF0B91">
              <w:rPr>
                <w:rStyle w:val="af7"/>
                <w:rFonts w:ascii="Times New Roman" w:hAnsi="Times New Roman"/>
              </w:rPr>
              <w:commentReference w:id="910"/>
            </w:r>
          </w:p>
          <w:p w14:paraId="31106CE0" w14:textId="32B337BA" w:rsidR="004B3E0A" w:rsidRDefault="0003767E" w:rsidP="004B3E0A">
            <w:pPr>
              <w:pStyle w:val="TAL"/>
              <w:rPr>
                <w:ins w:id="914" w:author="NR_feMIMO-Core" w:date="2022-03-23T20:41:00Z"/>
                <w:bCs/>
                <w:iCs/>
              </w:rPr>
            </w:pPr>
            <w:ins w:id="915" w:author="NR_feMIMO-Core" w:date="2022-03-25T09:27:00Z">
              <w:r>
                <w:rPr>
                  <w:bCs/>
                  <w:iCs/>
                </w:rPr>
                <w:t>In FR2, it i</w:t>
              </w:r>
            </w:ins>
            <w:ins w:id="916"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917" w:author="NR_feMIMO-Core" w:date="2022-03-23T20:44:00Z">
              <w:r w:rsidR="004B3E0A">
                <w:rPr>
                  <w:bCs/>
                  <w:iCs/>
                </w:rPr>
                <w:t>the following features:</w:t>
              </w:r>
            </w:ins>
          </w:p>
          <w:p w14:paraId="09701410" w14:textId="3C2F8180" w:rsidR="004B3E0A" w:rsidRDefault="004B3E0A" w:rsidP="004B3E0A">
            <w:pPr>
              <w:pStyle w:val="B1"/>
              <w:numPr>
                <w:ilvl w:val="0"/>
                <w:numId w:val="10"/>
              </w:numPr>
              <w:spacing w:after="0"/>
              <w:rPr>
                <w:ins w:id="918" w:author="NR_feMIMO-Core" w:date="2022-03-23T20:44:00Z"/>
                <w:rFonts w:ascii="Arial" w:hAnsi="Arial" w:cs="Arial"/>
                <w:sz w:val="18"/>
                <w:szCs w:val="18"/>
              </w:rPr>
            </w:pPr>
            <w:ins w:id="919"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0C8C85EA" w14:textId="479EA17D" w:rsidR="004B3E0A" w:rsidRPr="0059585A" w:rsidRDefault="004B3E0A" w:rsidP="004B3E0A">
            <w:pPr>
              <w:pStyle w:val="B1"/>
              <w:numPr>
                <w:ilvl w:val="0"/>
                <w:numId w:val="10"/>
              </w:numPr>
              <w:spacing w:after="0"/>
              <w:rPr>
                <w:ins w:id="920" w:author="NR_feMIMO-Core" w:date="2022-03-23T20:45:00Z"/>
                <w:rFonts w:cs="Arial"/>
                <w:b/>
                <w:bCs/>
                <w:i/>
                <w:iCs/>
                <w:szCs w:val="18"/>
              </w:rPr>
            </w:pPr>
            <w:ins w:id="921"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922" w:author="NR_feMIMO-Core" w:date="2022-03-23T20:45:00Z">
              <w:r>
                <w:rPr>
                  <w:rFonts w:ascii="Arial" w:hAnsi="Arial" w:cs="Arial"/>
                  <w:sz w:val="18"/>
                  <w:szCs w:val="18"/>
                </w:rPr>
                <w:t>.</w:t>
              </w:r>
            </w:ins>
          </w:p>
          <w:p w14:paraId="6079EEC3" w14:textId="2BA6031D" w:rsidR="004B3E0A" w:rsidRPr="0059585A" w:rsidRDefault="004B3E0A" w:rsidP="004B3E0A">
            <w:pPr>
              <w:pStyle w:val="B1"/>
              <w:numPr>
                <w:ilvl w:val="0"/>
                <w:numId w:val="10"/>
              </w:numPr>
              <w:spacing w:after="0"/>
              <w:rPr>
                <w:ins w:id="923" w:author="NR_feMIMO-Core" w:date="2022-03-23T20:45:00Z"/>
                <w:rFonts w:cs="Arial"/>
                <w:b/>
                <w:bCs/>
                <w:i/>
                <w:iCs/>
                <w:szCs w:val="18"/>
              </w:rPr>
            </w:pPr>
            <w:ins w:id="924" w:author="NR_feMIMO-Core" w:date="2022-03-23T20:56:00Z">
              <w:r>
                <w:rPr>
                  <w:rFonts w:ascii="Arial" w:hAnsi="Arial" w:cs="Arial"/>
                  <w:sz w:val="18"/>
                  <w:szCs w:val="18"/>
                </w:rPr>
                <w:t>A</w:t>
              </w:r>
            </w:ins>
            <w:ins w:id="925" w:author="NR_feMIMO-Core" w:date="2022-03-23T20:41:00Z">
              <w:r w:rsidRPr="005C4189">
                <w:rPr>
                  <w:rFonts w:ascii="Arial" w:hAnsi="Arial" w:cs="Arial"/>
                  <w:sz w:val="18"/>
                  <w:szCs w:val="18"/>
                </w:rPr>
                <w:t>periodic CSI-RS reception using default beam for enhanced SFN scheme when scheduling offset is less than threshold</w:t>
              </w:r>
            </w:ins>
            <w:ins w:id="926" w:author="NR_feMIMO-Core" w:date="2022-03-23T20:45:00Z">
              <w:r>
                <w:rPr>
                  <w:rFonts w:ascii="Arial" w:hAnsi="Arial" w:cs="Arial"/>
                  <w:sz w:val="18"/>
                  <w:szCs w:val="18"/>
                </w:rPr>
                <w:t>.</w:t>
              </w:r>
            </w:ins>
          </w:p>
          <w:p w14:paraId="1C28B0FD" w14:textId="0B509BB0" w:rsidR="00CC7BB3" w:rsidRDefault="00CC7BB3" w:rsidP="00CC7BB3">
            <w:pPr>
              <w:pStyle w:val="TAL"/>
              <w:rPr>
                <w:ins w:id="927" w:author="NR_feMIMO-Core" w:date="2022-03-25T09:26:00Z"/>
                <w:bCs/>
                <w:iCs/>
              </w:rPr>
            </w:pPr>
          </w:p>
          <w:p w14:paraId="1DB6EDAD" w14:textId="4B096468" w:rsidR="00CC7BB3" w:rsidRDefault="00CC7BB3" w:rsidP="00CC7BB3">
            <w:pPr>
              <w:pStyle w:val="TAL"/>
              <w:rPr>
                <w:ins w:id="928" w:author="NR_feMIMO-Core" w:date="2022-03-25T09:26:00Z"/>
                <w:bCs/>
                <w:iCs/>
              </w:rPr>
            </w:pPr>
            <w:ins w:id="929" w:author="NR_feMIMO-Core" w:date="2022-03-25T09:26:00Z">
              <w:r w:rsidRPr="001F4300">
                <w:rPr>
                  <w:bCs/>
                  <w:iCs/>
                </w:rPr>
                <w:t xml:space="preserve"> </w:t>
              </w:r>
              <w:r>
                <w:rPr>
                  <w:bCs/>
                  <w:iCs/>
                </w:rPr>
                <w:t>In FR</w:t>
              </w:r>
            </w:ins>
            <w:ins w:id="930" w:author="NR_feMIMO-Core" w:date="2022-03-25T09:27:00Z">
              <w:r w:rsidR="0003767E">
                <w:rPr>
                  <w:bCs/>
                  <w:iCs/>
                </w:rPr>
                <w:t>1</w:t>
              </w:r>
            </w:ins>
            <w:ins w:id="931" w:author="NR_feMIMO-Core" w:date="2022-03-25T09:26:00Z">
              <w:r>
                <w:rPr>
                  <w:bCs/>
                  <w:iCs/>
                </w:rPr>
                <w:t>, it i</w:t>
              </w:r>
              <w:r w:rsidRPr="001F4300">
                <w:rPr>
                  <w:bCs/>
                  <w:iCs/>
                </w:rPr>
                <w:t>ndicates whether the UE supports</w:t>
              </w:r>
              <w:r w:rsidRPr="0059585A">
                <w:rPr>
                  <w:rFonts w:cs="Arial"/>
                  <w:szCs w:val="18"/>
                </w:rPr>
                <w:t xml:space="preserve"> PDSCH reception using default beam for enhanced SFN scheme when TCI field is not present in DCI when PDSCH is scheduled with offset equal or larger than the threshold, if applicable</w:t>
              </w:r>
            </w:ins>
            <w:ins w:id="932" w:author="NR_feMIMO-Core" w:date="2022-03-25T09:27:00Z">
              <w:r w:rsidR="0003767E">
                <w:rPr>
                  <w:rFonts w:cs="Arial"/>
                  <w:szCs w:val="18"/>
                </w:rPr>
                <w:t>.</w:t>
              </w:r>
            </w:ins>
            <w:commentRangeEnd w:id="911"/>
            <w:r w:rsidR="00CC20F6">
              <w:rPr>
                <w:rStyle w:val="af7"/>
                <w:rFonts w:ascii="Times New Roman" w:hAnsi="Times New Roman"/>
              </w:rPr>
              <w:commentReference w:id="911"/>
            </w:r>
          </w:p>
          <w:p w14:paraId="52D2EDAF" w14:textId="0DC8CD2F" w:rsidR="004B3E0A" w:rsidRPr="00171FC3" w:rsidRDefault="004B3E0A" w:rsidP="004B3E0A">
            <w:pPr>
              <w:pStyle w:val="B1"/>
              <w:spacing w:after="0"/>
              <w:ind w:left="0" w:firstLine="0"/>
              <w:rPr>
                <w:ins w:id="933"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934" w:author="NR_feMIMO-Core" w:date="2022-03-23T20:41:00Z"/>
                <w:rFonts w:cs="Arial"/>
                <w:bCs/>
                <w:iCs/>
                <w:szCs w:val="18"/>
              </w:rPr>
            </w:pPr>
            <w:ins w:id="935"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936" w:author="NR_feMIMO-Core" w:date="2022-03-23T20:41:00Z"/>
                <w:rFonts w:cs="Arial"/>
                <w:bCs/>
                <w:iCs/>
                <w:szCs w:val="18"/>
              </w:rPr>
            </w:pPr>
            <w:ins w:id="937"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938" w:author="NR_feMIMO-Core" w:date="2022-03-23T20:41:00Z"/>
                <w:rFonts w:cs="Arial"/>
                <w:bCs/>
                <w:iCs/>
                <w:szCs w:val="18"/>
              </w:rPr>
            </w:pPr>
            <w:ins w:id="939"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940" w:author="NR_feMIMO-Core" w:date="2022-03-23T20:41:00Z"/>
                <w:rFonts w:cs="Arial"/>
                <w:bCs/>
                <w:iCs/>
                <w:szCs w:val="18"/>
              </w:rPr>
            </w:pPr>
            <w:ins w:id="941" w:author="NR_feMIMO-Core" w:date="2022-03-23T20:45:00Z">
              <w:r w:rsidRPr="001F4300">
                <w:rPr>
                  <w:rFonts w:cs="Arial"/>
                  <w:bCs/>
                  <w:iCs/>
                  <w:szCs w:val="18"/>
                </w:rPr>
                <w:t>N/A</w:t>
              </w:r>
            </w:ins>
          </w:p>
        </w:tc>
      </w:tr>
      <w:tr w:rsidR="004B3E0A" w:rsidRPr="001F4300" w14:paraId="7EF47C69" w14:textId="77777777" w:rsidTr="00CC7BB3">
        <w:trPr>
          <w:cantSplit/>
          <w:tblHeader/>
          <w:ins w:id="942" w:author="NR_feMIMO-Core" w:date="2022-03-23T20:58:00Z"/>
        </w:trPr>
        <w:tc>
          <w:tcPr>
            <w:tcW w:w="6151" w:type="dxa"/>
          </w:tcPr>
          <w:p w14:paraId="013765DE" w14:textId="0CED6E3C" w:rsidR="004B3E0A" w:rsidRPr="003C6868" w:rsidRDefault="004B3E0A" w:rsidP="004B3E0A">
            <w:pPr>
              <w:pStyle w:val="TAL"/>
              <w:rPr>
                <w:ins w:id="943" w:author="NR_feMIMO-Core" w:date="2022-03-23T20:58:00Z"/>
                <w:rFonts w:cs="Arial"/>
                <w:b/>
                <w:bCs/>
                <w:i/>
                <w:iCs/>
                <w:szCs w:val="18"/>
                <w:lang w:val="en-US"/>
              </w:rPr>
            </w:pPr>
            <w:commentRangeStart w:id="944"/>
            <w:ins w:id="945" w:author="NR_feMIMO-Core" w:date="2022-03-23T20:58:00Z">
              <w:r w:rsidRPr="009F2029">
                <w:rPr>
                  <w:rFonts w:cs="Arial"/>
                  <w:b/>
                  <w:bCs/>
                  <w:i/>
                  <w:iCs/>
                  <w:szCs w:val="18"/>
                </w:rPr>
                <w:t>sfn-DefaultUL-BeamSetup-</w:t>
              </w:r>
            </w:ins>
            <w:ins w:id="946" w:author="NR_feMIMO-Core" w:date="2022-03-24T08:14:00Z">
              <w:r w:rsidR="002F22D5">
                <w:rPr>
                  <w:rFonts w:cs="Arial"/>
                  <w:b/>
                  <w:bCs/>
                  <w:i/>
                  <w:iCs/>
                  <w:szCs w:val="18"/>
                </w:rPr>
                <w:t>r17</w:t>
              </w:r>
            </w:ins>
            <w:commentRangeEnd w:id="944"/>
            <w:r w:rsidR="003C6868">
              <w:rPr>
                <w:rStyle w:val="af7"/>
                <w:rFonts w:ascii="Times New Roman" w:hAnsi="Times New Roman"/>
              </w:rPr>
              <w:commentReference w:id="944"/>
            </w:r>
          </w:p>
          <w:p w14:paraId="64F86DDC" w14:textId="77777777" w:rsidR="004B3E0A" w:rsidRDefault="004B3E0A" w:rsidP="004B3E0A">
            <w:pPr>
              <w:pStyle w:val="TAL"/>
              <w:rPr>
                <w:ins w:id="947" w:author="NR_feMIMO-Core" w:date="2022-03-23T21:01:00Z"/>
                <w:bCs/>
                <w:iCs/>
              </w:rPr>
            </w:pPr>
            <w:ins w:id="948"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949" w:author="NR_feMIMO-Core" w:date="2022-03-23T20:59:00Z"/>
                <w:rFonts w:ascii="Arial" w:hAnsi="Arial" w:cs="Arial"/>
                <w:sz w:val="18"/>
                <w:szCs w:val="18"/>
              </w:rPr>
            </w:pPr>
            <w:ins w:id="950"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951" w:author="NR_feMIMO-Core" w:date="2022-03-23T20:59:00Z"/>
                <w:rFonts w:ascii="Arial" w:hAnsi="Arial" w:cs="Arial"/>
                <w:sz w:val="18"/>
                <w:szCs w:val="18"/>
              </w:rPr>
            </w:pPr>
            <w:ins w:id="952"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953" w:author="NR_feMIMO-Core" w:date="2022-03-23T20:59:00Z"/>
                <w:rFonts w:ascii="Arial" w:hAnsi="Arial" w:cs="Arial"/>
                <w:sz w:val="18"/>
                <w:szCs w:val="18"/>
              </w:rPr>
            </w:pPr>
            <w:ins w:id="954"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955" w:author="NR_feMIMO-Core" w:date="2022-03-23T20:58:00Z"/>
                <w:rFonts w:cs="Arial"/>
                <w:b/>
                <w:bCs/>
                <w:i/>
                <w:iCs/>
                <w:szCs w:val="18"/>
              </w:rPr>
            </w:pPr>
            <w:ins w:id="956" w:author="NR_feMIMO-Core" w:date="2022-03-23T20:59:00Z">
              <w:r w:rsidRPr="001F4300">
                <w:rPr>
                  <w:bCs/>
                  <w:iCs/>
                </w:rPr>
                <w:t>The UE indicating support of this feature shall also indicate</w:t>
              </w:r>
              <w:r w:rsidRPr="004C2735">
                <w:rPr>
                  <w:bCs/>
                  <w:iCs/>
                </w:rPr>
                <w:t xml:space="preserve"> </w:t>
              </w:r>
            </w:ins>
            <w:ins w:id="957" w:author="NR_feMIMO-Core" w:date="2022-03-23T21:00:00Z">
              <w:r>
                <w:rPr>
                  <w:bCs/>
                  <w:iCs/>
                </w:rPr>
                <w:t>[</w:t>
              </w:r>
            </w:ins>
            <w:ins w:id="958" w:author="NR_feMIMO-Core" w:date="2022-03-23T20:59:00Z">
              <w:r w:rsidRPr="00CF48F7">
                <w:rPr>
                  <w:bCs/>
                  <w:i/>
                </w:rPr>
                <w:t>sfn-schemeA-</w:t>
              </w:r>
            </w:ins>
            <w:ins w:id="959" w:author="NR_feMIMO-Core" w:date="2022-03-24T08:14:00Z">
              <w:r w:rsidR="002F22D5">
                <w:rPr>
                  <w:bCs/>
                  <w:i/>
                </w:rPr>
                <w:t>r17</w:t>
              </w:r>
            </w:ins>
            <w:ins w:id="960" w:author="NR_feMIMO-Core" w:date="2022-03-23T21:00:00Z">
              <w:r>
                <w:rPr>
                  <w:bCs/>
                  <w:i/>
                </w:rPr>
                <w:t>]</w:t>
              </w:r>
            </w:ins>
            <w:ins w:id="961" w:author="NR_feMIMO-Core" w:date="2022-03-23T20:59:00Z">
              <w:r>
                <w:rPr>
                  <w:bCs/>
                  <w:iCs/>
                </w:rPr>
                <w:t xml:space="preserve"> or </w:t>
              </w:r>
            </w:ins>
            <w:ins w:id="962" w:author="NR_feMIMO-Core" w:date="2022-03-23T21:00:00Z">
              <w:r>
                <w:rPr>
                  <w:bCs/>
                  <w:iCs/>
                </w:rPr>
                <w:t>[</w:t>
              </w:r>
            </w:ins>
            <w:ins w:id="963" w:author="NR_feMIMO-Core" w:date="2022-03-23T20:59:00Z">
              <w:r w:rsidRPr="00CF48F7">
                <w:rPr>
                  <w:bCs/>
                  <w:i/>
                </w:rPr>
                <w:t>sfn-schemeB-</w:t>
              </w:r>
            </w:ins>
            <w:ins w:id="964" w:author="NR_feMIMO-Core" w:date="2022-03-24T08:14:00Z">
              <w:r w:rsidR="002F22D5">
                <w:rPr>
                  <w:bCs/>
                  <w:i/>
                </w:rPr>
                <w:t>r17</w:t>
              </w:r>
            </w:ins>
            <w:ins w:id="965" w:author="NR_feMIMO-Core" w:date="2022-03-23T21:00:00Z">
              <w:r>
                <w:rPr>
                  <w:bCs/>
                  <w:i/>
                </w:rPr>
                <w:t>]</w:t>
              </w:r>
            </w:ins>
            <w:ins w:id="966"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967" w:author="NR_feMIMO-Core" w:date="2022-03-23T20:58:00Z"/>
                <w:rFonts w:cs="Arial"/>
                <w:bCs/>
                <w:iCs/>
                <w:szCs w:val="18"/>
              </w:rPr>
            </w:pPr>
            <w:ins w:id="968"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969" w:author="NR_feMIMO-Core" w:date="2022-03-23T20:58:00Z"/>
                <w:rFonts w:cs="Arial"/>
                <w:bCs/>
                <w:iCs/>
                <w:szCs w:val="18"/>
              </w:rPr>
            </w:pPr>
            <w:ins w:id="970"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971" w:author="NR_feMIMO-Core" w:date="2022-03-23T20:58:00Z"/>
                <w:rFonts w:cs="Arial"/>
                <w:bCs/>
                <w:iCs/>
                <w:szCs w:val="18"/>
              </w:rPr>
            </w:pPr>
            <w:ins w:id="972"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973" w:author="NR_feMIMO-Core" w:date="2022-03-23T20:58:00Z"/>
                <w:rFonts w:cs="Arial"/>
                <w:bCs/>
                <w:iCs/>
                <w:szCs w:val="18"/>
              </w:rPr>
            </w:pPr>
            <w:ins w:id="974"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975" w:author="NR_pos_enh" w:date="2022-03-23T16:22:00Z"/>
        </w:trPr>
        <w:tc>
          <w:tcPr>
            <w:tcW w:w="6151" w:type="dxa"/>
          </w:tcPr>
          <w:p w14:paraId="1762F437" w14:textId="77777777" w:rsidR="00C25D6B" w:rsidRPr="001F4300" w:rsidRDefault="00C25D6B" w:rsidP="00C25D6B">
            <w:pPr>
              <w:pStyle w:val="TAL"/>
              <w:rPr>
                <w:ins w:id="976" w:author="NR_pos_enh" w:date="2022-03-23T16:22:00Z"/>
                <w:rFonts w:cs="Arial"/>
                <w:b/>
                <w:bCs/>
                <w:i/>
                <w:iCs/>
                <w:szCs w:val="18"/>
              </w:rPr>
            </w:pPr>
            <w:ins w:id="977"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978" w:author="NR_pos_enh" w:date="2022-03-23T16:22:00Z"/>
                <w:rFonts w:cs="Arial"/>
                <w:bCs/>
                <w:iCs/>
                <w:szCs w:val="18"/>
              </w:rPr>
            </w:pPr>
            <w:ins w:id="979"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7777777" w:rsidR="00C25D6B" w:rsidRPr="001F4300" w:rsidRDefault="00C25D6B" w:rsidP="00C25D6B">
            <w:pPr>
              <w:pStyle w:val="B1"/>
              <w:rPr>
                <w:ins w:id="980" w:author="NR_pos_enh" w:date="2022-03-23T16:22:00Z"/>
                <w:rFonts w:ascii="Arial" w:hAnsi="Arial" w:cs="Arial"/>
                <w:sz w:val="18"/>
                <w:szCs w:val="18"/>
              </w:rPr>
            </w:pPr>
            <w:ins w:id="98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commentRangeStart w:id="982"/>
              <w:r w:rsidRPr="001F4300">
                <w:rPr>
                  <w:rFonts w:ascii="Arial" w:hAnsi="Arial" w:cs="Arial"/>
                  <w:sz w:val="18"/>
                  <w:szCs w:val="18"/>
                </w:rPr>
                <w:t xml:space="preserve">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w:t>
              </w:r>
            </w:ins>
            <w:commentRangeEnd w:id="982"/>
            <w:r w:rsidR="009609CE">
              <w:rPr>
                <w:rStyle w:val="af7"/>
              </w:rPr>
              <w:commentReference w:id="982"/>
            </w:r>
            <w:ins w:id="983" w:author="NR_pos_enh" w:date="2022-03-23T16:22:00Z">
              <w:r w:rsidRPr="001F4300">
                <w:rPr>
                  <w:rFonts w:ascii="Arial" w:hAnsi="Arial" w:cs="Arial"/>
                  <w:sz w:val="18"/>
                  <w:szCs w:val="18"/>
                </w:rPr>
                <w:t>Otherwise, the UE does not include this field;</w:t>
              </w:r>
            </w:ins>
          </w:p>
          <w:p w14:paraId="6C4F14B7" w14:textId="77777777" w:rsidR="00C25D6B" w:rsidRPr="001F4300" w:rsidRDefault="00C25D6B" w:rsidP="00C25D6B">
            <w:pPr>
              <w:pStyle w:val="B1"/>
              <w:rPr>
                <w:ins w:id="984" w:author="NR_pos_enh" w:date="2022-03-23T16:22:00Z"/>
                <w:rFonts w:ascii="Arial" w:hAnsi="Arial" w:cs="Arial"/>
                <w:sz w:val="18"/>
                <w:szCs w:val="18"/>
              </w:rPr>
            </w:pPr>
            <w:ins w:id="98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0DAB016" w14:textId="77777777" w:rsidR="00C25D6B" w:rsidRPr="001F4300" w:rsidRDefault="00C25D6B" w:rsidP="00C25D6B">
            <w:pPr>
              <w:pStyle w:val="B1"/>
              <w:rPr>
                <w:ins w:id="986" w:author="NR_pos_enh" w:date="2022-03-23T16:22:00Z"/>
                <w:rFonts w:ascii="Arial" w:hAnsi="Arial" w:cs="Arial"/>
                <w:sz w:val="18"/>
                <w:szCs w:val="18"/>
              </w:rPr>
            </w:pPr>
            <w:ins w:id="987"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0A1FC5B" w14:textId="77777777" w:rsidR="00C25D6B" w:rsidRPr="001F4300" w:rsidRDefault="00C25D6B" w:rsidP="00C25D6B">
            <w:pPr>
              <w:pStyle w:val="B1"/>
              <w:rPr>
                <w:ins w:id="988" w:author="NR_pos_enh" w:date="2022-03-23T16:22:00Z"/>
                <w:rFonts w:ascii="Arial" w:hAnsi="Arial" w:cs="Arial"/>
                <w:sz w:val="18"/>
                <w:szCs w:val="18"/>
              </w:rPr>
            </w:pPr>
            <w:ins w:id="98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15B0A05" w14:textId="77777777" w:rsidR="00C25D6B" w:rsidRPr="001F4300" w:rsidRDefault="00C25D6B" w:rsidP="00C25D6B">
            <w:pPr>
              <w:pStyle w:val="B1"/>
              <w:rPr>
                <w:ins w:id="990" w:author="NR_pos_enh" w:date="2022-03-23T16:22:00Z"/>
                <w:rFonts w:ascii="Arial" w:hAnsi="Arial" w:cs="Arial"/>
                <w:sz w:val="18"/>
                <w:szCs w:val="18"/>
              </w:rPr>
            </w:pPr>
            <w:ins w:id="99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4C9C4F49" w14:textId="77777777" w:rsidR="00C25D6B" w:rsidRPr="001F4300" w:rsidRDefault="00C25D6B" w:rsidP="00C25D6B">
            <w:pPr>
              <w:pStyle w:val="B1"/>
              <w:rPr>
                <w:ins w:id="992" w:author="NR_pos_enh" w:date="2022-03-23T16:22:00Z"/>
                <w:rFonts w:ascii="Arial" w:hAnsi="Arial" w:cs="Arial"/>
                <w:sz w:val="18"/>
                <w:szCs w:val="18"/>
              </w:rPr>
            </w:pPr>
            <w:ins w:id="993"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39A8BE6" w14:textId="77777777" w:rsidR="00C25D6B" w:rsidRPr="001F4300" w:rsidRDefault="00C25D6B" w:rsidP="00C25D6B">
            <w:pPr>
              <w:pStyle w:val="TAN"/>
              <w:rPr>
                <w:ins w:id="994" w:author="NR_pos_enh" w:date="2022-03-23T16:22:00Z"/>
              </w:rPr>
            </w:pPr>
            <w:ins w:id="995"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996"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997" w:author="NR_pos_enh" w:date="2022-03-23T16:22:00Z"/>
              </w:rPr>
            </w:pPr>
            <w:ins w:id="998" w:author="NR_pos_enh" w:date="2022-03-23T16:22:00Z">
              <w:r w:rsidRPr="001F4300">
                <w:t>Band</w:t>
              </w:r>
            </w:ins>
          </w:p>
        </w:tc>
        <w:tc>
          <w:tcPr>
            <w:tcW w:w="551" w:type="dxa"/>
          </w:tcPr>
          <w:p w14:paraId="687379C4" w14:textId="594AC043" w:rsidR="00C25D6B" w:rsidRPr="001F4300" w:rsidRDefault="00C25D6B" w:rsidP="00C25D6B">
            <w:pPr>
              <w:pStyle w:val="TAL"/>
              <w:jc w:val="center"/>
              <w:rPr>
                <w:ins w:id="999" w:author="NR_pos_enh" w:date="2022-03-23T16:22:00Z"/>
              </w:rPr>
            </w:pPr>
            <w:ins w:id="1000" w:author="NR_pos_enh" w:date="2022-03-23T16:22:00Z">
              <w:r w:rsidRPr="001F4300">
                <w:t>No</w:t>
              </w:r>
            </w:ins>
          </w:p>
        </w:tc>
        <w:tc>
          <w:tcPr>
            <w:tcW w:w="685" w:type="dxa"/>
          </w:tcPr>
          <w:p w14:paraId="31135408" w14:textId="23BEB0EB" w:rsidR="00C25D6B" w:rsidRPr="001F4300" w:rsidRDefault="00C25D6B" w:rsidP="00C25D6B">
            <w:pPr>
              <w:pStyle w:val="TAL"/>
              <w:jc w:val="center"/>
              <w:rPr>
                <w:ins w:id="1001" w:author="NR_pos_enh" w:date="2022-03-23T16:22:00Z"/>
              </w:rPr>
            </w:pPr>
            <w:ins w:id="1002" w:author="NR_pos_enh" w:date="2022-03-23T16:22:00Z">
              <w:r w:rsidRPr="001F4300">
                <w:t>N/A</w:t>
              </w:r>
            </w:ins>
          </w:p>
        </w:tc>
        <w:tc>
          <w:tcPr>
            <w:tcW w:w="685" w:type="dxa"/>
          </w:tcPr>
          <w:p w14:paraId="4D8B8C19" w14:textId="572F4175" w:rsidR="00C25D6B" w:rsidRPr="001F4300" w:rsidRDefault="00C25D6B" w:rsidP="00C25D6B">
            <w:pPr>
              <w:pStyle w:val="TAL"/>
              <w:jc w:val="center"/>
              <w:rPr>
                <w:ins w:id="1003" w:author="NR_pos_enh" w:date="2022-03-23T16:22:00Z"/>
              </w:rPr>
            </w:pPr>
            <w:ins w:id="1004"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1005" w:author="NR_pos_enh" w:date="2022-03-24T19:25:00Z"/>
        </w:trPr>
        <w:tc>
          <w:tcPr>
            <w:tcW w:w="6151" w:type="dxa"/>
          </w:tcPr>
          <w:p w14:paraId="67528067" w14:textId="309DEC7F" w:rsidR="00B96FFD" w:rsidRPr="001F4300" w:rsidRDefault="00B96FFD" w:rsidP="00B96FFD">
            <w:pPr>
              <w:pStyle w:val="TAL"/>
              <w:rPr>
                <w:ins w:id="1006" w:author="NR_pos_enh" w:date="2022-03-24T19:26:00Z"/>
                <w:rFonts w:eastAsia="宋体"/>
                <w:b/>
                <w:bCs/>
                <w:i/>
                <w:iCs/>
                <w:lang w:eastAsia="zh-CN"/>
              </w:rPr>
            </w:pPr>
            <w:ins w:id="1007" w:author="NR_pos_enh" w:date="2022-03-24T19:26:00Z">
              <w:r w:rsidRPr="001F4300">
                <w:rPr>
                  <w:rFonts w:eastAsia="宋体"/>
                  <w:b/>
                  <w:bCs/>
                  <w:i/>
                  <w:iCs/>
                  <w:lang w:eastAsia="zh-CN"/>
                </w:rPr>
                <w:lastRenderedPageBreak/>
                <w:t>srs-PosResources</w:t>
              </w:r>
              <w:r>
                <w:rPr>
                  <w:rFonts w:eastAsia="宋体"/>
                  <w:b/>
                  <w:bCs/>
                  <w:i/>
                  <w:iCs/>
                  <w:lang w:eastAsia="zh-CN"/>
                </w:rPr>
                <w:t>RRC-Inactive</w:t>
              </w:r>
              <w:r w:rsidRPr="001F4300">
                <w:rPr>
                  <w:rFonts w:eastAsia="宋体"/>
                  <w:b/>
                  <w:bCs/>
                  <w:i/>
                  <w:iCs/>
                  <w:lang w:eastAsia="zh-CN"/>
                </w:rPr>
                <w:t>-r1</w:t>
              </w:r>
              <w:r>
                <w:rPr>
                  <w:rFonts w:eastAsia="宋体"/>
                  <w:b/>
                  <w:bCs/>
                  <w:i/>
                  <w:iCs/>
                  <w:lang w:eastAsia="zh-CN"/>
                </w:rPr>
                <w:t>7</w:t>
              </w:r>
            </w:ins>
          </w:p>
          <w:p w14:paraId="6314D9F7" w14:textId="77777777" w:rsidR="00B96FFD" w:rsidRPr="001F4300" w:rsidRDefault="00B96FFD" w:rsidP="00B96FFD">
            <w:pPr>
              <w:pStyle w:val="TAL"/>
              <w:rPr>
                <w:ins w:id="1008" w:author="NR_pos_enh" w:date="2022-03-24T19:26:00Z"/>
                <w:rFonts w:eastAsia="宋体"/>
                <w:bCs/>
                <w:iCs/>
                <w:lang w:eastAsia="zh-CN"/>
              </w:rPr>
            </w:pPr>
            <w:ins w:id="1009" w:author="NR_pos_enh" w:date="2022-03-24T19:26:00Z">
              <w:r w:rsidRPr="001F4300">
                <w:rPr>
                  <w:rFonts w:eastAsia="宋体"/>
                  <w:bCs/>
                  <w:iCs/>
                  <w:lang w:eastAsia="zh-CN"/>
                </w:rPr>
                <w:t xml:space="preserve">Indicates support of </w:t>
              </w:r>
              <w:r>
                <w:rPr>
                  <w:rFonts w:eastAsia="宋体"/>
                  <w:bCs/>
                  <w:iCs/>
                  <w:lang w:eastAsia="zh-CN"/>
                </w:rPr>
                <w:t>positioning SRS transmission in RRC_INACTIVE for initial UL BWP</w:t>
              </w:r>
              <w:r w:rsidRPr="001F4300">
                <w:rPr>
                  <w:rFonts w:eastAsia="宋体"/>
                  <w:bCs/>
                  <w:iCs/>
                  <w:lang w:eastAsia="zh-CN"/>
                </w:rPr>
                <w:t>. The capability signalling comprises the following parameters:</w:t>
              </w:r>
            </w:ins>
          </w:p>
          <w:p w14:paraId="31FABDCF" w14:textId="77777777" w:rsidR="00B96FFD" w:rsidRPr="001F4300" w:rsidRDefault="00B96FFD" w:rsidP="00B96FFD">
            <w:pPr>
              <w:pStyle w:val="B1"/>
              <w:rPr>
                <w:ins w:id="1010" w:author="NR_pos_enh" w:date="2022-03-24T19:26:00Z"/>
                <w:rFonts w:ascii="Arial" w:hAnsi="Arial" w:cs="Arial"/>
                <w:sz w:val="18"/>
                <w:szCs w:val="18"/>
              </w:rPr>
            </w:pPr>
            <w:ins w:id="1011"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1012" w:author="NR_pos_enh" w:date="2022-03-24T19:26:00Z"/>
                <w:rFonts w:ascii="Arial" w:hAnsi="Arial" w:cs="Arial"/>
                <w:sz w:val="18"/>
                <w:szCs w:val="18"/>
              </w:rPr>
            </w:pPr>
            <w:ins w:id="1013"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1014" w:author="NR_pos_enh" w:date="2022-03-24T19:26:00Z"/>
                <w:rFonts w:ascii="Arial" w:hAnsi="Arial" w:cs="Arial"/>
                <w:sz w:val="18"/>
                <w:szCs w:val="18"/>
              </w:rPr>
            </w:pPr>
            <w:ins w:id="1015"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1016" w:author="NR_pos_enh" w:date="2022-03-24T19:26:00Z"/>
                <w:rFonts w:ascii="Arial" w:hAnsi="Arial" w:cs="Arial"/>
                <w:sz w:val="18"/>
                <w:szCs w:val="18"/>
              </w:rPr>
            </w:pPr>
            <w:ins w:id="1017"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3C5EC84" w14:textId="7959E71C" w:rsidR="00B96FFD" w:rsidRPr="000F1E97" w:rsidRDefault="00B96FFD" w:rsidP="008108FB">
            <w:pPr>
              <w:pStyle w:val="B1"/>
              <w:rPr>
                <w:ins w:id="1018" w:author="NR_pos_enh" w:date="2022-03-24T19:25:00Z"/>
                <w:b/>
                <w:i/>
              </w:rPr>
            </w:pPr>
            <w:ins w:id="1019"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020"/>
              <w:r w:rsidRPr="001F4300">
                <w:rPr>
                  <w:rFonts w:ascii="Arial" w:hAnsi="Arial" w:cs="Arial"/>
                  <w:i/>
                  <w:sz w:val="18"/>
                  <w:szCs w:val="18"/>
                </w:rPr>
                <w:t>r1</w:t>
              </w:r>
              <w:r>
                <w:rPr>
                  <w:rFonts w:cs="Arial"/>
                  <w:i/>
                  <w:szCs w:val="18"/>
                </w:rPr>
                <w:t>7</w:t>
              </w:r>
              <w:r w:rsidRPr="001F4300">
                <w:rPr>
                  <w:rFonts w:ascii="Arial" w:hAnsi="Arial" w:cs="Arial"/>
                  <w:sz w:val="18"/>
                  <w:szCs w:val="18"/>
                </w:rPr>
                <w:t>indicates</w:t>
              </w:r>
            </w:ins>
            <w:commentRangeEnd w:id="1020"/>
            <w:r w:rsidR="00A7391C">
              <w:rPr>
                <w:rStyle w:val="af7"/>
              </w:rPr>
              <w:commentReference w:id="1020"/>
            </w:r>
            <w:ins w:id="1021"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tc>
        <w:tc>
          <w:tcPr>
            <w:tcW w:w="1558" w:type="dxa"/>
          </w:tcPr>
          <w:p w14:paraId="5B0F248C" w14:textId="233D94B8" w:rsidR="00B96FFD" w:rsidRPr="001F4300" w:rsidRDefault="00B96FFD" w:rsidP="00B96FFD">
            <w:pPr>
              <w:pStyle w:val="TAL"/>
              <w:jc w:val="center"/>
              <w:rPr>
                <w:ins w:id="1022" w:author="NR_pos_enh" w:date="2022-03-24T19:25:00Z"/>
                <w:bCs/>
                <w:iCs/>
              </w:rPr>
            </w:pPr>
            <w:ins w:id="1023"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024" w:author="NR_pos_enh" w:date="2022-03-24T19:25:00Z"/>
                <w:bCs/>
                <w:iCs/>
              </w:rPr>
            </w:pPr>
            <w:ins w:id="1025"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026" w:author="NR_pos_enh" w:date="2022-03-24T19:25:00Z"/>
                <w:bCs/>
                <w:iCs/>
              </w:rPr>
            </w:pPr>
            <w:ins w:id="1027"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028" w:author="NR_pos_enh" w:date="2022-03-24T19:25:00Z"/>
                <w:bCs/>
                <w:iCs/>
              </w:rPr>
            </w:pPr>
            <w:ins w:id="1029" w:author="NR_pos_enh" w:date="2022-03-24T19:26:00Z">
              <w:r w:rsidRPr="001F4300">
                <w:rPr>
                  <w:bCs/>
                  <w:iCs/>
                </w:rPr>
                <w:t>N/A</w:t>
              </w:r>
            </w:ins>
          </w:p>
        </w:tc>
      </w:tr>
      <w:tr w:rsidR="004B3E0A" w:rsidRPr="001F4300" w14:paraId="664DF20E" w14:textId="77777777" w:rsidTr="00CC7BB3">
        <w:trPr>
          <w:cantSplit/>
          <w:tblHeader/>
          <w:ins w:id="1030" w:author="NR_feMIMO-Core" w:date="2022-03-23T21:05:00Z"/>
        </w:trPr>
        <w:tc>
          <w:tcPr>
            <w:tcW w:w="6151" w:type="dxa"/>
          </w:tcPr>
          <w:p w14:paraId="48567C4A" w14:textId="7E6B94CD" w:rsidR="004B3E0A" w:rsidRDefault="004B3E0A" w:rsidP="004B3E0A">
            <w:pPr>
              <w:pStyle w:val="TAL"/>
              <w:rPr>
                <w:ins w:id="1031" w:author="NR_feMIMO-Core" w:date="2022-03-23T21:05:00Z"/>
                <w:b/>
                <w:i/>
              </w:rPr>
            </w:pPr>
            <w:ins w:id="1032" w:author="NR_feMIMO-Core" w:date="2022-03-23T21:05:00Z">
              <w:r w:rsidRPr="00D13E83">
                <w:rPr>
                  <w:b/>
                  <w:i/>
                </w:rPr>
                <w:t>s</w:t>
              </w:r>
            </w:ins>
            <w:ins w:id="1033" w:author="NR_feMIMO-Core" w:date="2022-03-23T21:11:00Z">
              <w:r>
                <w:rPr>
                  <w:b/>
                  <w:i/>
                </w:rPr>
                <w:t>rs</w:t>
              </w:r>
            </w:ins>
            <w:ins w:id="1034" w:author="NR_feMIMO-Core" w:date="2022-03-23T21:05:00Z">
              <w:r w:rsidRPr="00D13E83">
                <w:rPr>
                  <w:b/>
                  <w:i/>
                </w:rPr>
                <w:t>-TriggeringOffset-</w:t>
              </w:r>
            </w:ins>
            <w:ins w:id="1035" w:author="NR_feMIMO-Core" w:date="2022-03-24T08:14:00Z">
              <w:r w:rsidR="002F22D5">
                <w:rPr>
                  <w:b/>
                  <w:i/>
                </w:rPr>
                <w:t>r17</w:t>
              </w:r>
            </w:ins>
          </w:p>
          <w:p w14:paraId="06B71B18" w14:textId="54EAEFE1" w:rsidR="004B3E0A" w:rsidRPr="00351628" w:rsidRDefault="004B3E0A" w:rsidP="004B3E0A">
            <w:pPr>
              <w:pStyle w:val="TAL"/>
              <w:rPr>
                <w:ins w:id="1036" w:author="NR_feMIMO-Core" w:date="2022-03-23T21:05:00Z"/>
              </w:rPr>
            </w:pPr>
            <w:ins w:id="1037" w:author="NR_feMIMO-Core" w:date="2022-03-23T21:05:00Z">
              <w:r w:rsidRPr="001F4300">
                <w:t xml:space="preserve">Indicates </w:t>
              </w:r>
            </w:ins>
            <w:ins w:id="1038" w:author="NR_feMIMO-Core" w:date="2022-03-23T21:06:00Z">
              <w:r>
                <w:t>t</w:t>
              </w:r>
            </w:ins>
            <w:ins w:id="1039" w:author="NR_feMIMO-Core" w:date="2022-03-23T21:05:00Z">
              <w:r w:rsidRPr="007C1A43">
                <w:t>he maximum number of configured available slots offsets for determining aperiodic SRS location based on available slot</w:t>
              </w:r>
            </w:ins>
            <w:ins w:id="1040" w:author="NR_feMIMO-Core" w:date="2022-03-23T21:07:00Z">
              <w:r>
                <w:t>.</w:t>
              </w:r>
            </w:ins>
          </w:p>
        </w:tc>
        <w:tc>
          <w:tcPr>
            <w:tcW w:w="1558" w:type="dxa"/>
          </w:tcPr>
          <w:p w14:paraId="39971919" w14:textId="25134095" w:rsidR="004B3E0A" w:rsidRPr="001F4300" w:rsidRDefault="004B3E0A" w:rsidP="004B3E0A">
            <w:pPr>
              <w:pStyle w:val="TAL"/>
              <w:jc w:val="center"/>
              <w:rPr>
                <w:ins w:id="1041" w:author="NR_feMIMO-Core" w:date="2022-03-23T21:05:00Z"/>
                <w:bCs/>
                <w:iCs/>
              </w:rPr>
            </w:pPr>
            <w:ins w:id="1042"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043" w:author="NR_feMIMO-Core" w:date="2022-03-23T21:05:00Z"/>
                <w:bCs/>
                <w:iCs/>
              </w:rPr>
            </w:pPr>
            <w:ins w:id="1044"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045" w:author="NR_feMIMO-Core" w:date="2022-03-23T21:05:00Z"/>
                <w:bCs/>
                <w:iCs/>
              </w:rPr>
            </w:pPr>
            <w:ins w:id="1046"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047" w:author="NR_feMIMO-Core" w:date="2022-03-23T21:05:00Z"/>
                <w:bCs/>
                <w:iCs/>
              </w:rPr>
            </w:pPr>
            <w:ins w:id="1048" w:author="NR_feMIMO-Core" w:date="2022-03-23T21:07:00Z">
              <w:r w:rsidRPr="001F4300">
                <w:rPr>
                  <w:bCs/>
                  <w:iCs/>
                </w:rPr>
                <w:t>N/A</w:t>
              </w:r>
            </w:ins>
          </w:p>
        </w:tc>
      </w:tr>
      <w:tr w:rsidR="004B3E0A" w:rsidRPr="001F4300" w14:paraId="392F7CFC" w14:textId="77777777" w:rsidTr="00CC7BB3">
        <w:trPr>
          <w:cantSplit/>
          <w:tblHeader/>
          <w:ins w:id="1049" w:author="NR_feMIMO-Core" w:date="2022-03-23T21:10:00Z"/>
        </w:trPr>
        <w:tc>
          <w:tcPr>
            <w:tcW w:w="6151" w:type="dxa"/>
          </w:tcPr>
          <w:p w14:paraId="53B31C7D" w14:textId="57C01422" w:rsidR="004B3E0A" w:rsidRDefault="004B3E0A" w:rsidP="004B3E0A">
            <w:pPr>
              <w:pStyle w:val="TAL"/>
              <w:rPr>
                <w:ins w:id="1050" w:author="NR_feMIMO-Core" w:date="2022-03-23T21:10:00Z"/>
                <w:b/>
                <w:i/>
              </w:rPr>
            </w:pPr>
            <w:commentRangeStart w:id="1051"/>
            <w:ins w:id="1052" w:author="NR_feMIMO-Core" w:date="2022-03-23T21:10:00Z">
              <w:r w:rsidRPr="00351628">
                <w:rPr>
                  <w:b/>
                  <w:i/>
                </w:rPr>
                <w:t>s</w:t>
              </w:r>
            </w:ins>
            <w:ins w:id="1053" w:author="NR_feMIMO-Core" w:date="2022-03-23T21:11:00Z">
              <w:r>
                <w:rPr>
                  <w:b/>
                  <w:i/>
                </w:rPr>
                <w:t>rs</w:t>
              </w:r>
            </w:ins>
            <w:ins w:id="1054" w:author="NR_feMIMO-Core" w:date="2022-03-23T21:10:00Z">
              <w:r w:rsidRPr="00351628">
                <w:rPr>
                  <w:b/>
                  <w:i/>
                </w:rPr>
                <w:t>-TriggeringDCI-</w:t>
              </w:r>
            </w:ins>
            <w:ins w:id="1055" w:author="NR_feMIMO-Core" w:date="2022-03-24T08:14:00Z">
              <w:r w:rsidR="002F22D5">
                <w:rPr>
                  <w:b/>
                  <w:i/>
                </w:rPr>
                <w:t>r17</w:t>
              </w:r>
            </w:ins>
          </w:p>
          <w:p w14:paraId="14D37AA8" w14:textId="78B04AD8" w:rsidR="004B3E0A" w:rsidRPr="001F4300" w:rsidRDefault="004B3E0A" w:rsidP="004B3E0A">
            <w:pPr>
              <w:pStyle w:val="TAL"/>
              <w:rPr>
                <w:ins w:id="1056" w:author="NR_feMIMO-Core" w:date="2022-03-23T21:10:00Z"/>
                <w:b/>
                <w:i/>
              </w:rPr>
            </w:pPr>
            <w:ins w:id="1057" w:author="NR_feMIMO-Core" w:date="2022-03-23T21:11:00Z">
              <w:r w:rsidRPr="001F4300">
                <w:t>Indicates whether the UE</w:t>
              </w:r>
              <w:r>
                <w:t xml:space="preserve"> s</w:t>
              </w:r>
              <w:r w:rsidRPr="00953A2D">
                <w:t>upport</w:t>
              </w:r>
              <w:r>
                <w:t xml:space="preserve">s </w:t>
              </w:r>
            </w:ins>
            <w:ins w:id="1058" w:author="NR_feMIMO-Core" w:date="2022-03-23T21:10:00Z">
              <w:r w:rsidRPr="00B568FC">
                <w:t>triggering SRS in DCI 0_1/0_2 without data and without CSI</w:t>
              </w:r>
            </w:ins>
            <w:ins w:id="1059" w:author="NR_feMIMO-Core" w:date="2022-03-23T21:11:00Z">
              <w:r>
                <w:t>.</w:t>
              </w:r>
            </w:ins>
            <w:commentRangeEnd w:id="1051"/>
            <w:r w:rsidR="006C74E3">
              <w:rPr>
                <w:rStyle w:val="af7"/>
                <w:rFonts w:ascii="Times New Roman" w:hAnsi="Times New Roman"/>
              </w:rPr>
              <w:commentReference w:id="1051"/>
            </w:r>
          </w:p>
        </w:tc>
        <w:tc>
          <w:tcPr>
            <w:tcW w:w="1558" w:type="dxa"/>
          </w:tcPr>
          <w:p w14:paraId="10154E89" w14:textId="3F635B51" w:rsidR="004B3E0A" w:rsidRPr="001F4300" w:rsidRDefault="004B3E0A" w:rsidP="004B3E0A">
            <w:pPr>
              <w:pStyle w:val="TAL"/>
              <w:jc w:val="center"/>
              <w:rPr>
                <w:ins w:id="1060" w:author="NR_feMIMO-Core" w:date="2022-03-23T21:10:00Z"/>
                <w:bCs/>
                <w:iCs/>
              </w:rPr>
            </w:pPr>
            <w:ins w:id="1061"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062" w:author="NR_feMIMO-Core" w:date="2022-03-23T21:10:00Z"/>
                <w:bCs/>
                <w:iCs/>
              </w:rPr>
            </w:pPr>
            <w:ins w:id="1063"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064" w:author="NR_feMIMO-Core" w:date="2022-03-23T21:10:00Z"/>
                <w:bCs/>
                <w:iCs/>
              </w:rPr>
            </w:pPr>
            <w:ins w:id="1065"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066" w:author="NR_feMIMO-Core" w:date="2022-03-23T21:10:00Z"/>
                <w:bCs/>
                <w:iCs/>
              </w:rPr>
            </w:pPr>
            <w:ins w:id="1067"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lastRenderedPageBreak/>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068" w:author="NR_cov_enh-Core" w:date="2022-03-24T10:43:00Z"/>
        </w:trPr>
        <w:tc>
          <w:tcPr>
            <w:tcW w:w="6151" w:type="dxa"/>
          </w:tcPr>
          <w:p w14:paraId="19734094" w14:textId="14897F31" w:rsidR="004F0FA8" w:rsidRPr="003C6868" w:rsidRDefault="004F0FA8" w:rsidP="004F0FA8">
            <w:pPr>
              <w:pStyle w:val="TAL"/>
              <w:rPr>
                <w:ins w:id="1069" w:author="NR_cov_enh-Core" w:date="2022-03-24T10:43:00Z"/>
                <w:b/>
                <w:bCs/>
                <w:i/>
                <w:iCs/>
                <w:lang w:val="en-US" w:eastAsia="zh-CN"/>
              </w:rPr>
            </w:pPr>
            <w:commentRangeStart w:id="1070"/>
            <w:ins w:id="1071" w:author="NR_cov_enh-Core" w:date="2022-03-24T10:43:00Z">
              <w:r>
                <w:rPr>
                  <w:b/>
                  <w:bCs/>
                  <w:i/>
                  <w:iCs/>
                </w:rPr>
                <w:t>tb-ProcessingMultiSlotPUSCH</w:t>
              </w:r>
              <w:r w:rsidRPr="001F4300">
                <w:rPr>
                  <w:b/>
                  <w:bCs/>
                  <w:i/>
                  <w:iCs/>
                </w:rPr>
                <w:t>-r1</w:t>
              </w:r>
              <w:r>
                <w:rPr>
                  <w:b/>
                  <w:bCs/>
                  <w:i/>
                  <w:iCs/>
                </w:rPr>
                <w:t>7</w:t>
              </w:r>
            </w:ins>
            <w:commentRangeEnd w:id="1070"/>
            <w:r w:rsidR="003C6868">
              <w:rPr>
                <w:rStyle w:val="af7"/>
                <w:rFonts w:ascii="Times New Roman" w:hAnsi="Times New Roman"/>
              </w:rPr>
              <w:commentReference w:id="1070"/>
            </w:r>
          </w:p>
          <w:p w14:paraId="597ED963" w14:textId="75812C67" w:rsidR="004F0FA8" w:rsidRPr="001F4300" w:rsidRDefault="004F0FA8" w:rsidP="004F0FA8">
            <w:pPr>
              <w:pStyle w:val="TAL"/>
              <w:rPr>
                <w:ins w:id="1072" w:author="NR_cov_enh-Core" w:date="2022-03-24T10:43:00Z"/>
                <w:b/>
                <w:bCs/>
                <w:i/>
                <w:iCs/>
                <w:lang w:eastAsia="zh-CN"/>
              </w:rPr>
            </w:pPr>
            <w:ins w:id="1073"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074" w:author="NR_cov_enh-Core" w:date="2022-03-24T10:43:00Z"/>
                <w:bCs/>
                <w:iCs/>
              </w:rPr>
            </w:pPr>
            <w:ins w:id="1075"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076" w:author="NR_cov_enh-Core" w:date="2022-03-24T10:43:00Z"/>
                <w:bCs/>
                <w:iCs/>
              </w:rPr>
            </w:pPr>
            <w:ins w:id="1077"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078" w:author="NR_cov_enh-Core" w:date="2022-03-24T10:43:00Z"/>
                <w:bCs/>
                <w:iCs/>
              </w:rPr>
            </w:pPr>
            <w:ins w:id="1079"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080" w:author="NR_cov_enh-Core" w:date="2022-03-24T10:43:00Z"/>
                <w:bCs/>
                <w:iCs/>
              </w:rPr>
            </w:pPr>
            <w:ins w:id="1081" w:author="NR_cov_enh-Core" w:date="2022-03-24T10:43:00Z">
              <w:r w:rsidRPr="001F4300">
                <w:rPr>
                  <w:bCs/>
                  <w:iCs/>
                </w:rPr>
                <w:t>n/A</w:t>
              </w:r>
            </w:ins>
          </w:p>
        </w:tc>
      </w:tr>
      <w:tr w:rsidR="004F0FA8" w:rsidRPr="001F4300" w14:paraId="197F398A" w14:textId="77777777" w:rsidTr="00CC7BB3">
        <w:trPr>
          <w:cantSplit/>
          <w:tblHeader/>
          <w:ins w:id="1082" w:author="NR_cov_enh-Core" w:date="2022-03-24T10:43:00Z"/>
        </w:trPr>
        <w:tc>
          <w:tcPr>
            <w:tcW w:w="6151" w:type="dxa"/>
          </w:tcPr>
          <w:p w14:paraId="658CEE8E" w14:textId="1D7F8E38" w:rsidR="004F0FA8" w:rsidRPr="001F4300" w:rsidRDefault="004F0FA8" w:rsidP="004F0FA8">
            <w:pPr>
              <w:pStyle w:val="TAL"/>
              <w:rPr>
                <w:ins w:id="1083" w:author="NR_cov_enh-Core" w:date="2022-03-24T10:43:00Z"/>
                <w:b/>
                <w:bCs/>
                <w:i/>
                <w:iCs/>
              </w:rPr>
            </w:pPr>
            <w:ins w:id="1084"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085" w:author="NR_cov_enh-Core" w:date="2022-03-24T10:43:00Z"/>
                <w:b/>
                <w:bCs/>
                <w:i/>
                <w:iCs/>
              </w:rPr>
            </w:pPr>
            <w:ins w:id="1086"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087" w:author="NR_cov_enh-Core" w:date="2022-03-24T10:43:00Z"/>
                <w:bCs/>
                <w:iCs/>
              </w:rPr>
            </w:pPr>
            <w:ins w:id="1088"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089" w:author="NR_cov_enh-Core" w:date="2022-03-24T10:43:00Z"/>
                <w:bCs/>
                <w:iCs/>
              </w:rPr>
            </w:pPr>
            <w:ins w:id="1090"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091" w:author="NR_cov_enh-Core" w:date="2022-03-24T10:43:00Z"/>
                <w:bCs/>
                <w:iCs/>
              </w:rPr>
            </w:pPr>
            <w:ins w:id="1092"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093" w:author="NR_cov_enh-Core" w:date="2022-03-24T10:43:00Z"/>
                <w:bCs/>
                <w:iCs/>
              </w:rPr>
            </w:pPr>
            <w:ins w:id="1094"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lastRenderedPageBreak/>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095" w:author="NR_NTN_solutions-Core" w:date="2022-03-21T22:12:00Z"/>
        </w:trPr>
        <w:tc>
          <w:tcPr>
            <w:tcW w:w="6151" w:type="dxa"/>
          </w:tcPr>
          <w:p w14:paraId="216442B4" w14:textId="6F29D2D5" w:rsidR="00E64F5F" w:rsidRPr="001F4300" w:rsidRDefault="0050047E" w:rsidP="00E64F5F">
            <w:pPr>
              <w:pStyle w:val="TAL"/>
              <w:rPr>
                <w:ins w:id="1096" w:author="NR_NTN_solutions-Core" w:date="2022-03-21T22:13:00Z"/>
                <w:b/>
                <w:i/>
              </w:rPr>
            </w:pPr>
            <w:ins w:id="1097" w:author="NR_NTN_solutions-Core" w:date="2022-03-21T22:14:00Z">
              <w:r w:rsidRPr="0050047E">
                <w:rPr>
                  <w:b/>
                  <w:i/>
                </w:rPr>
                <w:t>type1-Harq-Codebook-r17</w:t>
              </w:r>
            </w:ins>
          </w:p>
          <w:p w14:paraId="3347D54C" w14:textId="5097929F" w:rsidR="00E64F5F" w:rsidRDefault="00E64F5F" w:rsidP="00E64F5F">
            <w:pPr>
              <w:pStyle w:val="TAL"/>
              <w:rPr>
                <w:ins w:id="1098" w:author="NR_NTN_solutions-Core" w:date="2022-03-21T22:12:00Z"/>
                <w:b/>
                <w:i/>
              </w:rPr>
            </w:pPr>
            <w:ins w:id="1099" w:author="NR_NTN_solutions-Core" w:date="2022-03-21T22:13:00Z">
              <w:r w:rsidRPr="001F4300">
                <w:rPr>
                  <w:rFonts w:cs="Arial"/>
                  <w:bCs/>
                  <w:iCs/>
                  <w:szCs w:val="18"/>
                </w:rPr>
                <w:t xml:space="preserve">Indicates whether the UE supports </w:t>
              </w:r>
            </w:ins>
            <w:ins w:id="1100" w:author="NR_NTN_solutions-Core" w:date="2022-03-21T22:14:00Z">
              <w:r w:rsidR="00DB1AC4" w:rsidRPr="00DB1AC4">
                <w:rPr>
                  <w:rFonts w:cs="Arial"/>
                  <w:bCs/>
                  <w:iCs/>
                  <w:szCs w:val="18"/>
                </w:rPr>
                <w:t>Type-1 HARQ codebook enhancements when there are feedback-disabled HARQ processes</w:t>
              </w:r>
            </w:ins>
            <w:ins w:id="1101"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102" w:author="NR_NTN_solutions-Core" w:date="2022-03-21T22:12:00Z"/>
              </w:rPr>
            </w:pPr>
            <w:ins w:id="1103"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104" w:author="NR_NTN_solutions-Core" w:date="2022-03-21T22:12:00Z"/>
              </w:rPr>
            </w:pPr>
            <w:ins w:id="1105"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106" w:author="NR_NTN_solutions-Core" w:date="2022-03-21T22:12:00Z"/>
              </w:rPr>
            </w:pPr>
            <w:ins w:id="1107"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108" w:author="NR_NTN_solutions-Core" w:date="2022-03-21T22:12:00Z"/>
              </w:rPr>
            </w:pPr>
            <w:ins w:id="1109"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110" w:author="NR_NTN_solutions-Core" w:date="2022-03-21T22:12:00Z"/>
        </w:trPr>
        <w:tc>
          <w:tcPr>
            <w:tcW w:w="6151" w:type="dxa"/>
          </w:tcPr>
          <w:p w14:paraId="5DCB0F17" w14:textId="6927DBA9" w:rsidR="004F788F" w:rsidRPr="001F4300" w:rsidRDefault="004F788F" w:rsidP="004F788F">
            <w:pPr>
              <w:pStyle w:val="TAL"/>
              <w:rPr>
                <w:ins w:id="1111" w:author="NR_NTN_solutions-Core" w:date="2022-03-21T22:15:00Z"/>
                <w:b/>
                <w:i/>
              </w:rPr>
            </w:pPr>
            <w:ins w:id="1112" w:author="NR_NTN_solutions-Core" w:date="2022-03-21T22:15:00Z">
              <w:r w:rsidRPr="0050047E">
                <w:rPr>
                  <w:b/>
                  <w:i/>
                </w:rPr>
                <w:t>type</w:t>
              </w:r>
              <w:r>
                <w:rPr>
                  <w:b/>
                  <w:i/>
                </w:rPr>
                <w:t>2</w:t>
              </w:r>
              <w:r w:rsidRPr="0050047E">
                <w:rPr>
                  <w:b/>
                  <w:i/>
                </w:rPr>
                <w:t>-Harq-Codebook-r17</w:t>
              </w:r>
            </w:ins>
          </w:p>
          <w:p w14:paraId="6B57D909" w14:textId="058D909C" w:rsidR="00E64F5F" w:rsidRPr="001F4300" w:rsidRDefault="004F788F" w:rsidP="00E64F5F">
            <w:pPr>
              <w:pStyle w:val="TAL"/>
              <w:rPr>
                <w:ins w:id="1113" w:author="NR_NTN_solutions-Core" w:date="2022-03-21T22:12:00Z"/>
                <w:b/>
                <w:i/>
              </w:rPr>
            </w:pPr>
            <w:ins w:id="1114"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115" w:author="NR_NTN_solutions-Core" w:date="2022-03-21T22:12:00Z"/>
              </w:rPr>
            </w:pPr>
            <w:ins w:id="1116"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117" w:author="NR_NTN_solutions-Core" w:date="2022-03-21T22:12:00Z"/>
              </w:rPr>
            </w:pPr>
            <w:ins w:id="1118"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119" w:author="NR_NTN_solutions-Core" w:date="2022-03-21T22:12:00Z"/>
              </w:rPr>
            </w:pPr>
            <w:ins w:id="1120"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121" w:author="NR_NTN_solutions-Core" w:date="2022-03-21T22:12:00Z"/>
              </w:rPr>
            </w:pPr>
            <w:ins w:id="1122" w:author="NR_NTN_solutions-Core" w:date="2022-03-21T22:15:00Z">
              <w:r w:rsidRPr="001F4300">
                <w:rPr>
                  <w:bCs/>
                  <w:iCs/>
                </w:rPr>
                <w:t>N/A</w:t>
              </w:r>
            </w:ins>
          </w:p>
        </w:tc>
      </w:tr>
      <w:tr w:rsidR="00E64F5F" w:rsidRPr="001F4300" w14:paraId="7611078C" w14:textId="77777777" w:rsidTr="00CC7BB3">
        <w:trPr>
          <w:cantSplit/>
          <w:tblHeader/>
          <w:ins w:id="1123" w:author="NR_NTN_solutions-Core" w:date="2022-03-21T22:12:00Z"/>
        </w:trPr>
        <w:tc>
          <w:tcPr>
            <w:tcW w:w="6151" w:type="dxa"/>
          </w:tcPr>
          <w:p w14:paraId="77233714" w14:textId="1E22579F" w:rsidR="004F788F" w:rsidRPr="001F4300" w:rsidRDefault="004F788F" w:rsidP="004F788F">
            <w:pPr>
              <w:pStyle w:val="TAL"/>
              <w:rPr>
                <w:ins w:id="1124" w:author="NR_NTN_solutions-Core" w:date="2022-03-21T22:15:00Z"/>
                <w:b/>
                <w:i/>
              </w:rPr>
            </w:pPr>
            <w:ins w:id="1125" w:author="NR_NTN_solutions-Core" w:date="2022-03-21T22:15:00Z">
              <w:r w:rsidRPr="0050047E">
                <w:rPr>
                  <w:b/>
                  <w:i/>
                </w:rPr>
                <w:t>type</w:t>
              </w:r>
              <w:r>
                <w:rPr>
                  <w:b/>
                  <w:i/>
                </w:rPr>
                <w:t>3</w:t>
              </w:r>
              <w:r w:rsidRPr="0050047E">
                <w:rPr>
                  <w:b/>
                  <w:i/>
                </w:rPr>
                <w:t>-Harq-Codebook-r17</w:t>
              </w:r>
            </w:ins>
          </w:p>
          <w:p w14:paraId="68D717BA" w14:textId="50AA436B" w:rsidR="00E64F5F" w:rsidRPr="001F4300" w:rsidRDefault="004F788F" w:rsidP="00E64F5F">
            <w:pPr>
              <w:pStyle w:val="TAL"/>
              <w:rPr>
                <w:ins w:id="1126" w:author="NR_NTN_solutions-Core" w:date="2022-03-21T22:12:00Z"/>
                <w:b/>
                <w:i/>
              </w:rPr>
            </w:pPr>
            <w:ins w:id="1127"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128" w:author="NR_NTN_solutions-Core" w:date="2022-03-21T22:12:00Z"/>
              </w:rPr>
            </w:pPr>
            <w:ins w:id="1129"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130" w:author="NR_NTN_solutions-Core" w:date="2022-03-21T22:12:00Z"/>
              </w:rPr>
            </w:pPr>
            <w:ins w:id="1131"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132" w:author="NR_NTN_solutions-Core" w:date="2022-03-21T22:12:00Z"/>
              </w:rPr>
            </w:pPr>
            <w:ins w:id="1133"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134" w:author="NR_NTN_solutions-Core" w:date="2022-03-21T22:12:00Z"/>
              </w:rPr>
            </w:pPr>
            <w:ins w:id="1135"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136" w:author="NR_NTN_solutions-Core" w:date="2022-03-21T21:42:00Z"/>
        </w:trPr>
        <w:tc>
          <w:tcPr>
            <w:tcW w:w="6151" w:type="dxa"/>
          </w:tcPr>
          <w:p w14:paraId="66C04EA9" w14:textId="29012F34" w:rsidR="009C5325" w:rsidRPr="001F4300" w:rsidRDefault="001B25B8" w:rsidP="009C5325">
            <w:pPr>
              <w:pStyle w:val="TAL"/>
              <w:rPr>
                <w:ins w:id="1137" w:author="NR_NTN_solutions-Core" w:date="2022-03-21T21:43:00Z"/>
                <w:b/>
                <w:i/>
              </w:rPr>
            </w:pPr>
            <w:ins w:id="1138" w:author="NR_NTN_solutions-Core" w:date="2022-03-21T21:43:00Z">
              <w:r w:rsidRPr="001B25B8">
                <w:rPr>
                  <w:b/>
                  <w:i/>
                </w:rPr>
                <w:lastRenderedPageBreak/>
                <w:t>ue-specific-K-Offset-r17</w:t>
              </w:r>
            </w:ins>
          </w:p>
          <w:p w14:paraId="46F61114" w14:textId="13C9CFBA" w:rsidR="00FE68C3" w:rsidRPr="001F4300" w:rsidRDefault="00FE68C3" w:rsidP="00FE68C3">
            <w:pPr>
              <w:pStyle w:val="TAL"/>
              <w:rPr>
                <w:ins w:id="1139" w:author="NR_NTN_solutions-Core" w:date="2022-03-21T21:47:00Z"/>
                <w:rFonts w:cs="Arial"/>
                <w:bCs/>
                <w:iCs/>
                <w:szCs w:val="18"/>
              </w:rPr>
            </w:pPr>
            <w:ins w:id="1140" w:author="NR_NTN_solutions-Core" w:date="2022-03-21T21:47:00Z">
              <w:r w:rsidRPr="001F4300">
                <w:rPr>
                  <w:rFonts w:cs="Arial"/>
                  <w:bCs/>
                  <w:iCs/>
                  <w:szCs w:val="18"/>
                </w:rPr>
                <w:t xml:space="preserve">Indicates whether the UE supports </w:t>
              </w:r>
            </w:ins>
            <w:ins w:id="1141" w:author="NR_NTN_solutions-Core" w:date="2022-03-21T21:48:00Z">
              <w:r w:rsidR="009E6951">
                <w:rPr>
                  <w:rFonts w:cs="Arial"/>
                  <w:bCs/>
                  <w:iCs/>
                  <w:szCs w:val="18"/>
                </w:rPr>
                <w:t>the r</w:t>
              </w:r>
              <w:r w:rsidR="009E6951" w:rsidRPr="009E6951">
                <w:rPr>
                  <w:rFonts w:cs="Arial"/>
                  <w:bCs/>
                  <w:iCs/>
                  <w:szCs w:val="18"/>
                </w:rPr>
                <w:t>eception of UE-specific K_offset</w:t>
              </w:r>
            </w:ins>
            <w:ins w:id="1142"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143" w:author="NR_NTN_solutions-Core" w:date="2022-03-21T21:48:00Z"/>
                <w:rFonts w:ascii="Arial" w:eastAsia="Times New Roman" w:hAnsi="Arial" w:cs="Arial"/>
                <w:sz w:val="18"/>
                <w:szCs w:val="18"/>
                <w:lang w:eastAsia="ja-JP"/>
              </w:rPr>
            </w:pPr>
            <w:ins w:id="1144"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145" w:author="NR_NTN_solutions-Core" w:date="2022-03-21T21:44:00Z"/>
                <w:rFonts w:ascii="Arial" w:eastAsia="Times New Roman" w:hAnsi="Arial" w:cs="Arial"/>
                <w:sz w:val="18"/>
                <w:szCs w:val="18"/>
                <w:lang w:eastAsia="ja-JP"/>
              </w:rPr>
            </w:pPr>
            <w:ins w:id="1146"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147" w:author="NR_NTN_solutions-Core" w:date="2022-03-21T21:42:00Z"/>
                <w:b/>
                <w:i/>
              </w:rPr>
            </w:pPr>
            <w:ins w:id="1148" w:author="NR_NTN_solutions-Core" w:date="2022-03-21T21:43:00Z">
              <w:r w:rsidRPr="001F4300">
                <w:rPr>
                  <w:bCs/>
                  <w:iCs/>
                </w:rPr>
                <w:t xml:space="preserve">UE indicating support of this feature shall also indicate support of </w:t>
              </w:r>
            </w:ins>
            <w:ins w:id="1149" w:author="NR_NTN_solutions-Core" w:date="2022-03-21T21:49:00Z">
              <w:r w:rsidR="009B5730" w:rsidRPr="009B5730">
                <w:rPr>
                  <w:i/>
                </w:rPr>
                <w:t>uplinkPreCompensation-r17</w:t>
              </w:r>
            </w:ins>
            <w:ins w:id="1150" w:author="NR_NTN_solutions-Core" w:date="2022-03-21T21:43:00Z">
              <w:r w:rsidRPr="001F4300">
                <w:rPr>
                  <w:i/>
                </w:rPr>
                <w:t xml:space="preserve"> </w:t>
              </w:r>
              <w:r w:rsidRPr="001F4300">
                <w:rPr>
                  <w:iCs/>
                </w:rPr>
                <w:t>and</w:t>
              </w:r>
              <w:r w:rsidRPr="001F4300">
                <w:rPr>
                  <w:i/>
                </w:rPr>
                <w:t xml:space="preserve"> </w:t>
              </w:r>
            </w:ins>
            <w:ins w:id="1151" w:author="NR_NTN_solutions-Core" w:date="2022-03-21T21:50:00Z">
              <w:r w:rsidR="00E6190C" w:rsidRPr="00E6190C">
                <w:rPr>
                  <w:i/>
                </w:rPr>
                <w:t>uplink-TA-Reporting-r17</w:t>
              </w:r>
              <w:r w:rsidR="00E6190C">
                <w:rPr>
                  <w:i/>
                </w:rPr>
                <w:t xml:space="preserve"> </w:t>
              </w:r>
              <w:r w:rsidR="00E6190C" w:rsidRPr="00E6190C">
                <w:rPr>
                  <w:iCs/>
                </w:rPr>
                <w:t>for this band</w:t>
              </w:r>
            </w:ins>
            <w:ins w:id="1152"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153" w:author="NR_NTN_solutions-Core" w:date="2022-03-21T21:42:00Z"/>
                <w:rFonts w:cs="Arial"/>
                <w:szCs w:val="18"/>
              </w:rPr>
            </w:pPr>
            <w:ins w:id="1154"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155" w:author="NR_NTN_solutions-Core" w:date="2022-03-21T21:42:00Z"/>
                <w:rFonts w:cs="Arial"/>
                <w:szCs w:val="18"/>
              </w:rPr>
            </w:pPr>
            <w:ins w:id="1156"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157" w:author="NR_NTN_solutions-Core" w:date="2022-03-21T21:42:00Z"/>
                <w:bCs/>
                <w:iCs/>
              </w:rPr>
            </w:pPr>
            <w:ins w:id="1158"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159" w:author="NR_NTN_solutions-Core" w:date="2022-03-21T21:42:00Z"/>
                <w:bCs/>
                <w:iCs/>
              </w:rPr>
            </w:pPr>
            <w:ins w:id="1160"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161" w:author="NR_NTN_solutions-Core" w:date="2022-03-21T21:53:00Z"/>
        </w:trPr>
        <w:tc>
          <w:tcPr>
            <w:tcW w:w="6151" w:type="dxa"/>
          </w:tcPr>
          <w:p w14:paraId="075C722C" w14:textId="100D9CF8" w:rsidR="00FB7347" w:rsidRPr="001F4300" w:rsidRDefault="00097AD0" w:rsidP="00FB7347">
            <w:pPr>
              <w:pStyle w:val="TAL"/>
              <w:rPr>
                <w:ins w:id="1162" w:author="NR_NTN_solutions-Core" w:date="2022-03-21T21:54:00Z"/>
                <w:b/>
                <w:i/>
              </w:rPr>
            </w:pPr>
            <w:ins w:id="1163"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164" w:author="NR_NTN_solutions-Core" w:date="2022-03-21T21:54:00Z"/>
                <w:rFonts w:cs="Arial"/>
                <w:bCs/>
                <w:iCs/>
                <w:szCs w:val="18"/>
              </w:rPr>
            </w:pPr>
            <w:ins w:id="1165" w:author="NR_NTN_solutions-Core" w:date="2022-03-21T21:54:00Z">
              <w:r w:rsidRPr="001F4300">
                <w:rPr>
                  <w:rFonts w:cs="Arial"/>
                  <w:bCs/>
                  <w:iCs/>
                  <w:szCs w:val="18"/>
                </w:rPr>
                <w:t xml:space="preserve">Indicates whether the UE supports </w:t>
              </w:r>
              <w:r>
                <w:rPr>
                  <w:rFonts w:cs="Arial"/>
                  <w:bCs/>
                  <w:iCs/>
                  <w:szCs w:val="18"/>
                </w:rPr>
                <w:t xml:space="preserve">the </w:t>
              </w:r>
            </w:ins>
            <w:ins w:id="1166"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167"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8" w:author="NR_NTN_solutions-Core" w:date="2022-03-21T21:55:00Z"/>
                <w:rFonts w:ascii="Arial" w:eastAsia="Times New Roman" w:hAnsi="Arial" w:cs="Arial"/>
                <w:sz w:val="18"/>
                <w:szCs w:val="18"/>
                <w:lang w:eastAsia="ja-JP"/>
              </w:rPr>
            </w:pPr>
            <w:ins w:id="1169"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7B60CF6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0" w:author="NR_NTN_solutions-Core" w:date="2022-03-21T21:55:00Z"/>
                <w:rFonts w:ascii="Arial" w:eastAsia="Times New Roman" w:hAnsi="Arial" w:cs="Arial"/>
                <w:sz w:val="18"/>
                <w:szCs w:val="18"/>
                <w:lang w:eastAsia="ja-JP"/>
              </w:rPr>
            </w:pPr>
            <w:ins w:id="1171" w:author="NR_NTN_solutions-Core" w:date="2022-03-21T21:55:00Z">
              <w:r w:rsidRPr="00535672">
                <w:rPr>
                  <w:rFonts w:ascii="Arial" w:eastAsia="Times New Roman" w:hAnsi="Arial" w:cs="Arial"/>
                  <w:sz w:val="18"/>
                  <w:szCs w:val="18"/>
                  <w:lang w:eastAsia="ja-JP"/>
                </w:rPr>
                <w:t xml:space="preserve">UE calculates </w:t>
              </w:r>
              <w:commentRangeStart w:id="1172"/>
              <w:r w:rsidRPr="00535672">
                <w:rPr>
                  <w:rFonts w:ascii="Arial" w:eastAsia="Times New Roman" w:hAnsi="Arial" w:cs="Arial"/>
                  <w:sz w:val="18"/>
                  <w:szCs w:val="18"/>
                  <w:lang w:eastAsia="ja-JP"/>
                </w:rPr>
                <w:t xml:space="preserve">applies </w:t>
              </w:r>
            </w:ins>
            <w:commentRangeEnd w:id="1172"/>
            <w:r w:rsidR="00A7391C">
              <w:rPr>
                <w:rStyle w:val="af7"/>
              </w:rPr>
              <w:commentReference w:id="1172"/>
            </w:r>
            <w:ins w:id="1173"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4" w:author="NR_NTN_solutions-Core" w:date="2022-03-21T21:55:00Z"/>
                <w:rFonts w:ascii="Arial" w:eastAsia="Times New Roman" w:hAnsi="Arial" w:cs="Arial"/>
                <w:sz w:val="18"/>
                <w:szCs w:val="18"/>
                <w:lang w:eastAsia="ja-JP"/>
              </w:rPr>
            </w:pPr>
            <w:ins w:id="1175"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6" w:author="NR_NTN_solutions-Core" w:date="2022-03-21T21:55:00Z"/>
                <w:rFonts w:ascii="Arial" w:eastAsia="Times New Roman" w:hAnsi="Arial" w:cs="Arial"/>
                <w:sz w:val="18"/>
                <w:szCs w:val="18"/>
                <w:lang w:eastAsia="ja-JP"/>
              </w:rPr>
            </w:pPr>
            <w:ins w:id="1177"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8" w:author="NR_NTN_solutions-Core" w:date="2022-03-21T21:55:00Z"/>
                <w:rFonts w:ascii="Arial" w:eastAsia="Times New Roman" w:hAnsi="Arial" w:cs="Arial"/>
                <w:sz w:val="18"/>
                <w:szCs w:val="18"/>
                <w:lang w:eastAsia="ja-JP"/>
              </w:rPr>
            </w:pPr>
            <w:ins w:id="1179"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80" w:author="NR_NTN_solutions-Core" w:date="2022-03-21T21:55:00Z"/>
                <w:rFonts w:ascii="Arial" w:eastAsia="Times New Roman" w:hAnsi="Arial" w:cs="Arial"/>
                <w:sz w:val="18"/>
                <w:szCs w:val="18"/>
                <w:lang w:eastAsia="ja-JP"/>
              </w:rPr>
            </w:pPr>
            <w:ins w:id="1181"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82" w:author="NR_NTN_solutions-Core" w:date="2022-03-21T21:55:00Z"/>
                <w:rFonts w:ascii="Arial" w:eastAsia="Times New Roman" w:hAnsi="Arial" w:cs="Arial"/>
                <w:sz w:val="18"/>
                <w:szCs w:val="18"/>
                <w:lang w:eastAsia="ja-JP"/>
              </w:rPr>
            </w:pPr>
            <w:ins w:id="1183"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84" w:author="NR_NTN_solutions-Core" w:date="2022-03-21T21:55:00Z"/>
                <w:rFonts w:ascii="Arial" w:eastAsia="Times New Roman" w:hAnsi="Arial" w:cs="Arial"/>
                <w:sz w:val="18"/>
                <w:szCs w:val="18"/>
                <w:lang w:eastAsia="ja-JP"/>
              </w:rPr>
            </w:pPr>
            <w:ins w:id="1185"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186" w:author="NR_NTN_solutions-Core" w:date="2022-03-21T22:40:00Z"/>
                <w:b/>
                <w:i/>
              </w:rPr>
            </w:pPr>
            <w:ins w:id="1187"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188" w:author="NR_NTN_solutions-Core" w:date="2022-03-21T21:53:00Z"/>
                <w:b/>
                <w:i/>
              </w:rPr>
            </w:pPr>
            <w:commentRangeStart w:id="1189"/>
            <w:ins w:id="1190" w:author="NR_NTN_solutions-Core" w:date="2022-03-21T22:40:00Z">
              <w:r w:rsidRPr="00DD1628">
                <w:rPr>
                  <w:rFonts w:ascii="Arial" w:hAnsi="Arial" w:cs="Arial"/>
                  <w:bCs/>
                  <w:iCs/>
                  <w:sz w:val="18"/>
                  <w:szCs w:val="18"/>
                </w:rPr>
                <w:t xml:space="preserve">Support of this feature </w:t>
              </w:r>
            </w:ins>
            <w:ins w:id="1191" w:author="NR_NTN_solutions-Core" w:date="2022-03-21T22:41:00Z">
              <w:r w:rsidR="009A616C">
                <w:rPr>
                  <w:rFonts w:ascii="Arial" w:hAnsi="Arial" w:cs="Arial"/>
                  <w:bCs/>
                  <w:iCs/>
                  <w:sz w:val="18"/>
                  <w:szCs w:val="18"/>
                </w:rPr>
                <w:t xml:space="preserve">in NTN bands </w:t>
              </w:r>
            </w:ins>
            <w:ins w:id="1192" w:author="NR_NTN_solutions-Core" w:date="2022-03-21T22:40:00Z">
              <w:r w:rsidRPr="00DD1628">
                <w:rPr>
                  <w:rFonts w:ascii="Arial" w:hAnsi="Arial" w:cs="Arial"/>
                  <w:bCs/>
                  <w:iCs/>
                  <w:sz w:val="18"/>
                  <w:szCs w:val="18"/>
                </w:rPr>
                <w:t>is mandatory</w:t>
              </w:r>
            </w:ins>
            <w:ins w:id="1193" w:author="NR_NTN_solutions-Core" w:date="2022-03-21T22:41:00Z">
              <w:r>
                <w:rPr>
                  <w:rFonts w:ascii="Arial" w:hAnsi="Arial" w:cs="Arial"/>
                  <w:bCs/>
                  <w:iCs/>
                  <w:sz w:val="18"/>
                  <w:szCs w:val="18"/>
                </w:rPr>
                <w:t xml:space="preserve"> for UE supporting</w:t>
              </w:r>
              <w:r w:rsidR="00881EBA">
                <w:t xml:space="preserve"> </w:t>
              </w:r>
            </w:ins>
            <w:ins w:id="1194" w:author="NR_NTN_solutions-Core" w:date="2022-03-21T23:10:00Z">
              <w:r w:rsidR="00345E03" w:rsidRPr="00345E03">
                <w:rPr>
                  <w:rFonts w:ascii="Arial" w:hAnsi="Arial" w:cs="Arial"/>
                  <w:bCs/>
                  <w:i/>
                  <w:sz w:val="18"/>
                  <w:szCs w:val="18"/>
                </w:rPr>
                <w:t>nonTerrestrialNetwork-r17</w:t>
              </w:r>
            </w:ins>
            <w:ins w:id="1195" w:author="NR_NTN_solutions-Core" w:date="2022-03-21T22:41:00Z">
              <w:r w:rsidR="00881EBA">
                <w:rPr>
                  <w:rFonts w:ascii="Arial" w:hAnsi="Arial" w:cs="Arial"/>
                  <w:bCs/>
                  <w:iCs/>
                  <w:sz w:val="18"/>
                  <w:szCs w:val="18"/>
                </w:rPr>
                <w:t>.</w:t>
              </w:r>
            </w:ins>
            <w:commentRangeEnd w:id="1189"/>
            <w:r w:rsidR="00893D50">
              <w:rPr>
                <w:rStyle w:val="af7"/>
              </w:rPr>
              <w:commentReference w:id="1189"/>
            </w:r>
          </w:p>
        </w:tc>
        <w:tc>
          <w:tcPr>
            <w:tcW w:w="1558" w:type="dxa"/>
          </w:tcPr>
          <w:p w14:paraId="04AC36C0" w14:textId="6826B641" w:rsidR="00FB7347" w:rsidRPr="001F4300" w:rsidRDefault="00FB7347" w:rsidP="00FB7347">
            <w:pPr>
              <w:pStyle w:val="TAL"/>
              <w:jc w:val="center"/>
              <w:rPr>
                <w:ins w:id="1196" w:author="NR_NTN_solutions-Core" w:date="2022-03-21T21:53:00Z"/>
              </w:rPr>
            </w:pPr>
            <w:ins w:id="1197"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198" w:author="NR_NTN_solutions-Core" w:date="2022-03-21T21:53:00Z"/>
              </w:rPr>
            </w:pPr>
            <w:ins w:id="1199"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200" w:author="NR_NTN_solutions-Core" w:date="2022-03-21T21:53:00Z"/>
                <w:bCs/>
                <w:iCs/>
              </w:rPr>
            </w:pPr>
            <w:ins w:id="1201"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202" w:author="NR_NTN_solutions-Core" w:date="2022-03-21T21:53:00Z"/>
              </w:rPr>
            </w:pPr>
            <w:ins w:id="1203" w:author="NR_NTN_solutions-Core" w:date="2022-03-21T21:54:00Z">
              <w:r w:rsidRPr="001F4300">
                <w:rPr>
                  <w:bCs/>
                  <w:iCs/>
                </w:rPr>
                <w:t>N/A</w:t>
              </w:r>
            </w:ins>
          </w:p>
        </w:tc>
      </w:tr>
      <w:tr w:rsidR="00FB7347" w:rsidRPr="001F4300" w14:paraId="3BC8BF33" w14:textId="77777777" w:rsidTr="00CC7BB3">
        <w:trPr>
          <w:cantSplit/>
          <w:tblHeader/>
          <w:ins w:id="1204" w:author="NR_NTN_solutions-Core" w:date="2022-03-21T21:53:00Z"/>
        </w:trPr>
        <w:tc>
          <w:tcPr>
            <w:tcW w:w="6151" w:type="dxa"/>
          </w:tcPr>
          <w:p w14:paraId="714B26A5" w14:textId="15756BB2" w:rsidR="00FB7347" w:rsidRPr="001F4300" w:rsidRDefault="00E64F5F" w:rsidP="00FB7347">
            <w:pPr>
              <w:pStyle w:val="TAL"/>
              <w:rPr>
                <w:ins w:id="1205" w:author="NR_NTN_solutions-Core" w:date="2022-03-21T21:54:00Z"/>
                <w:b/>
                <w:i/>
              </w:rPr>
            </w:pPr>
            <w:ins w:id="1206" w:author="NR_NTN_solutions-Core" w:date="2022-03-21T22:00:00Z">
              <w:r w:rsidRPr="00677FD1">
                <w:rPr>
                  <w:b/>
                  <w:i/>
                </w:rPr>
                <w:t>uplink-TA-Reporting-r17</w:t>
              </w:r>
            </w:ins>
          </w:p>
          <w:p w14:paraId="498E417B" w14:textId="410C83AB" w:rsidR="00FB7347" w:rsidRPr="002E12DD" w:rsidRDefault="00E64F5F" w:rsidP="00FB7347">
            <w:pPr>
              <w:pStyle w:val="TAL"/>
              <w:rPr>
                <w:ins w:id="1207" w:author="NR_NTN_solutions-Core" w:date="2022-03-21T21:53:00Z"/>
                <w:b/>
              </w:rPr>
            </w:pPr>
            <w:ins w:id="1208" w:author="NR_NTN_solutions-Core" w:date="2022-03-21T21:54:00Z">
              <w:r w:rsidRPr="001F4300">
                <w:rPr>
                  <w:rFonts w:cs="Arial"/>
                  <w:bCs/>
                  <w:iCs/>
                  <w:szCs w:val="18"/>
                </w:rPr>
                <w:t xml:space="preserve">Indicates whether the UE supports </w:t>
              </w:r>
            </w:ins>
            <w:ins w:id="1209" w:author="NR_NTN_solutions-Core" w:date="2022-03-21T22:00:00Z">
              <w:r w:rsidRPr="00F05184">
                <w:rPr>
                  <w:rFonts w:cs="Arial"/>
                  <w:bCs/>
                  <w:iCs/>
                  <w:szCs w:val="18"/>
                </w:rPr>
                <w:t>UE reporting of information related to TA pre-compensation</w:t>
              </w:r>
            </w:ins>
            <w:ins w:id="1210" w:author="NR_NTN_solutions-Core" w:date="2022-03-21T21:54:00Z">
              <w:r w:rsidRPr="001F4300">
                <w:rPr>
                  <w:i/>
                </w:rPr>
                <w:t>.</w:t>
              </w:r>
            </w:ins>
            <w:ins w:id="1211" w:author="NR_NTN_solutions-Core" w:date="2022-03-21T22:32:00Z">
              <w:r w:rsidR="002E12DD">
                <w:t xml:space="preserve"> </w:t>
              </w:r>
            </w:ins>
            <w:ins w:id="1212"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213" w:author="NR_NTN_solutions-Core" w:date="2022-03-21T21:53:00Z"/>
              </w:rPr>
            </w:pPr>
            <w:ins w:id="1214"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215" w:author="NR_NTN_solutions-Core" w:date="2022-03-21T21:53:00Z"/>
              </w:rPr>
            </w:pPr>
            <w:ins w:id="1216"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217" w:author="NR_NTN_solutions-Core" w:date="2022-03-21T21:53:00Z"/>
                <w:bCs/>
                <w:iCs/>
              </w:rPr>
            </w:pPr>
            <w:ins w:id="1218"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219" w:author="NR_NTN_solutions-Core" w:date="2022-03-21T21:53:00Z"/>
              </w:rPr>
            </w:pPr>
            <w:ins w:id="1220"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4"/>
      </w:pPr>
      <w:bookmarkStart w:id="1221" w:name="_Toc90724020"/>
      <w:r w:rsidRPr="001F4300">
        <w:lastRenderedPageBreak/>
        <w:t>4.2.7.2a</w:t>
      </w:r>
      <w:r w:rsidRPr="001F4300">
        <w:tab/>
      </w:r>
      <w:r w:rsidRPr="001F4300">
        <w:rPr>
          <w:i/>
          <w:iCs/>
        </w:rPr>
        <w:t>SharedSpectrumChAccessParamsPerBand</w:t>
      </w:r>
      <w:bookmarkEnd w:id="122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 xml:space="preserve">Indicates whether the UE supports CSI-RS based Beam Failure Detection and </w:t>
            </w:r>
            <w:r w:rsidRPr="001F4300">
              <w:lastRenderedPageBreak/>
              <w:t>Candidate Beam Detection for shared spectrum operation.</w:t>
            </w:r>
          </w:p>
        </w:tc>
        <w:tc>
          <w:tcPr>
            <w:tcW w:w="709" w:type="dxa"/>
          </w:tcPr>
          <w:p w14:paraId="466A2E03" w14:textId="77777777" w:rsidR="00265A37" w:rsidRPr="001F4300" w:rsidRDefault="00265A37" w:rsidP="003B4533">
            <w:pPr>
              <w:pStyle w:val="TAC"/>
            </w:pPr>
            <w:r w:rsidRPr="001F4300">
              <w:lastRenderedPageBreak/>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t>searchSpaceSwitchWithoutDCI-r16</w:t>
            </w:r>
          </w:p>
          <w:p w14:paraId="454FC740" w14:textId="77777777" w:rsidR="00265A37" w:rsidRPr="001F4300" w:rsidRDefault="00265A37" w:rsidP="003B4533">
            <w:pPr>
              <w:pStyle w:val="TAL"/>
            </w:pPr>
            <w:r w:rsidRPr="001F4300">
              <w:t xml:space="preserve">Indicates whether the UE supports switching between two groups of search space </w:t>
            </w:r>
            <w:r w:rsidRPr="001F4300">
              <w:lastRenderedPageBreak/>
              <w:t>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lastRenderedPageBreak/>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lastRenderedPageBreak/>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lastRenderedPageBreak/>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lastRenderedPageBreak/>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lastRenderedPageBreak/>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 xml:space="preserve">Indicates whether the UE supports reception in the non-zero intra-cell guardband </w:t>
            </w:r>
            <w:r w:rsidRPr="001F4300">
              <w:rPr>
                <w:bCs/>
                <w:iCs/>
              </w:rPr>
              <w:lastRenderedPageBreak/>
              <w:t>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lastRenderedPageBreak/>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222" w:author="NR_IIOT_URLLC_enh-Core" w:date="2022-03-21T16:21:00Z"/>
        </w:trPr>
        <w:tc>
          <w:tcPr>
            <w:tcW w:w="6939" w:type="dxa"/>
          </w:tcPr>
          <w:p w14:paraId="1C465376" w14:textId="20F775FC" w:rsidR="00DE5283" w:rsidRDefault="00DE5283" w:rsidP="00DE5283">
            <w:pPr>
              <w:pStyle w:val="TAL"/>
              <w:rPr>
                <w:ins w:id="1223" w:author="NR_IIOT_URLLC_enh-Core" w:date="2022-03-21T16:21:00Z"/>
                <w:b/>
                <w:iCs/>
              </w:rPr>
            </w:pPr>
            <w:ins w:id="1224" w:author="NR_IIOT_URLLC_enh-Core" w:date="2022-03-21T16:21:00Z">
              <w:r>
                <w:rPr>
                  <w:b/>
                  <w:i/>
                </w:rPr>
                <w:lastRenderedPageBreak/>
                <w:t>ul-Semi-StaticChAccessDependentConfig-r17</w:t>
              </w:r>
            </w:ins>
          </w:p>
          <w:p w14:paraId="274A4D69" w14:textId="6D8C083C" w:rsidR="00A14ACE" w:rsidRDefault="00AA3AA0" w:rsidP="00DE5283">
            <w:pPr>
              <w:pStyle w:val="TAL"/>
              <w:rPr>
                <w:ins w:id="1225" w:author="NR_IIOT_URLLC_enh-Core" w:date="2022-03-21T16:21:00Z"/>
                <w:b/>
                <w:i/>
              </w:rPr>
            </w:pPr>
            <w:ins w:id="1226"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227" w:author="NR_IIOT_URLLC_enh-Core" w:date="2022-03-21T16:21:00Z">
              <w:r w:rsidR="00DE5283">
                <w:rPr>
                  <w:bCs/>
                  <w:iCs/>
                </w:rPr>
                <w:t xml:space="preserve"> </w:t>
              </w:r>
            </w:ins>
            <w:ins w:id="1228" w:author="NR_IIOT_URLLC_enh-Core" w:date="2022-03-23T17:44:00Z">
              <w:r w:rsidR="00F169D7">
                <w:rPr>
                  <w:bCs/>
                  <w:iCs/>
                </w:rPr>
                <w:t xml:space="preserve">A </w:t>
              </w:r>
            </w:ins>
            <w:ins w:id="1229" w:author="NR_IIOT_URLLC_enh-Core" w:date="2022-03-21T16:21:00Z">
              <w:r w:rsidR="00DE5283">
                <w:rPr>
                  <w:bCs/>
                  <w:iCs/>
                </w:rPr>
                <w:t xml:space="preserve">UE </w:t>
              </w:r>
            </w:ins>
            <w:ins w:id="1230" w:author="NR_IIOT_URLLC_enh-Core" w:date="2022-03-23T17:44:00Z">
              <w:r w:rsidR="00F169D7">
                <w:rPr>
                  <w:bCs/>
                  <w:iCs/>
                </w:rPr>
                <w:t>supporting this feature</w:t>
              </w:r>
            </w:ins>
            <w:ins w:id="1231"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232" w:author="NR_IIOT_URLLC_enh-Core" w:date="2022-03-21T16:21:00Z"/>
              </w:rPr>
            </w:pPr>
            <w:ins w:id="1233" w:author="NR_IIOT_URLLC_enh-Core" w:date="2022-03-21T16:21:00Z">
              <w:r>
                <w:t>Band</w:t>
              </w:r>
            </w:ins>
          </w:p>
        </w:tc>
        <w:tc>
          <w:tcPr>
            <w:tcW w:w="567" w:type="dxa"/>
          </w:tcPr>
          <w:p w14:paraId="5461AA96" w14:textId="21CAD525" w:rsidR="00DE5283" w:rsidRDefault="00DE5283" w:rsidP="00DE5283">
            <w:pPr>
              <w:pStyle w:val="TAC"/>
              <w:rPr>
                <w:ins w:id="1234" w:author="NR_IIOT_URLLC_enh-Core" w:date="2022-03-21T16:21:00Z"/>
              </w:rPr>
            </w:pPr>
            <w:ins w:id="1235" w:author="NR_IIOT_URLLC_enh-Core" w:date="2022-03-21T16:21:00Z">
              <w:r>
                <w:t>No</w:t>
              </w:r>
            </w:ins>
          </w:p>
        </w:tc>
        <w:tc>
          <w:tcPr>
            <w:tcW w:w="709" w:type="dxa"/>
          </w:tcPr>
          <w:p w14:paraId="41DA2E4F" w14:textId="7D5FA16A" w:rsidR="00DE5283" w:rsidRDefault="00DE5283" w:rsidP="00DE5283">
            <w:pPr>
              <w:pStyle w:val="TAC"/>
              <w:rPr>
                <w:ins w:id="1236" w:author="NR_IIOT_URLLC_enh-Core" w:date="2022-03-21T16:21:00Z"/>
              </w:rPr>
            </w:pPr>
            <w:ins w:id="1237" w:author="NR_IIOT_URLLC_enh-Core" w:date="2022-03-21T16:21:00Z">
              <w:r>
                <w:t>N/A</w:t>
              </w:r>
            </w:ins>
          </w:p>
        </w:tc>
        <w:tc>
          <w:tcPr>
            <w:tcW w:w="705" w:type="dxa"/>
          </w:tcPr>
          <w:p w14:paraId="6A2F632A" w14:textId="58C04975" w:rsidR="00DE5283" w:rsidRDefault="00DE5283" w:rsidP="00DE5283">
            <w:pPr>
              <w:pStyle w:val="TAC"/>
              <w:rPr>
                <w:ins w:id="1238" w:author="NR_IIOT_URLLC_enh-Core" w:date="2022-03-21T16:21:00Z"/>
              </w:rPr>
            </w:pPr>
            <w:ins w:id="1239" w:author="NR_IIOT_URLLC_enh-Core" w:date="2022-03-21T16:21:00Z">
              <w:r>
                <w:t>N/A</w:t>
              </w:r>
            </w:ins>
          </w:p>
        </w:tc>
      </w:tr>
      <w:tr w:rsidR="00DE5283" w:rsidRPr="001F4300" w14:paraId="1F88C863" w14:textId="77777777" w:rsidTr="003B4533">
        <w:trPr>
          <w:ins w:id="1240" w:author="NR_IIOT_URLLC_enh-Core" w:date="2022-03-21T11:34:00Z"/>
        </w:trPr>
        <w:tc>
          <w:tcPr>
            <w:tcW w:w="6939" w:type="dxa"/>
          </w:tcPr>
          <w:p w14:paraId="6D8AF80C" w14:textId="02C489C5" w:rsidR="00DE5283" w:rsidRDefault="00DE5283" w:rsidP="00DE5283">
            <w:pPr>
              <w:pStyle w:val="TAL"/>
              <w:rPr>
                <w:ins w:id="1241" w:author="NR_IIOT_URLLC_enh-Core" w:date="2022-03-21T11:34:00Z"/>
                <w:b/>
                <w:iCs/>
              </w:rPr>
            </w:pPr>
            <w:ins w:id="1242" w:author="NR_IIOT_URLLC_enh-Core" w:date="2022-03-21T11:34:00Z">
              <w:r>
                <w:rPr>
                  <w:b/>
                  <w:i/>
                </w:rPr>
                <w:t>ul-Semi-StaticChAccessIndependentConfig-r17</w:t>
              </w:r>
            </w:ins>
          </w:p>
          <w:p w14:paraId="6408C5B6" w14:textId="654F6606" w:rsidR="00DE5283" w:rsidRPr="001F4300" w:rsidRDefault="00DE5283" w:rsidP="00DE5283">
            <w:pPr>
              <w:pStyle w:val="TAL"/>
              <w:rPr>
                <w:ins w:id="1243" w:author="NR_IIOT_URLLC_enh-Core" w:date="2022-03-21T11:34:00Z"/>
                <w:b/>
                <w:i/>
              </w:rPr>
            </w:pPr>
            <w:ins w:id="1244" w:author="NR_IIOT_URLLC_enh-Core" w:date="2022-03-21T11:34:00Z">
              <w:r>
                <w:rPr>
                  <w:bCs/>
                  <w:iCs/>
                </w:rPr>
                <w:t xml:space="preserve">Indicates whether the UE supports </w:t>
              </w:r>
            </w:ins>
            <w:ins w:id="1245"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246" w:author="NR_IIOT_URLLC_enh-Core" w:date="2022-03-21T11:34:00Z">
              <w:r>
                <w:rPr>
                  <w:bCs/>
                  <w:iCs/>
                </w:rPr>
                <w:t xml:space="preserve">. </w:t>
              </w:r>
            </w:ins>
            <w:ins w:id="1247" w:author="NR_IIOT_URLLC_enh-Core" w:date="2022-03-23T17:44:00Z">
              <w:r w:rsidR="00EE2C18">
                <w:rPr>
                  <w:bCs/>
                  <w:iCs/>
                </w:rPr>
                <w:t xml:space="preserve">A UE supporting this feature </w:t>
              </w:r>
            </w:ins>
            <w:ins w:id="1248"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249" w:author="NR_IIOT_URLLC_enh-Core" w:date="2022-03-21T11:34:00Z"/>
              </w:rPr>
            </w:pPr>
            <w:ins w:id="1250" w:author="NR_IIOT_URLLC_enh-Core" w:date="2022-03-21T11:34:00Z">
              <w:r>
                <w:t>Band</w:t>
              </w:r>
            </w:ins>
          </w:p>
        </w:tc>
        <w:tc>
          <w:tcPr>
            <w:tcW w:w="567" w:type="dxa"/>
          </w:tcPr>
          <w:p w14:paraId="6F6CF93F" w14:textId="18401D94" w:rsidR="00DE5283" w:rsidRPr="001F4300" w:rsidRDefault="00DE5283" w:rsidP="00DE5283">
            <w:pPr>
              <w:pStyle w:val="TAC"/>
              <w:rPr>
                <w:ins w:id="1251" w:author="NR_IIOT_URLLC_enh-Core" w:date="2022-03-21T11:34:00Z"/>
              </w:rPr>
            </w:pPr>
            <w:ins w:id="1252" w:author="NR_IIOT_URLLC_enh-Core" w:date="2022-03-21T11:34:00Z">
              <w:r>
                <w:t>No</w:t>
              </w:r>
            </w:ins>
          </w:p>
        </w:tc>
        <w:tc>
          <w:tcPr>
            <w:tcW w:w="709" w:type="dxa"/>
          </w:tcPr>
          <w:p w14:paraId="42A2E1AB" w14:textId="6EBB7F5E" w:rsidR="00DE5283" w:rsidRPr="001F4300" w:rsidRDefault="00DE5283" w:rsidP="00DE5283">
            <w:pPr>
              <w:pStyle w:val="TAC"/>
              <w:rPr>
                <w:ins w:id="1253" w:author="NR_IIOT_URLLC_enh-Core" w:date="2022-03-21T11:34:00Z"/>
              </w:rPr>
            </w:pPr>
            <w:ins w:id="1254" w:author="NR_IIOT_URLLC_enh-Core" w:date="2022-03-21T11:34:00Z">
              <w:r>
                <w:t>N/A</w:t>
              </w:r>
            </w:ins>
          </w:p>
        </w:tc>
        <w:tc>
          <w:tcPr>
            <w:tcW w:w="705" w:type="dxa"/>
          </w:tcPr>
          <w:p w14:paraId="7DB839A7" w14:textId="2A1239BA" w:rsidR="00DE5283" w:rsidRPr="001F4300" w:rsidRDefault="00DE5283" w:rsidP="00DE5283">
            <w:pPr>
              <w:pStyle w:val="TAC"/>
              <w:rPr>
                <w:ins w:id="1255" w:author="NR_IIOT_URLLC_enh-Core" w:date="2022-03-21T11:34:00Z"/>
              </w:rPr>
            </w:pPr>
            <w:ins w:id="1256"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257" w:author="NR_ext_to_71GHz-Core" w:date="2022-03-21T10:07:00Z"/>
        </w:trPr>
        <w:tc>
          <w:tcPr>
            <w:tcW w:w="6939" w:type="dxa"/>
          </w:tcPr>
          <w:p w14:paraId="3C7CD700" w14:textId="5F427070" w:rsidR="007A0703" w:rsidRPr="001F4300" w:rsidRDefault="007A0703" w:rsidP="007A0703">
            <w:pPr>
              <w:pStyle w:val="TAL"/>
              <w:rPr>
                <w:ins w:id="1258" w:author="NR_ext_to_71GHz-Core" w:date="2022-03-21T10:08:00Z"/>
                <w:b/>
                <w:bCs/>
                <w:i/>
                <w:iCs/>
              </w:rPr>
            </w:pPr>
            <w:ins w:id="1259" w:author="NR_ext_to_71GHz-Core" w:date="2022-03-21T10:08:00Z">
              <w:r w:rsidRPr="36D248DC">
                <w:rPr>
                  <w:b/>
                  <w:bCs/>
                  <w:i/>
                  <w:iCs/>
                </w:rPr>
                <w:t>dl-FR2-2-</w:t>
              </w:r>
              <w:r>
                <w:rPr>
                  <w:b/>
                  <w:bCs/>
                  <w:i/>
                  <w:iCs/>
                </w:rPr>
                <w:t>SCS-</w:t>
              </w:r>
            </w:ins>
            <w:ins w:id="1260" w:author="NR_ext_to_71GHz-Core" w:date="2022-03-21T10:10:00Z">
              <w:r w:rsidR="00A801E2">
                <w:rPr>
                  <w:b/>
                  <w:bCs/>
                  <w:i/>
                  <w:iCs/>
                </w:rPr>
                <w:t>480</w:t>
              </w:r>
            </w:ins>
            <w:ins w:id="1261"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262" w:author="NR_ext_to_71GHz-Core" w:date="2022-03-21T10:18:00Z"/>
              </w:rPr>
            </w:pPr>
            <w:ins w:id="1263" w:author="NR_ext_to_71GHz-Core" w:date="2022-03-21T10:08:00Z">
              <w:r w:rsidRPr="001F4300">
                <w:t xml:space="preserve">Indicates whether the UE </w:t>
              </w:r>
              <w:r>
                <w:t>s</w:t>
              </w:r>
              <w:r w:rsidRPr="00A05AB8">
                <w:t>upport</w:t>
              </w:r>
              <w:r>
                <w:t>s</w:t>
              </w:r>
            </w:ins>
            <w:ins w:id="1264"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265" w:author="NR_ext_to_71GHz-Core" w:date="2022-03-21T10:18:00Z"/>
              </w:rPr>
            </w:pPr>
            <w:ins w:id="1266" w:author="NR_ext_to_71GHz-Core" w:date="2022-03-21T10:18:00Z">
              <w:r>
                <w:t>R</w:t>
              </w:r>
            </w:ins>
            <w:ins w:id="1267" w:author="NR_ext_to_71GHz-Core" w:date="2022-03-21T10:08:00Z">
              <w:r w:rsidR="007A0703" w:rsidRPr="00A05AB8">
                <w:t xml:space="preserve">eception of </w:t>
              </w:r>
            </w:ins>
            <w:ins w:id="1268" w:author="NR_ext_to_71GHz-Core" w:date="2022-03-21T10:17:00Z">
              <w:r w:rsidR="00815018">
                <w:t>48</w:t>
              </w:r>
            </w:ins>
            <w:ins w:id="1269"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270" w:author="NR_ext_to_71GHz-Core" w:date="2022-03-21T10:19:00Z"/>
              </w:rPr>
            </w:pPr>
            <w:ins w:id="1271"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272" w:author="NR_ext_to_71GHz-Core" w:date="2022-03-21T10:19:00Z"/>
              </w:rPr>
            </w:pPr>
            <w:ins w:id="1273"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274" w:author="NR_ext_to_71GHz-Core" w:date="2022-03-21T10:19:00Z"/>
              </w:rPr>
            </w:pPr>
            <w:ins w:id="1275"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276" w:author="NR_ext_to_71GHz-Core" w:date="2022-03-21T10:19:00Z"/>
              </w:rPr>
            </w:pPr>
            <w:ins w:id="1277"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278" w:author="NR_ext_to_71GHz-Core" w:date="2022-03-21T10:08:00Z"/>
              </w:rPr>
            </w:pPr>
            <w:ins w:id="1279"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280" w:author="NR_ext_to_71GHz-Core" w:date="2022-03-21T10:08:00Z"/>
              </w:rPr>
            </w:pPr>
          </w:p>
          <w:p w14:paraId="0593B8C9" w14:textId="7C4F52B4" w:rsidR="007A0703" w:rsidRPr="36D248DC" w:rsidRDefault="007A0703" w:rsidP="007A0703">
            <w:pPr>
              <w:pStyle w:val="TAL"/>
              <w:rPr>
                <w:ins w:id="1281" w:author="NR_ext_to_71GHz-Core" w:date="2022-03-21T10:07:00Z"/>
                <w:b/>
                <w:bCs/>
                <w:i/>
                <w:iCs/>
              </w:rPr>
            </w:pPr>
            <w:ins w:id="1282"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283" w:author="NR_ext_to_71GHz-Core" w:date="2022-03-21T10:07:00Z"/>
              </w:rPr>
            </w:pPr>
            <w:ins w:id="1284"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285" w:author="NR_ext_to_71GHz-Core" w:date="2022-03-21T10:07:00Z"/>
              </w:rPr>
            </w:pPr>
            <w:ins w:id="1286" w:author="NR_ext_to_71GHz-Core" w:date="2022-03-21T10:09:00Z">
              <w:r>
                <w:t>No</w:t>
              </w:r>
            </w:ins>
          </w:p>
        </w:tc>
        <w:tc>
          <w:tcPr>
            <w:tcW w:w="709" w:type="dxa"/>
          </w:tcPr>
          <w:p w14:paraId="65B7CF5A" w14:textId="02929360" w:rsidR="007A0703" w:rsidRPr="001F4300" w:rsidRDefault="007A0703" w:rsidP="007A0703">
            <w:pPr>
              <w:pStyle w:val="TAL"/>
              <w:jc w:val="center"/>
              <w:rPr>
                <w:ins w:id="1287" w:author="NR_ext_to_71GHz-Core" w:date="2022-03-21T10:07:00Z"/>
              </w:rPr>
            </w:pPr>
            <w:ins w:id="1288" w:author="NR_ext_to_71GHz-Core" w:date="2022-03-21T10:08:00Z">
              <w:r w:rsidRPr="001F4300">
                <w:t>N/A</w:t>
              </w:r>
            </w:ins>
          </w:p>
        </w:tc>
        <w:tc>
          <w:tcPr>
            <w:tcW w:w="705" w:type="dxa"/>
          </w:tcPr>
          <w:p w14:paraId="579A89AF" w14:textId="4C2C7C60" w:rsidR="007A0703" w:rsidRDefault="007A0703" w:rsidP="007A0703">
            <w:pPr>
              <w:pStyle w:val="TAL"/>
              <w:jc w:val="center"/>
              <w:rPr>
                <w:ins w:id="1289" w:author="NR_ext_to_71GHz-Core" w:date="2022-03-21T10:07:00Z"/>
              </w:rPr>
            </w:pPr>
            <w:ins w:id="1290" w:author="NR_ext_to_71GHz-Core" w:date="2022-03-21T10:08:00Z">
              <w:r>
                <w:t>N/A</w:t>
              </w:r>
            </w:ins>
          </w:p>
        </w:tc>
      </w:tr>
      <w:tr w:rsidR="00371C23" w:rsidRPr="001F4300" w14:paraId="6F34FCE4" w14:textId="77777777" w:rsidTr="008A3CBA">
        <w:trPr>
          <w:ins w:id="1291" w:author="NR_ext_to_71GHz-Core" w:date="2022-03-21T10:47:00Z"/>
        </w:trPr>
        <w:tc>
          <w:tcPr>
            <w:tcW w:w="6939" w:type="dxa"/>
          </w:tcPr>
          <w:p w14:paraId="2434F50D" w14:textId="6F14E110" w:rsidR="00371C23" w:rsidRPr="001F4300" w:rsidRDefault="00371C23" w:rsidP="00371C23">
            <w:pPr>
              <w:pStyle w:val="TAL"/>
              <w:rPr>
                <w:ins w:id="1292" w:author="NR_ext_to_71GHz-Core" w:date="2022-03-21T10:47:00Z"/>
                <w:b/>
                <w:bCs/>
                <w:i/>
                <w:iCs/>
              </w:rPr>
            </w:pPr>
            <w:ins w:id="1293"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294" w:author="NR_ext_to_71GHz-Core" w:date="2022-03-21T10:47:00Z"/>
              </w:rPr>
            </w:pPr>
            <w:ins w:id="1295"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296" w:author="NR_ext_to_71GHz-Core" w:date="2022-03-21T10:47:00Z"/>
              </w:rPr>
            </w:pPr>
            <w:ins w:id="1297"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298" w:author="NR_ext_to_71GHz-Core" w:date="2022-03-21T10:47:00Z"/>
              </w:rPr>
            </w:pPr>
            <w:ins w:id="1299" w:author="NR_ext_to_71GHz-Core" w:date="2022-03-21T10:47:00Z">
              <w:r>
                <w:t xml:space="preserve">Multiple-slot PDCCH monitoring for </w:t>
              </w:r>
            </w:ins>
            <w:ins w:id="1300" w:author="NR_ext_to_71GHz-Core" w:date="2022-03-21T10:48:00Z">
              <w:r w:rsidR="000E084C">
                <w:t>96</w:t>
              </w:r>
            </w:ins>
            <w:ins w:id="1301" w:author="NR_ext_to_71GHz-Core" w:date="2022-03-21T10:47:00Z">
              <w:r>
                <w:t>0KHz with (Xs,Ys) = (</w:t>
              </w:r>
            </w:ins>
            <w:ins w:id="1302" w:author="NR_ext_to_71GHz-Core" w:date="2022-03-21T10:48:00Z">
              <w:r w:rsidR="000E084C">
                <w:t>8</w:t>
              </w:r>
            </w:ins>
            <w:ins w:id="1303" w:author="NR_ext_to_71GHz-Core" w:date="2022-03-21T10:47:00Z">
              <w:r>
                <w:t>,1)</w:t>
              </w:r>
            </w:ins>
          </w:p>
          <w:p w14:paraId="7AB6FB64" w14:textId="549B0496" w:rsidR="00371C23" w:rsidRDefault="00371C23" w:rsidP="00371C23">
            <w:pPr>
              <w:pStyle w:val="TAL"/>
              <w:numPr>
                <w:ilvl w:val="0"/>
                <w:numId w:val="9"/>
              </w:numPr>
              <w:rPr>
                <w:ins w:id="1304" w:author="NR_ext_to_71GHz-Core" w:date="2022-03-21T10:47:00Z"/>
              </w:rPr>
            </w:pPr>
            <w:ins w:id="1305" w:author="NR_ext_to_71GHz-Core" w:date="2022-03-21T10:47:00Z">
              <w:r>
                <w:t xml:space="preserve">Multi-PDSCH scheduling by single DCI for the operation with </w:t>
              </w:r>
            </w:ins>
            <w:commentRangeStart w:id="1306"/>
            <w:ins w:id="1307" w:author="NR_ext_to_71GHz-Core" w:date="2022-03-21T10:48:00Z">
              <w:r w:rsidR="000E084C">
                <w:t>9</w:t>
              </w:r>
            </w:ins>
            <w:ins w:id="1308" w:author="NR_ext_to_71GHz-Core" w:date="2022-03-21T10:47:00Z">
              <w:r>
                <w:t>80 kHz</w:t>
              </w:r>
            </w:ins>
            <w:commentRangeEnd w:id="1306"/>
            <w:r w:rsidR="00A7391C">
              <w:rPr>
                <w:rStyle w:val="af7"/>
                <w:rFonts w:ascii="Times New Roman" w:hAnsi="Times New Roman"/>
              </w:rPr>
              <w:commentReference w:id="1306"/>
            </w:r>
            <w:ins w:id="1309"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310" w:author="NR_ext_to_71GHz-Core" w:date="2022-03-21T10:47:00Z"/>
              </w:rPr>
            </w:pPr>
            <w:ins w:id="1311" w:author="NR_ext_to_71GHz-Core" w:date="2022-03-21T10:47:00Z">
              <w:r>
                <w:t>Within the Ys = 1 slot (with Xs=</w:t>
              </w:r>
            </w:ins>
            <w:ins w:id="1312" w:author="NR_ext_to_71GHz-Core" w:date="2022-03-21T10:48:00Z">
              <w:r w:rsidR="000E084C">
                <w:t>8</w:t>
              </w:r>
            </w:ins>
            <w:ins w:id="1313"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314" w:author="NR_ext_to_71GHz-Core" w:date="2022-03-21T10:49:00Z">
              <w:r w:rsidR="001928D1">
                <w:t>is</w:t>
              </w:r>
            </w:ins>
            <w:ins w:id="1315" w:author="NR_ext_to_71GHz-Core" w:date="2022-03-21T10:47:00Z">
              <w:r>
                <w:t xml:space="preserve"> supported</w:t>
              </w:r>
            </w:ins>
          </w:p>
          <w:p w14:paraId="5290E803" w14:textId="77777777" w:rsidR="00371C23" w:rsidRDefault="00371C23" w:rsidP="00371C23">
            <w:pPr>
              <w:pStyle w:val="TAL"/>
              <w:numPr>
                <w:ilvl w:val="0"/>
                <w:numId w:val="9"/>
              </w:numPr>
              <w:rPr>
                <w:ins w:id="1316" w:author="NR_ext_to_71GHz-Core" w:date="2022-03-21T10:47:00Z"/>
              </w:rPr>
            </w:pPr>
            <w:ins w:id="1317"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318" w:author="NR_ext_to_71GHz-Core" w:date="2022-03-21T10:47:00Z"/>
              </w:rPr>
            </w:pPr>
            <w:ins w:id="1319"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320" w:author="NR_ext_to_71GHz-Core" w:date="2022-03-21T10:47:00Z"/>
              </w:rPr>
            </w:pPr>
          </w:p>
          <w:p w14:paraId="1D4EABBF" w14:textId="41BDA749" w:rsidR="00371C23" w:rsidRPr="36D248DC" w:rsidRDefault="00371C23" w:rsidP="00371C23">
            <w:pPr>
              <w:pStyle w:val="TAL"/>
              <w:rPr>
                <w:ins w:id="1321" w:author="NR_ext_to_71GHz-Core" w:date="2022-03-21T10:47:00Z"/>
                <w:b/>
                <w:bCs/>
                <w:i/>
                <w:iCs/>
              </w:rPr>
            </w:pPr>
            <w:ins w:id="1322"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323" w:author="NR_ext_to_71GHz-Core" w:date="2022-03-21T10:47:00Z"/>
              </w:rPr>
            </w:pPr>
            <w:ins w:id="1324"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325" w:author="NR_ext_to_71GHz-Core" w:date="2022-03-21T10:47:00Z"/>
              </w:rPr>
            </w:pPr>
            <w:ins w:id="1326" w:author="NR_ext_to_71GHz-Core" w:date="2022-03-21T10:47:00Z">
              <w:r>
                <w:t>No</w:t>
              </w:r>
            </w:ins>
          </w:p>
        </w:tc>
        <w:tc>
          <w:tcPr>
            <w:tcW w:w="709" w:type="dxa"/>
          </w:tcPr>
          <w:p w14:paraId="4F5B057F" w14:textId="360594CC" w:rsidR="00371C23" w:rsidRPr="001F4300" w:rsidRDefault="00371C23" w:rsidP="00371C23">
            <w:pPr>
              <w:pStyle w:val="TAL"/>
              <w:jc w:val="center"/>
              <w:rPr>
                <w:ins w:id="1327" w:author="NR_ext_to_71GHz-Core" w:date="2022-03-21T10:47:00Z"/>
              </w:rPr>
            </w:pPr>
            <w:ins w:id="1328" w:author="NR_ext_to_71GHz-Core" w:date="2022-03-21T10:47:00Z">
              <w:r w:rsidRPr="001F4300">
                <w:t>N/A</w:t>
              </w:r>
            </w:ins>
          </w:p>
        </w:tc>
        <w:tc>
          <w:tcPr>
            <w:tcW w:w="705" w:type="dxa"/>
          </w:tcPr>
          <w:p w14:paraId="71EEBF7C" w14:textId="0F2A28D5" w:rsidR="00371C23" w:rsidRDefault="00371C23" w:rsidP="00371C23">
            <w:pPr>
              <w:pStyle w:val="TAL"/>
              <w:jc w:val="center"/>
              <w:rPr>
                <w:ins w:id="1329" w:author="NR_ext_to_71GHz-Core" w:date="2022-03-21T10:47:00Z"/>
              </w:rPr>
            </w:pPr>
            <w:ins w:id="1330" w:author="NR_ext_to_71GHz-Core" w:date="2022-03-21T10:47:00Z">
              <w:r>
                <w:t>N/A</w:t>
              </w:r>
            </w:ins>
          </w:p>
        </w:tc>
      </w:tr>
      <w:tr w:rsidR="00371C23" w:rsidRPr="001F4300" w14:paraId="3378D148" w14:textId="77777777" w:rsidTr="008A3CBA">
        <w:trPr>
          <w:ins w:id="1331" w:author="NR_ext_to_71GHz-Core" w:date="2022-03-21T10:45:00Z"/>
        </w:trPr>
        <w:tc>
          <w:tcPr>
            <w:tcW w:w="6939" w:type="dxa"/>
          </w:tcPr>
          <w:p w14:paraId="290694CC" w14:textId="790EC41A" w:rsidR="00371C23" w:rsidRDefault="00371C23" w:rsidP="00371C23">
            <w:pPr>
              <w:pStyle w:val="TAL"/>
              <w:rPr>
                <w:ins w:id="1332" w:author="NR_ext_to_71GHz-Core" w:date="2022-03-21T10:45:00Z"/>
                <w:b/>
                <w:i/>
              </w:rPr>
            </w:pPr>
            <w:commentRangeStart w:id="1333"/>
            <w:ins w:id="1334" w:author="NR_ext_to_71GHz-Core" w:date="2022-03-21T10:45:00Z">
              <w:r>
                <w:rPr>
                  <w:b/>
                  <w:i/>
                </w:rPr>
                <w:t>enhancedPDCCH-monitoringSCS-480kHz-r17</w:t>
              </w:r>
            </w:ins>
            <w:commentRangeEnd w:id="1333"/>
            <w:r w:rsidR="00A05429">
              <w:rPr>
                <w:rStyle w:val="af7"/>
                <w:rFonts w:ascii="Times New Roman" w:hAnsi="Times New Roman"/>
              </w:rPr>
              <w:commentReference w:id="1333"/>
            </w:r>
          </w:p>
          <w:p w14:paraId="7C872694" w14:textId="77777777" w:rsidR="00371C23" w:rsidRDefault="00371C23" w:rsidP="00371C23">
            <w:pPr>
              <w:pStyle w:val="TAL"/>
              <w:rPr>
                <w:ins w:id="1335" w:author="NR_ext_to_71GHz-Core" w:date="2022-03-21T10:45:00Z"/>
                <w:bCs/>
                <w:iCs/>
              </w:rPr>
            </w:pPr>
            <w:ins w:id="1336"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p>
          <w:p w14:paraId="67DFFF1D" w14:textId="77777777" w:rsidR="00371C23" w:rsidRDefault="00371C23" w:rsidP="00371C23">
            <w:pPr>
              <w:pStyle w:val="TAL"/>
              <w:rPr>
                <w:ins w:id="1337" w:author="NR_ext_to_71GHz-Core" w:date="2022-03-21T10:45:00Z"/>
                <w:bCs/>
                <w:iCs/>
              </w:rPr>
            </w:pPr>
          </w:p>
          <w:p w14:paraId="31C2CA59" w14:textId="174AE569" w:rsidR="00371C23" w:rsidRPr="36D248DC" w:rsidRDefault="00371C23" w:rsidP="00371C23">
            <w:pPr>
              <w:pStyle w:val="TAL"/>
              <w:rPr>
                <w:ins w:id="1338" w:author="NR_ext_to_71GHz-Core" w:date="2022-03-21T10:45:00Z"/>
                <w:b/>
                <w:bCs/>
                <w:i/>
                <w:iCs/>
              </w:rPr>
            </w:pPr>
            <w:ins w:id="1339"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340" w:author="NR_ext_to_71GHz-Core" w:date="2022-03-21T10:45:00Z"/>
              </w:rPr>
            </w:pPr>
            <w:ins w:id="1341" w:author="NR_ext_to_71GHz-Core" w:date="2022-03-21T10:45:00Z">
              <w:r>
                <w:t>Band</w:t>
              </w:r>
            </w:ins>
          </w:p>
        </w:tc>
        <w:tc>
          <w:tcPr>
            <w:tcW w:w="567" w:type="dxa"/>
          </w:tcPr>
          <w:p w14:paraId="6A375CC8" w14:textId="209A79DA" w:rsidR="00371C23" w:rsidRDefault="00371C23" w:rsidP="00371C23">
            <w:pPr>
              <w:pStyle w:val="TAL"/>
              <w:jc w:val="center"/>
              <w:rPr>
                <w:ins w:id="1342" w:author="NR_ext_to_71GHz-Core" w:date="2022-03-21T10:45:00Z"/>
              </w:rPr>
            </w:pPr>
            <w:ins w:id="1343" w:author="NR_ext_to_71GHz-Core" w:date="2022-03-21T10:45:00Z">
              <w:r>
                <w:t>No</w:t>
              </w:r>
            </w:ins>
          </w:p>
        </w:tc>
        <w:tc>
          <w:tcPr>
            <w:tcW w:w="709" w:type="dxa"/>
          </w:tcPr>
          <w:p w14:paraId="68EF4430" w14:textId="614171DE" w:rsidR="00371C23" w:rsidRPr="001F4300" w:rsidRDefault="00371C23" w:rsidP="00371C23">
            <w:pPr>
              <w:pStyle w:val="TAL"/>
              <w:jc w:val="center"/>
              <w:rPr>
                <w:ins w:id="1344" w:author="NR_ext_to_71GHz-Core" w:date="2022-03-21T10:45:00Z"/>
              </w:rPr>
            </w:pPr>
            <w:ins w:id="1345" w:author="NR_ext_to_71GHz-Core" w:date="2022-03-21T10:45:00Z">
              <w:r>
                <w:t>N/A</w:t>
              </w:r>
            </w:ins>
          </w:p>
        </w:tc>
        <w:tc>
          <w:tcPr>
            <w:tcW w:w="705" w:type="dxa"/>
          </w:tcPr>
          <w:p w14:paraId="3E17D5FB" w14:textId="26BA2B0A" w:rsidR="00371C23" w:rsidRDefault="00371C23" w:rsidP="00371C23">
            <w:pPr>
              <w:pStyle w:val="TAL"/>
              <w:jc w:val="center"/>
              <w:rPr>
                <w:ins w:id="1346" w:author="NR_ext_to_71GHz-Core" w:date="2022-03-21T10:45:00Z"/>
              </w:rPr>
            </w:pPr>
            <w:ins w:id="1347" w:author="NR_ext_to_71GHz-Core" w:date="2022-03-21T10:45:00Z">
              <w:r>
                <w:t>N/A</w:t>
              </w:r>
            </w:ins>
          </w:p>
        </w:tc>
      </w:tr>
      <w:tr w:rsidR="00541640" w:rsidRPr="001F4300" w14:paraId="436A7730" w14:textId="77777777" w:rsidTr="008A3CBA">
        <w:trPr>
          <w:ins w:id="1348" w:author="NR_ext_to_71GHz-Core" w:date="2022-03-21T10:59:00Z"/>
        </w:trPr>
        <w:tc>
          <w:tcPr>
            <w:tcW w:w="6939" w:type="dxa"/>
          </w:tcPr>
          <w:p w14:paraId="59380455" w14:textId="48289B7B" w:rsidR="00541640" w:rsidRDefault="00541640" w:rsidP="00541640">
            <w:pPr>
              <w:pStyle w:val="TAL"/>
              <w:rPr>
                <w:ins w:id="1349" w:author="NR_ext_to_71GHz-Core" w:date="2022-03-21T10:59:00Z"/>
                <w:b/>
                <w:i/>
              </w:rPr>
            </w:pPr>
            <w:ins w:id="1350" w:author="NR_ext_to_71GHz-Core" w:date="2022-03-21T10:59:00Z">
              <w:r>
                <w:rPr>
                  <w:b/>
                  <w:i/>
                </w:rPr>
                <w:t>enhancedPDCCH-monitoringSCS-960kHz-r17</w:t>
              </w:r>
            </w:ins>
          </w:p>
          <w:p w14:paraId="33F7F999" w14:textId="2FCABADA" w:rsidR="0064042C" w:rsidRDefault="00541640" w:rsidP="00541640">
            <w:pPr>
              <w:pStyle w:val="TAL"/>
              <w:rPr>
                <w:ins w:id="1351" w:author="NR_ext_to_71GHz-Core" w:date="2022-03-21T11:08:00Z"/>
              </w:rPr>
            </w:pPr>
            <w:ins w:id="1352" w:author="NR_ext_to_71GHz-Core" w:date="2022-03-21T10:59:00Z">
              <w:r>
                <w:rPr>
                  <w:bCs/>
                  <w:iCs/>
                </w:rPr>
                <w:t>Indicates whether the UE supports m</w:t>
              </w:r>
              <w:r w:rsidRPr="00ED4450">
                <w:rPr>
                  <w:bCs/>
                  <w:iCs/>
                </w:rPr>
                <w:t>ultiple-slot PDCCH monitoring</w:t>
              </w:r>
            </w:ins>
            <w:ins w:id="1353" w:author="NR_ext_to_71GHz-Core" w:date="2022-03-21T11:09:00Z">
              <w:r w:rsidR="00292175">
                <w:rPr>
                  <w:bCs/>
                  <w:iCs/>
                </w:rPr>
                <w:t xml:space="preserve"> </w:t>
              </w:r>
            </w:ins>
            <w:ins w:id="1354" w:author="NR_ext_to_71GHz-Core" w:date="2022-03-21T11:18:00Z">
              <w:r w:rsidR="006068C0">
                <w:rPr>
                  <w:bCs/>
                  <w:iCs/>
                </w:rPr>
                <w:t>for</w:t>
              </w:r>
            </w:ins>
            <w:ins w:id="1355" w:author="NR_ext_to_71GHz-Core" w:date="2022-03-21T11:09:00Z">
              <w:r w:rsidR="00292175">
                <w:rPr>
                  <w:bCs/>
                  <w:iCs/>
                </w:rPr>
                <w:t xml:space="preserve"> </w:t>
              </w:r>
            </w:ins>
            <w:ins w:id="1356" w:author="NR_ext_to_71GHz-Core" w:date="2022-03-21T11:12:00Z">
              <w:r w:rsidR="003251EF">
                <w:rPr>
                  <w:bCs/>
                  <w:iCs/>
                </w:rPr>
                <w:t xml:space="preserve">one or more of </w:t>
              </w:r>
            </w:ins>
            <w:ins w:id="1357" w:author="NR_ext_to_71GHz-Core" w:date="2022-03-21T11:09:00Z">
              <w:r w:rsidR="00292175">
                <w:rPr>
                  <w:bCs/>
                  <w:iCs/>
                </w:rPr>
                <w:t>(Xs, Ys</w:t>
              </w:r>
            </w:ins>
            <w:ins w:id="1358" w:author="NR_ext_to_71GHz-Core" w:date="2022-03-21T11:12:00Z">
              <w:r w:rsidR="003251EF">
                <w:rPr>
                  <w:bCs/>
                  <w:iCs/>
                </w:rPr>
                <w:t>) =</w:t>
              </w:r>
            </w:ins>
            <w:ins w:id="1359" w:author="NR_ext_to_71GHz-Core" w:date="2022-03-21T11:13:00Z">
              <w:r w:rsidR="003B7AAF">
                <w:rPr>
                  <w:bCs/>
                  <w:iCs/>
                </w:rPr>
                <w:t xml:space="preserve"> {(4,1), (4,2), (8,4)}</w:t>
              </w:r>
            </w:ins>
            <w:ins w:id="1360" w:author="NR_ext_to_71GHz-Core" w:date="2022-03-21T11:09:00Z">
              <w:r w:rsidR="00292175">
                <w:rPr>
                  <w:bCs/>
                  <w:iCs/>
                </w:rPr>
                <w:t xml:space="preserve"> for 96</w:t>
              </w:r>
            </w:ins>
            <w:ins w:id="1361" w:author="NR_ext_to_71GHz-Core" w:date="2022-03-21T11:10:00Z">
              <w:r w:rsidR="00E1312B">
                <w:rPr>
                  <w:bCs/>
                  <w:iCs/>
                </w:rPr>
                <w:t>0</w:t>
              </w:r>
            </w:ins>
            <w:ins w:id="1362" w:author="NR_ext_to_71GHz-Core" w:date="2022-03-21T11:09:00Z">
              <w:r w:rsidR="00292175">
                <w:rPr>
                  <w:bCs/>
                  <w:iCs/>
                </w:rPr>
                <w:t>kHz</w:t>
              </w:r>
            </w:ins>
            <w:ins w:id="1363" w:author="NR_ext_to_71GHz-Core" w:date="2022-03-21T11:08:00Z">
              <w:r w:rsidR="0064042C">
                <w:t>:</w:t>
              </w:r>
            </w:ins>
          </w:p>
          <w:p w14:paraId="5D3A2FA0" w14:textId="5A043FAC" w:rsidR="00157CB9" w:rsidRDefault="0064042C" w:rsidP="0064042C">
            <w:pPr>
              <w:pStyle w:val="TAL"/>
              <w:numPr>
                <w:ilvl w:val="0"/>
                <w:numId w:val="9"/>
              </w:numPr>
              <w:rPr>
                <w:ins w:id="1364" w:author="NR_ext_to_71GHz-Core" w:date="2022-03-21T11:08:00Z"/>
                <w:bCs/>
                <w:iCs/>
              </w:rPr>
            </w:pPr>
            <w:ins w:id="1365" w:author="NR_ext_to_71GHz-Core" w:date="2022-03-21T11:08:00Z">
              <w:r>
                <w:rPr>
                  <w:bCs/>
                  <w:iCs/>
                </w:rPr>
                <w:t>T</w:t>
              </w:r>
            </w:ins>
            <w:ins w:id="1366"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367" w:author="NR_ext_to_71GHz-Core" w:date="2022-03-21T11:05:00Z">
              <w:r w:rsidR="00121CAE">
                <w:rPr>
                  <w:bCs/>
                  <w:iCs/>
                </w:rPr>
                <w:t xml:space="preserve"> </w:t>
              </w:r>
            </w:ins>
            <w:ins w:id="1368" w:author="NR_ext_to_71GHz-Core" w:date="2022-03-21T11:06:00Z">
              <w:r w:rsidR="006E0BC4">
                <w:rPr>
                  <w:bCs/>
                  <w:iCs/>
                </w:rPr>
                <w:t>or</w:t>
              </w:r>
            </w:ins>
            <w:ins w:id="1369"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370" w:author="NR_ext_to_71GHz-Core" w:date="2022-03-21T10:59:00Z"/>
                <w:bCs/>
                <w:iCs/>
              </w:rPr>
            </w:pPr>
            <w:ins w:id="1371" w:author="NR_ext_to_71GHz-Core" w:date="2022-03-21T11:08:00Z">
              <w:r>
                <w:rPr>
                  <w:bCs/>
                  <w:iCs/>
                </w:rPr>
                <w:lastRenderedPageBreak/>
                <w:t>T</w:t>
              </w:r>
            </w:ins>
            <w:ins w:id="1372"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373" w:author="NR_ext_to_71GHz-Core" w:date="2022-03-21T11:04:00Z">
              <w:r w:rsidR="004B257E">
                <w:rPr>
                  <w:bCs/>
                  <w:iCs/>
                </w:rPr>
                <w:t xml:space="preserve"> within</w:t>
              </w:r>
              <w:r w:rsidR="00C3061B">
                <w:rPr>
                  <w:bCs/>
                  <w:iCs/>
                </w:rPr>
                <w:t xml:space="preserve"> the Ys</w:t>
              </w:r>
              <w:r w:rsidR="0006228A">
                <w:rPr>
                  <w:bCs/>
                  <w:iCs/>
                </w:rPr>
                <w:t>=1 slot (with Xs=4)</w:t>
              </w:r>
            </w:ins>
            <w:ins w:id="1374" w:author="NR_ext_to_71GHz-Core" w:date="2022-03-21T10:59:00Z">
              <w:r w:rsidR="00541640">
                <w:rPr>
                  <w:bCs/>
                  <w:iCs/>
                </w:rPr>
                <w:t>.</w:t>
              </w:r>
            </w:ins>
          </w:p>
          <w:p w14:paraId="23CC64D6" w14:textId="77777777" w:rsidR="00541640" w:rsidRDefault="00541640" w:rsidP="00541640">
            <w:pPr>
              <w:pStyle w:val="TAL"/>
              <w:rPr>
                <w:ins w:id="1375" w:author="NR_ext_to_71GHz-Core" w:date="2022-03-21T10:59:00Z"/>
                <w:bCs/>
                <w:iCs/>
              </w:rPr>
            </w:pPr>
          </w:p>
          <w:p w14:paraId="75B697BA" w14:textId="6D4B6726" w:rsidR="00541640" w:rsidRDefault="00541640" w:rsidP="00541640">
            <w:pPr>
              <w:pStyle w:val="TAL"/>
              <w:rPr>
                <w:ins w:id="1376" w:author="NR_ext_to_71GHz-Core" w:date="2022-03-21T10:59:00Z"/>
                <w:b/>
                <w:i/>
              </w:rPr>
            </w:pPr>
            <w:ins w:id="1377" w:author="NR_ext_to_71GHz-Core" w:date="2022-03-21T10:59:00Z">
              <w:r>
                <w:t xml:space="preserve">UE indicating support of this feature shall also indicate support of </w:t>
              </w:r>
              <w:r w:rsidRPr="00936325">
                <w:rPr>
                  <w:bCs/>
                  <w:i/>
                </w:rPr>
                <w:t>dl-FR2-2-SCS-</w:t>
              </w:r>
            </w:ins>
            <w:ins w:id="1378" w:author="NR_ext_to_71GHz-Core" w:date="2022-03-21T11:00:00Z">
              <w:r w:rsidR="00FA0B3E">
                <w:rPr>
                  <w:bCs/>
                  <w:i/>
                </w:rPr>
                <w:t>96</w:t>
              </w:r>
            </w:ins>
            <w:ins w:id="1379" w:author="NR_ext_to_71GHz-Core" w:date="2022-03-21T10:59:00Z">
              <w:r>
                <w:rPr>
                  <w:bCs/>
                  <w:i/>
                </w:rPr>
                <w:t>0</w:t>
              </w:r>
              <w:r w:rsidRPr="00936325">
                <w:rPr>
                  <w:bCs/>
                  <w:i/>
                </w:rPr>
                <w:t>kHz-r17</w:t>
              </w:r>
              <w:r>
                <w:rPr>
                  <w:bCs/>
                  <w:i/>
                </w:rPr>
                <w:t>.</w:t>
              </w:r>
            </w:ins>
          </w:p>
        </w:tc>
        <w:tc>
          <w:tcPr>
            <w:tcW w:w="709" w:type="dxa"/>
          </w:tcPr>
          <w:p w14:paraId="78E7C064" w14:textId="404C43D5" w:rsidR="00541640" w:rsidRDefault="00541640" w:rsidP="00541640">
            <w:pPr>
              <w:pStyle w:val="TAL"/>
              <w:jc w:val="center"/>
              <w:rPr>
                <w:ins w:id="1380" w:author="NR_ext_to_71GHz-Core" w:date="2022-03-21T10:59:00Z"/>
              </w:rPr>
            </w:pPr>
            <w:ins w:id="1381" w:author="NR_ext_to_71GHz-Core" w:date="2022-03-21T10:59:00Z">
              <w:r>
                <w:lastRenderedPageBreak/>
                <w:t>Band</w:t>
              </w:r>
            </w:ins>
          </w:p>
        </w:tc>
        <w:tc>
          <w:tcPr>
            <w:tcW w:w="567" w:type="dxa"/>
          </w:tcPr>
          <w:p w14:paraId="6DCCA60D" w14:textId="48D306CA" w:rsidR="00541640" w:rsidRDefault="00541640" w:rsidP="00541640">
            <w:pPr>
              <w:pStyle w:val="TAL"/>
              <w:jc w:val="center"/>
              <w:rPr>
                <w:ins w:id="1382" w:author="NR_ext_to_71GHz-Core" w:date="2022-03-21T10:59:00Z"/>
              </w:rPr>
            </w:pPr>
            <w:ins w:id="1383" w:author="NR_ext_to_71GHz-Core" w:date="2022-03-21T10:59:00Z">
              <w:r>
                <w:t>No</w:t>
              </w:r>
            </w:ins>
          </w:p>
        </w:tc>
        <w:tc>
          <w:tcPr>
            <w:tcW w:w="709" w:type="dxa"/>
          </w:tcPr>
          <w:p w14:paraId="5F0B25F3" w14:textId="62B84700" w:rsidR="00541640" w:rsidRDefault="00541640" w:rsidP="00541640">
            <w:pPr>
              <w:pStyle w:val="TAL"/>
              <w:jc w:val="center"/>
              <w:rPr>
                <w:ins w:id="1384" w:author="NR_ext_to_71GHz-Core" w:date="2022-03-21T10:59:00Z"/>
              </w:rPr>
            </w:pPr>
            <w:ins w:id="1385" w:author="NR_ext_to_71GHz-Core" w:date="2022-03-21T10:59:00Z">
              <w:r>
                <w:t>N/A</w:t>
              </w:r>
            </w:ins>
          </w:p>
        </w:tc>
        <w:tc>
          <w:tcPr>
            <w:tcW w:w="705" w:type="dxa"/>
          </w:tcPr>
          <w:p w14:paraId="49BBC467" w14:textId="5288C01D" w:rsidR="00541640" w:rsidRDefault="00541640" w:rsidP="00541640">
            <w:pPr>
              <w:pStyle w:val="TAL"/>
              <w:jc w:val="center"/>
              <w:rPr>
                <w:ins w:id="1386" w:author="NR_ext_to_71GHz-Core" w:date="2022-03-21T10:59:00Z"/>
              </w:rPr>
            </w:pPr>
            <w:ins w:id="1387"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lastRenderedPageBreak/>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388" w:author="NR_ext_to_71GHz-Core" w:date="2022-03-21T10:08:00Z"/>
        </w:trPr>
        <w:tc>
          <w:tcPr>
            <w:tcW w:w="6939" w:type="dxa"/>
          </w:tcPr>
          <w:p w14:paraId="200EC34A" w14:textId="2D62E7B0" w:rsidR="00541640" w:rsidRPr="001F4300" w:rsidRDefault="00541640" w:rsidP="00541640">
            <w:pPr>
              <w:pStyle w:val="TAL"/>
              <w:rPr>
                <w:ins w:id="1389" w:author="NR_ext_to_71GHz-Core" w:date="2022-03-21T10:09:00Z"/>
                <w:b/>
                <w:bCs/>
                <w:i/>
                <w:iCs/>
              </w:rPr>
            </w:pPr>
            <w:ins w:id="1390" w:author="NR_ext_to_71GHz-Core" w:date="2022-03-21T10:09:00Z">
              <w:r w:rsidRPr="36D248DC">
                <w:rPr>
                  <w:b/>
                  <w:bCs/>
                  <w:i/>
                  <w:iCs/>
                </w:rPr>
                <w:t>ul-FR2-2-S</w:t>
              </w:r>
              <w:r>
                <w:rPr>
                  <w:b/>
                  <w:bCs/>
                  <w:i/>
                  <w:iCs/>
                </w:rPr>
                <w:t>CS-</w:t>
              </w:r>
            </w:ins>
            <w:ins w:id="1391" w:author="NR_ext_to_71GHz-Core" w:date="2022-03-21T10:10:00Z">
              <w:r>
                <w:rPr>
                  <w:b/>
                  <w:bCs/>
                  <w:i/>
                  <w:iCs/>
                </w:rPr>
                <w:t>480</w:t>
              </w:r>
            </w:ins>
            <w:ins w:id="1392"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393" w:author="NR_ext_to_71GHz-Core" w:date="2022-03-21T10:21:00Z"/>
              </w:rPr>
            </w:pPr>
            <w:ins w:id="1394" w:author="NR_ext_to_71GHz-Core" w:date="2022-03-21T10:09:00Z">
              <w:r w:rsidRPr="001F4300">
                <w:t>Indicates whether the UE supports</w:t>
              </w:r>
            </w:ins>
            <w:ins w:id="1395" w:author="NR_ext_to_71GHz-Core" w:date="2022-03-21T10:21:00Z">
              <w:r>
                <w:t xml:space="preserve"> the following:</w:t>
              </w:r>
            </w:ins>
          </w:p>
          <w:p w14:paraId="52B39AD8" w14:textId="77777777" w:rsidR="00541640" w:rsidRDefault="00541640" w:rsidP="00541640">
            <w:pPr>
              <w:pStyle w:val="TAL"/>
              <w:numPr>
                <w:ilvl w:val="0"/>
                <w:numId w:val="9"/>
              </w:numPr>
              <w:rPr>
                <w:ins w:id="1396" w:author="NR_ext_to_71GHz-Core" w:date="2022-03-21T10:52:00Z"/>
              </w:rPr>
            </w:pPr>
            <w:ins w:id="1397" w:author="NR_ext_to_71GHz-Core" w:date="2022-03-21T10:09:00Z">
              <w:r w:rsidRPr="00A70FAC">
                <w:t xml:space="preserve">PRACH with </w:t>
              </w:r>
            </w:ins>
            <w:ins w:id="1398" w:author="NR_ext_to_71GHz-Core" w:date="2022-03-21T10:51:00Z">
              <w:r>
                <w:t>480</w:t>
              </w:r>
            </w:ins>
            <w:ins w:id="1399"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400" w:author="NR_ext_to_71GHz-Core" w:date="2022-03-21T10:21:00Z"/>
              </w:rPr>
            </w:pPr>
            <w:ins w:id="1401" w:author="NR_ext_to_71GHz-Core" w:date="2022-03-21T10:52:00Z">
              <w:r>
                <w:t>T</w:t>
              </w:r>
            </w:ins>
            <w:ins w:id="1402" w:author="NR_ext_to_71GHz-Core" w:date="2022-03-21T10:09:00Z">
              <w:r w:rsidRPr="000E5AB0">
                <w:t xml:space="preserve">ransmission of </w:t>
              </w:r>
            </w:ins>
            <w:ins w:id="1403" w:author="NR_ext_to_71GHz-Core" w:date="2022-03-21T10:51:00Z">
              <w:r>
                <w:t>480</w:t>
              </w:r>
            </w:ins>
            <w:ins w:id="1404"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405" w:author="NR_ext_to_71GHz-Core" w:date="2022-03-21T10:09:00Z"/>
              </w:rPr>
            </w:pPr>
            <w:ins w:id="1406"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407" w:author="NR_ext_to_71GHz-Core" w:date="2022-03-21T10:09:00Z"/>
              </w:rPr>
            </w:pPr>
          </w:p>
          <w:p w14:paraId="05AE167F" w14:textId="6746FE67" w:rsidR="00541640" w:rsidRPr="36D248DC" w:rsidRDefault="00541640" w:rsidP="00541640">
            <w:pPr>
              <w:pStyle w:val="TAL"/>
              <w:rPr>
                <w:ins w:id="1408" w:author="NR_ext_to_71GHz-Core" w:date="2022-03-21T10:08:00Z"/>
                <w:b/>
                <w:bCs/>
                <w:i/>
                <w:iCs/>
              </w:rPr>
            </w:pPr>
            <w:ins w:id="1409" w:author="NR_ext_to_71GHz-Core" w:date="2022-03-21T10:09:00Z">
              <w:r>
                <w:t xml:space="preserve">UE indicating support of this feature shall also indicate support of </w:t>
              </w:r>
              <w:r w:rsidRPr="00936325">
                <w:rPr>
                  <w:bCs/>
                  <w:i/>
                </w:rPr>
                <w:t>dl-FR2-2-SCS-</w:t>
              </w:r>
            </w:ins>
            <w:ins w:id="1410" w:author="NR_ext_to_71GHz-Core" w:date="2022-03-21T10:10:00Z">
              <w:r>
                <w:rPr>
                  <w:bCs/>
                  <w:i/>
                </w:rPr>
                <w:t>480</w:t>
              </w:r>
            </w:ins>
            <w:ins w:id="1411" w:author="NR_ext_to_71GHz-Core" w:date="2022-03-21T10:09:00Z">
              <w:r w:rsidRPr="00936325">
                <w:rPr>
                  <w:bCs/>
                  <w:i/>
                </w:rPr>
                <w:t>kHz-r17</w:t>
              </w:r>
            </w:ins>
            <w:ins w:id="1412" w:author="NR_ext_to_71GHz-Core" w:date="2022-03-21T10:12:00Z">
              <w:r>
                <w:rPr>
                  <w:bCs/>
                  <w:i/>
                </w:rPr>
                <w:t xml:space="preserve"> </w:t>
              </w:r>
            </w:ins>
            <w:ins w:id="1413" w:author="NR_ext_to_71GHz-Core" w:date="2022-03-21T10:13:00Z">
              <w:r w:rsidRPr="00DB34F3">
                <w:rPr>
                  <w:bCs/>
                  <w:iCs/>
                </w:rPr>
                <w:t>and</w:t>
              </w:r>
              <w:r w:rsidRPr="00DB34F3">
                <w:rPr>
                  <w:bCs/>
                  <w:i/>
                </w:rPr>
                <w:t xml:space="preserve"> </w:t>
              </w:r>
              <w:r w:rsidRPr="00DC20C8">
                <w:rPr>
                  <w:bCs/>
                  <w:i/>
                </w:rPr>
                <w:t>ul-FR2-2-SCS-120kHz-r17</w:t>
              </w:r>
            </w:ins>
            <w:ins w:id="1414"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415" w:author="NR_ext_to_71GHz-Core" w:date="2022-03-21T10:08:00Z"/>
              </w:rPr>
            </w:pPr>
            <w:ins w:id="1416"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417" w:author="NR_ext_to_71GHz-Core" w:date="2022-03-21T10:08:00Z"/>
              </w:rPr>
            </w:pPr>
            <w:ins w:id="1418" w:author="NR_ext_to_71GHz-Core" w:date="2022-03-21T10:09:00Z">
              <w:r>
                <w:t>No</w:t>
              </w:r>
            </w:ins>
          </w:p>
        </w:tc>
        <w:tc>
          <w:tcPr>
            <w:tcW w:w="709" w:type="dxa"/>
          </w:tcPr>
          <w:p w14:paraId="6251710A" w14:textId="36C2866B" w:rsidR="00541640" w:rsidRPr="001F4300" w:rsidRDefault="00541640" w:rsidP="00541640">
            <w:pPr>
              <w:pStyle w:val="TAL"/>
              <w:jc w:val="center"/>
              <w:rPr>
                <w:ins w:id="1419" w:author="NR_ext_to_71GHz-Core" w:date="2022-03-21T10:08:00Z"/>
              </w:rPr>
            </w:pPr>
            <w:ins w:id="1420"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421" w:author="NR_ext_to_71GHz-Core" w:date="2022-03-21T10:08:00Z"/>
              </w:rPr>
            </w:pPr>
            <w:ins w:id="1422" w:author="NR_ext_to_71GHz-Core" w:date="2022-03-21T10:09:00Z">
              <w:r w:rsidRPr="001F4300">
                <w:t>N/A</w:t>
              </w:r>
            </w:ins>
          </w:p>
        </w:tc>
      </w:tr>
      <w:tr w:rsidR="00541640" w:rsidRPr="001F4300" w14:paraId="58A56401" w14:textId="77777777" w:rsidTr="008A3CBA">
        <w:trPr>
          <w:ins w:id="1423" w:author="NR_ext_to_71GHz-Core" w:date="2022-03-21T10:50:00Z"/>
        </w:trPr>
        <w:tc>
          <w:tcPr>
            <w:tcW w:w="6939" w:type="dxa"/>
          </w:tcPr>
          <w:p w14:paraId="3B3D6067" w14:textId="20FAC027" w:rsidR="00541640" w:rsidRPr="001F4300" w:rsidRDefault="00541640" w:rsidP="00541640">
            <w:pPr>
              <w:pStyle w:val="TAL"/>
              <w:rPr>
                <w:ins w:id="1424" w:author="NR_ext_to_71GHz-Core" w:date="2022-03-21T10:50:00Z"/>
                <w:b/>
                <w:bCs/>
                <w:i/>
                <w:iCs/>
              </w:rPr>
            </w:pPr>
            <w:ins w:id="1425"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426" w:author="NR_ext_to_71GHz-Core" w:date="2022-03-21T10:50:00Z"/>
              </w:rPr>
            </w:pPr>
            <w:ins w:id="1427"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428" w:author="NR_ext_to_71GHz-Core" w:date="2022-03-21T10:53:00Z"/>
              </w:rPr>
            </w:pPr>
            <w:ins w:id="1429" w:author="NR_ext_to_71GHz-Core" w:date="2022-03-21T10:50:00Z">
              <w:r w:rsidRPr="00A70FAC">
                <w:t xml:space="preserve">PRACH with </w:t>
              </w:r>
            </w:ins>
            <w:ins w:id="1430" w:author="NR_ext_to_71GHz-Core" w:date="2022-03-21T10:53:00Z">
              <w:r>
                <w:t>96</w:t>
              </w:r>
            </w:ins>
            <w:ins w:id="1431"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432" w:author="NR_ext_to_71GHz-Core" w:date="2022-03-21T10:50:00Z"/>
              </w:rPr>
            </w:pPr>
            <w:ins w:id="1433" w:author="NR_ext_to_71GHz-Core" w:date="2022-03-21T10:53:00Z">
              <w:r>
                <w:t>T</w:t>
              </w:r>
            </w:ins>
            <w:ins w:id="1434" w:author="NR_ext_to_71GHz-Core" w:date="2022-03-21T10:50:00Z">
              <w:r w:rsidRPr="000E5AB0">
                <w:t xml:space="preserve">ransmission of </w:t>
              </w:r>
            </w:ins>
            <w:ins w:id="1435" w:author="NR_ext_to_71GHz-Core" w:date="2022-03-21T10:53:00Z">
              <w:r>
                <w:t>96</w:t>
              </w:r>
            </w:ins>
            <w:ins w:id="1436"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437" w:author="NR_ext_to_71GHz-Core" w:date="2022-03-21T10:50:00Z"/>
              </w:rPr>
            </w:pPr>
            <w:ins w:id="1438" w:author="NR_ext_to_71GHz-Core" w:date="2022-03-21T10:50:00Z">
              <w:r w:rsidRPr="00EF4A23">
                <w:t xml:space="preserve">Multi-PUSCH scheduling by single DCI for the operation with </w:t>
              </w:r>
            </w:ins>
            <w:ins w:id="1439" w:author="NR_ext_to_71GHz-Core" w:date="2022-03-21T10:54:00Z">
              <w:r>
                <w:t>96</w:t>
              </w:r>
            </w:ins>
            <w:ins w:id="1440" w:author="NR_ext_to_71GHz-Core" w:date="2022-03-21T10:50:00Z">
              <w:r w:rsidRPr="00EF4A23">
                <w:t>0 kHz SCS</w:t>
              </w:r>
            </w:ins>
          </w:p>
          <w:p w14:paraId="078BFC44" w14:textId="77777777" w:rsidR="00541640" w:rsidRPr="001F4300" w:rsidRDefault="00541640" w:rsidP="00541640">
            <w:pPr>
              <w:pStyle w:val="TAL"/>
              <w:rPr>
                <w:ins w:id="1441" w:author="NR_ext_to_71GHz-Core" w:date="2022-03-21T10:50:00Z"/>
              </w:rPr>
            </w:pPr>
          </w:p>
          <w:p w14:paraId="4664F5F3" w14:textId="1F4364D8" w:rsidR="00541640" w:rsidRPr="36D248DC" w:rsidRDefault="00541640" w:rsidP="00541640">
            <w:pPr>
              <w:pStyle w:val="TAL"/>
              <w:rPr>
                <w:ins w:id="1442" w:author="NR_ext_to_71GHz-Core" w:date="2022-03-21T10:50:00Z"/>
                <w:b/>
                <w:bCs/>
                <w:i/>
                <w:iCs/>
              </w:rPr>
            </w:pPr>
            <w:ins w:id="1443" w:author="NR_ext_to_71GHz-Core" w:date="2022-03-21T10:50:00Z">
              <w:r>
                <w:t xml:space="preserve">UE indicating support of this feature shall also indicate support of </w:t>
              </w:r>
              <w:r w:rsidRPr="00936325">
                <w:rPr>
                  <w:bCs/>
                  <w:i/>
                </w:rPr>
                <w:t>dl-FR2-2-SCS-</w:t>
              </w:r>
            </w:ins>
            <w:ins w:id="1444" w:author="NR_ext_to_71GHz-Core" w:date="2022-03-21T10:54:00Z">
              <w:r>
                <w:rPr>
                  <w:bCs/>
                  <w:i/>
                </w:rPr>
                <w:t>96</w:t>
              </w:r>
            </w:ins>
            <w:ins w:id="1445"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446" w:author="NR_ext_to_71GHz-Core" w:date="2022-03-21T10:50:00Z"/>
              </w:rPr>
            </w:pPr>
            <w:ins w:id="1447"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448" w:author="NR_ext_to_71GHz-Core" w:date="2022-03-21T10:50:00Z"/>
              </w:rPr>
            </w:pPr>
            <w:ins w:id="1449" w:author="NR_ext_to_71GHz-Core" w:date="2022-03-21T10:50:00Z">
              <w:r>
                <w:t>No</w:t>
              </w:r>
            </w:ins>
          </w:p>
        </w:tc>
        <w:tc>
          <w:tcPr>
            <w:tcW w:w="709" w:type="dxa"/>
          </w:tcPr>
          <w:p w14:paraId="1027B64D" w14:textId="26F30F8B" w:rsidR="00541640" w:rsidRPr="001F4300" w:rsidRDefault="00541640" w:rsidP="00541640">
            <w:pPr>
              <w:pStyle w:val="TAL"/>
              <w:jc w:val="center"/>
              <w:rPr>
                <w:ins w:id="1450" w:author="NR_ext_to_71GHz-Core" w:date="2022-03-21T10:50:00Z"/>
              </w:rPr>
            </w:pPr>
            <w:ins w:id="1451"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452" w:author="NR_ext_to_71GHz-Core" w:date="2022-03-21T10:50:00Z"/>
              </w:rPr>
            </w:pPr>
            <w:ins w:id="1453"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454" w:author="NR_ext_to_71GHz-Core" w:date="2022-03-21T10:06:00Z"/>
        </w:trPr>
        <w:tc>
          <w:tcPr>
            <w:tcW w:w="6939" w:type="dxa"/>
          </w:tcPr>
          <w:p w14:paraId="5764C34B" w14:textId="743DB424" w:rsidR="00541640" w:rsidRPr="001F4300" w:rsidRDefault="00541640" w:rsidP="00541640">
            <w:pPr>
              <w:pStyle w:val="TAL"/>
              <w:rPr>
                <w:ins w:id="1455" w:author="NR_ext_to_71GHz-Core" w:date="2022-03-21T10:06:00Z"/>
                <w:b/>
                <w:i/>
              </w:rPr>
            </w:pPr>
            <w:ins w:id="1456" w:author="NR_ext_to_71GHz-Core" w:date="2022-03-21T10:06:00Z">
              <w:r>
                <w:rPr>
                  <w:b/>
                  <w:i/>
                </w:rPr>
                <w:t>initialAccessSSB-480kHz</w:t>
              </w:r>
              <w:r w:rsidRPr="001F4300">
                <w:rPr>
                  <w:b/>
                  <w:i/>
                </w:rPr>
                <w:t>-r1</w:t>
              </w:r>
              <w:r>
                <w:rPr>
                  <w:b/>
                  <w:i/>
                </w:rPr>
                <w:t>7</w:t>
              </w:r>
            </w:ins>
          </w:p>
          <w:p w14:paraId="4FA4F547" w14:textId="77777777" w:rsidR="00541640" w:rsidRDefault="00541640" w:rsidP="00541640">
            <w:pPr>
              <w:pStyle w:val="TAL"/>
              <w:rPr>
                <w:ins w:id="1457" w:author="NR_ext_to_71GHz-Core" w:date="2022-03-21T10:06:00Z"/>
              </w:rPr>
            </w:pPr>
            <w:ins w:id="1458" w:author="NR_ext_to_71GHz-Core" w:date="2022-03-21T10:06:00Z">
              <w:r w:rsidRPr="001F4300">
                <w:t xml:space="preserve">Indicates whether the UE supports </w:t>
              </w:r>
              <w:commentRangeStart w:id="1459"/>
              <w:r w:rsidRPr="00C761F2">
                <w:t>120</w:t>
              </w:r>
              <w:r>
                <w:t>k</w:t>
              </w:r>
              <w:r w:rsidRPr="00C761F2">
                <w:t>Hz</w:t>
              </w:r>
            </w:ins>
            <w:commentRangeEnd w:id="1459"/>
            <w:r w:rsidR="00A7391C">
              <w:rPr>
                <w:rStyle w:val="af7"/>
                <w:rFonts w:ascii="Times New Roman" w:hAnsi="Times New Roman"/>
              </w:rPr>
              <w:commentReference w:id="1459"/>
            </w:r>
            <w:ins w:id="1460"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461" w:author="NR_ext_to_71GHz-Core" w:date="2022-03-21T10:06:00Z"/>
              </w:rPr>
            </w:pPr>
          </w:p>
          <w:p w14:paraId="46575781" w14:textId="60944696" w:rsidR="00541640" w:rsidRDefault="00541640" w:rsidP="00541640">
            <w:pPr>
              <w:pStyle w:val="TAL"/>
              <w:rPr>
                <w:ins w:id="1462" w:author="NR_ext_to_71GHz-Core" w:date="2022-03-21T10:06:00Z"/>
                <w:b/>
                <w:i/>
              </w:rPr>
            </w:pPr>
            <w:ins w:id="1463" w:author="NR_ext_to_71GHz-Core" w:date="2022-03-21T10:06:00Z">
              <w:r>
                <w:t xml:space="preserve">UE indicating support of this feature shall also indicate support of </w:t>
              </w:r>
            </w:ins>
            <w:ins w:id="1464" w:author="NR_ext_to_71GHz-Core" w:date="2022-03-21T10:07:00Z">
              <w:r w:rsidRPr="000B7B98">
                <w:rPr>
                  <w:bCs/>
                  <w:i/>
                </w:rPr>
                <w:t>initialAccessSSB-120kHz-r17</w:t>
              </w:r>
            </w:ins>
            <w:ins w:id="1465"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466" w:author="NR_ext_to_71GHz-Core" w:date="2022-03-21T10:06:00Z"/>
              </w:rPr>
            </w:pPr>
            <w:ins w:id="1467"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468" w:author="NR_ext_to_71GHz-Core" w:date="2022-03-21T10:06:00Z"/>
              </w:rPr>
            </w:pPr>
            <w:ins w:id="1469" w:author="NR_ext_to_71GHz-Core" w:date="2022-03-21T10:06:00Z">
              <w:r>
                <w:t>No</w:t>
              </w:r>
            </w:ins>
          </w:p>
        </w:tc>
        <w:tc>
          <w:tcPr>
            <w:tcW w:w="709" w:type="dxa"/>
          </w:tcPr>
          <w:p w14:paraId="15B7EEA7" w14:textId="47319E64" w:rsidR="00541640" w:rsidRPr="001F4300" w:rsidRDefault="00541640" w:rsidP="00541640">
            <w:pPr>
              <w:pStyle w:val="TAL"/>
              <w:jc w:val="center"/>
              <w:rPr>
                <w:ins w:id="1470" w:author="NR_ext_to_71GHz-Core" w:date="2022-03-21T10:06:00Z"/>
              </w:rPr>
            </w:pPr>
            <w:ins w:id="1471"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472" w:author="NR_ext_to_71GHz-Core" w:date="2022-03-21T10:06:00Z"/>
              </w:rPr>
            </w:pPr>
            <w:ins w:id="1473" w:author="NR_ext_to_71GHz-Core" w:date="2022-03-21T10:06:00Z">
              <w:r w:rsidRPr="001F4300">
                <w:t>N/A</w:t>
              </w:r>
            </w:ins>
          </w:p>
        </w:tc>
      </w:tr>
      <w:tr w:rsidR="00541640" w:rsidRPr="001F4300" w14:paraId="009DDDD0" w14:textId="77777777" w:rsidTr="008A3CBA">
        <w:trPr>
          <w:ins w:id="1474" w:author="NR_ext_to_71GHz-Core" w:date="2022-03-21T09:21:00Z"/>
        </w:trPr>
        <w:tc>
          <w:tcPr>
            <w:tcW w:w="6939" w:type="dxa"/>
          </w:tcPr>
          <w:p w14:paraId="198E1B26" w14:textId="6F813AC8" w:rsidR="00541640" w:rsidRDefault="00541640" w:rsidP="00541640">
            <w:pPr>
              <w:pStyle w:val="TAL"/>
              <w:rPr>
                <w:ins w:id="1475" w:author="NR_ext_to_71GHz-Core" w:date="2022-03-21T09:22:00Z"/>
                <w:bCs/>
                <w:iCs/>
              </w:rPr>
            </w:pPr>
            <w:ins w:id="1476" w:author="NR_ext_to_71GHz-Core" w:date="2022-03-21T09:22:00Z">
              <w:r>
                <w:rPr>
                  <w:b/>
                  <w:i/>
                </w:rPr>
                <w:t>multiPDSCH-SingleDCI-</w:t>
              </w:r>
            </w:ins>
            <w:ins w:id="1477" w:author="NR_ext_to_71GHz-Core" w:date="2022-03-21T09:48:00Z">
              <w:r>
                <w:rPr>
                  <w:b/>
                  <w:i/>
                </w:rPr>
                <w:t>FR2-2-</w:t>
              </w:r>
            </w:ins>
            <w:ins w:id="1478" w:author="NR_ext_to_71GHz-Core" w:date="2022-03-21T09:22:00Z">
              <w:r>
                <w:rPr>
                  <w:b/>
                  <w:i/>
                </w:rPr>
                <w:t>SCS-120kHz-r17</w:t>
              </w:r>
            </w:ins>
          </w:p>
          <w:p w14:paraId="51106BA5" w14:textId="38172580" w:rsidR="00541640" w:rsidRDefault="00541640" w:rsidP="00541640">
            <w:pPr>
              <w:pStyle w:val="TAL"/>
              <w:rPr>
                <w:ins w:id="1479" w:author="NR_ext_to_71GHz-Core" w:date="2022-03-21T09:43:00Z"/>
                <w:bCs/>
                <w:iCs/>
              </w:rPr>
            </w:pPr>
            <w:ins w:id="1480" w:author="NR_ext_to_71GHz-Core" w:date="2022-03-21T09:41:00Z">
              <w:r>
                <w:rPr>
                  <w:bCs/>
                  <w:iCs/>
                </w:rPr>
                <w:t>Indicates whether the UE supports</w:t>
              </w:r>
              <w:r>
                <w:t xml:space="preserve"> </w:t>
              </w:r>
            </w:ins>
            <w:ins w:id="1481" w:author="NR_ext_to_71GHz-Core" w:date="2022-03-21T09:42:00Z">
              <w:r>
                <w:rPr>
                  <w:bCs/>
                  <w:iCs/>
                </w:rPr>
                <w:t>m</w:t>
              </w:r>
            </w:ins>
            <w:ins w:id="1482" w:author="NR_ext_to_71GHz-Core" w:date="2022-03-21T09:41:00Z">
              <w:r w:rsidRPr="00367F67">
                <w:rPr>
                  <w:bCs/>
                  <w:iCs/>
                </w:rPr>
                <w:t>ulti-PDSCH scheduling by single DCI for the operation with 120 kHz SCS</w:t>
              </w:r>
              <w:r>
                <w:rPr>
                  <w:bCs/>
                  <w:iCs/>
                </w:rPr>
                <w:t xml:space="preserve"> </w:t>
              </w:r>
            </w:ins>
            <w:ins w:id="1483" w:author="NR_ext_to_71GHz-Core" w:date="2022-03-21T09:49:00Z">
              <w:r>
                <w:rPr>
                  <w:bCs/>
                  <w:iCs/>
                </w:rPr>
                <w:t xml:space="preserve">in FR2-2 </w:t>
              </w:r>
            </w:ins>
            <w:ins w:id="1484" w:author="NR_ext_to_71GHz-Core" w:date="2022-03-21T09:41:00Z">
              <w:r>
                <w:rPr>
                  <w:bCs/>
                  <w:iCs/>
                </w:rPr>
                <w:t xml:space="preserve">and </w:t>
              </w:r>
            </w:ins>
            <w:ins w:id="1485" w:author="NR_ext_to_71GHz-Core" w:date="2022-03-21T09:42:00Z">
              <w:r w:rsidRPr="00267981">
                <w:rPr>
                  <w:bCs/>
                  <w:iCs/>
                </w:rPr>
                <w:t>HARQ enhancements for both type 1 and type 2 HARQ codebook</w:t>
              </w:r>
            </w:ins>
            <w:ins w:id="1486" w:author="NR_ext_to_71GHz-Core" w:date="2022-03-21T09:43:00Z">
              <w:r>
                <w:rPr>
                  <w:bCs/>
                  <w:iCs/>
                </w:rPr>
                <w:t>.</w:t>
              </w:r>
            </w:ins>
          </w:p>
          <w:p w14:paraId="3F683E6F" w14:textId="77777777" w:rsidR="00541640" w:rsidRDefault="00541640" w:rsidP="00541640">
            <w:pPr>
              <w:pStyle w:val="TAL"/>
              <w:rPr>
                <w:ins w:id="1487" w:author="NR_ext_to_71GHz-Core" w:date="2022-03-21T09:43:00Z"/>
                <w:bCs/>
                <w:iCs/>
              </w:rPr>
            </w:pPr>
          </w:p>
          <w:p w14:paraId="5DA7A15E" w14:textId="200AD237" w:rsidR="00541640" w:rsidRPr="00E1793E" w:rsidRDefault="00541640" w:rsidP="00541640">
            <w:pPr>
              <w:pStyle w:val="TAL"/>
              <w:rPr>
                <w:ins w:id="1488" w:author="NR_ext_to_71GHz-Core" w:date="2022-03-21T09:21:00Z"/>
                <w:bCs/>
                <w:iCs/>
              </w:rPr>
            </w:pPr>
            <w:ins w:id="1489"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490" w:author="NR_ext_to_71GHz-Core" w:date="2022-03-21T09:21:00Z"/>
              </w:rPr>
            </w:pPr>
            <w:ins w:id="1491" w:author="NR_ext_to_71GHz-Core" w:date="2022-03-21T09:22:00Z">
              <w:r>
                <w:t>Band</w:t>
              </w:r>
            </w:ins>
          </w:p>
        </w:tc>
        <w:tc>
          <w:tcPr>
            <w:tcW w:w="567" w:type="dxa"/>
          </w:tcPr>
          <w:p w14:paraId="5CEA37D7" w14:textId="55A9CFDE" w:rsidR="00541640" w:rsidRDefault="00541640" w:rsidP="00541640">
            <w:pPr>
              <w:pStyle w:val="TAL"/>
              <w:jc w:val="center"/>
              <w:rPr>
                <w:ins w:id="1492" w:author="NR_ext_to_71GHz-Core" w:date="2022-03-21T09:21:00Z"/>
              </w:rPr>
            </w:pPr>
            <w:ins w:id="1493" w:author="NR_ext_to_71GHz-Core" w:date="2022-03-21T09:22:00Z">
              <w:r>
                <w:t>No</w:t>
              </w:r>
            </w:ins>
          </w:p>
        </w:tc>
        <w:tc>
          <w:tcPr>
            <w:tcW w:w="709" w:type="dxa"/>
          </w:tcPr>
          <w:p w14:paraId="206D14BE" w14:textId="6E350FCE" w:rsidR="00541640" w:rsidRPr="001F4300" w:rsidRDefault="00541640" w:rsidP="00541640">
            <w:pPr>
              <w:pStyle w:val="TAL"/>
              <w:jc w:val="center"/>
              <w:rPr>
                <w:ins w:id="1494" w:author="NR_ext_to_71GHz-Core" w:date="2022-03-21T09:21:00Z"/>
              </w:rPr>
            </w:pPr>
            <w:ins w:id="1495" w:author="NR_ext_to_71GHz-Core" w:date="2022-03-21T09:22:00Z">
              <w:r>
                <w:t>N/A</w:t>
              </w:r>
            </w:ins>
          </w:p>
        </w:tc>
        <w:tc>
          <w:tcPr>
            <w:tcW w:w="705" w:type="dxa"/>
          </w:tcPr>
          <w:p w14:paraId="13C17B24" w14:textId="19B1A552" w:rsidR="00541640" w:rsidRPr="001F4300" w:rsidRDefault="00541640" w:rsidP="00541640">
            <w:pPr>
              <w:pStyle w:val="TAL"/>
              <w:jc w:val="center"/>
              <w:rPr>
                <w:ins w:id="1496" w:author="NR_ext_to_71GHz-Core" w:date="2022-03-21T09:21:00Z"/>
              </w:rPr>
            </w:pPr>
            <w:ins w:id="1497" w:author="NR_ext_to_71GHz-Core" w:date="2022-03-21T09:22:00Z">
              <w:r>
                <w:t>N/A</w:t>
              </w:r>
            </w:ins>
          </w:p>
        </w:tc>
      </w:tr>
      <w:tr w:rsidR="00541640" w:rsidRPr="001F4300" w14:paraId="4ACE5453" w14:textId="77777777" w:rsidTr="008A3CBA">
        <w:trPr>
          <w:ins w:id="1498" w:author="NR_ext_to_71GHz-Core" w:date="2022-03-21T09:58:00Z"/>
        </w:trPr>
        <w:tc>
          <w:tcPr>
            <w:tcW w:w="6939" w:type="dxa"/>
          </w:tcPr>
          <w:p w14:paraId="54C3A7B4" w14:textId="7643F95B" w:rsidR="00541640" w:rsidRDefault="00541640" w:rsidP="00541640">
            <w:pPr>
              <w:pStyle w:val="TAL"/>
              <w:rPr>
                <w:ins w:id="1499" w:author="NR_ext_to_71GHz-Core" w:date="2022-03-21T09:58:00Z"/>
                <w:bCs/>
                <w:iCs/>
              </w:rPr>
            </w:pPr>
            <w:ins w:id="1500" w:author="NR_ext_to_71GHz-Core" w:date="2022-03-21T09:58:00Z">
              <w:r>
                <w:rPr>
                  <w:b/>
                  <w:i/>
                </w:rPr>
                <w:t>multiP</w:t>
              </w:r>
            </w:ins>
            <w:ins w:id="1501" w:author="NR_ext_to_71GHz-Core" w:date="2022-03-21T09:59:00Z">
              <w:r>
                <w:rPr>
                  <w:b/>
                  <w:i/>
                </w:rPr>
                <w:t>U</w:t>
              </w:r>
            </w:ins>
            <w:ins w:id="1502" w:author="NR_ext_to_71GHz-Core" w:date="2022-03-21T09:58:00Z">
              <w:r>
                <w:rPr>
                  <w:b/>
                  <w:i/>
                </w:rPr>
                <w:t>SCH-SingleDCI-FR2-2-SCS-120kHz-r17</w:t>
              </w:r>
            </w:ins>
          </w:p>
          <w:p w14:paraId="71057A55" w14:textId="612551F3" w:rsidR="00541640" w:rsidRDefault="00541640" w:rsidP="00541640">
            <w:pPr>
              <w:pStyle w:val="TAL"/>
              <w:rPr>
                <w:ins w:id="1503" w:author="NR_ext_to_71GHz-Core" w:date="2022-03-21T09:58:00Z"/>
                <w:bCs/>
                <w:iCs/>
              </w:rPr>
            </w:pPr>
            <w:ins w:id="1504" w:author="NR_ext_to_71GHz-Core" w:date="2022-03-21T09:58:00Z">
              <w:r>
                <w:rPr>
                  <w:bCs/>
                  <w:iCs/>
                </w:rPr>
                <w:t>Indicates whether the UE supports</w:t>
              </w:r>
              <w:r>
                <w:t xml:space="preserve"> </w:t>
              </w:r>
              <w:r>
                <w:rPr>
                  <w:bCs/>
                  <w:iCs/>
                </w:rPr>
                <w:t>m</w:t>
              </w:r>
              <w:r w:rsidRPr="00367F67">
                <w:rPr>
                  <w:bCs/>
                  <w:iCs/>
                </w:rPr>
                <w:t>ulti-P</w:t>
              </w:r>
            </w:ins>
            <w:ins w:id="1505" w:author="NR_ext_to_71GHz-Core" w:date="2022-03-21T09:59:00Z">
              <w:r>
                <w:rPr>
                  <w:bCs/>
                  <w:iCs/>
                </w:rPr>
                <w:t>U</w:t>
              </w:r>
            </w:ins>
            <w:ins w:id="1506"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507" w:author="NR_ext_to_71GHz-Core" w:date="2022-03-21T09:58:00Z"/>
                <w:bCs/>
                <w:iCs/>
              </w:rPr>
            </w:pPr>
          </w:p>
          <w:p w14:paraId="794AC1A4" w14:textId="7BE4FCA7" w:rsidR="00541640" w:rsidRDefault="00541640" w:rsidP="00541640">
            <w:pPr>
              <w:pStyle w:val="TAL"/>
              <w:rPr>
                <w:ins w:id="1508" w:author="NR_ext_to_71GHz-Core" w:date="2022-03-21T09:58:00Z"/>
                <w:b/>
                <w:i/>
              </w:rPr>
            </w:pPr>
            <w:ins w:id="1509"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510" w:author="NR_ext_to_71GHz-Core" w:date="2022-03-21T09:58:00Z"/>
              </w:rPr>
            </w:pPr>
            <w:ins w:id="1511" w:author="NR_ext_to_71GHz-Core" w:date="2022-03-21T09:58:00Z">
              <w:r>
                <w:t>Band</w:t>
              </w:r>
            </w:ins>
          </w:p>
        </w:tc>
        <w:tc>
          <w:tcPr>
            <w:tcW w:w="567" w:type="dxa"/>
          </w:tcPr>
          <w:p w14:paraId="7314858A" w14:textId="0C5E0E55" w:rsidR="00541640" w:rsidRDefault="00541640" w:rsidP="00541640">
            <w:pPr>
              <w:pStyle w:val="TAL"/>
              <w:jc w:val="center"/>
              <w:rPr>
                <w:ins w:id="1512" w:author="NR_ext_to_71GHz-Core" w:date="2022-03-21T09:58:00Z"/>
              </w:rPr>
            </w:pPr>
            <w:ins w:id="1513" w:author="NR_ext_to_71GHz-Core" w:date="2022-03-21T09:58:00Z">
              <w:r>
                <w:t>No</w:t>
              </w:r>
            </w:ins>
          </w:p>
        </w:tc>
        <w:tc>
          <w:tcPr>
            <w:tcW w:w="709" w:type="dxa"/>
          </w:tcPr>
          <w:p w14:paraId="7554040D" w14:textId="0F5898F1" w:rsidR="00541640" w:rsidRDefault="00541640" w:rsidP="00541640">
            <w:pPr>
              <w:pStyle w:val="TAL"/>
              <w:jc w:val="center"/>
              <w:rPr>
                <w:ins w:id="1514" w:author="NR_ext_to_71GHz-Core" w:date="2022-03-21T09:58:00Z"/>
              </w:rPr>
            </w:pPr>
            <w:ins w:id="1515" w:author="NR_ext_to_71GHz-Core" w:date="2022-03-21T09:58:00Z">
              <w:r>
                <w:t>N/A</w:t>
              </w:r>
            </w:ins>
          </w:p>
        </w:tc>
        <w:tc>
          <w:tcPr>
            <w:tcW w:w="705" w:type="dxa"/>
          </w:tcPr>
          <w:p w14:paraId="332C6FEB" w14:textId="54F002A8" w:rsidR="00541640" w:rsidRDefault="00541640" w:rsidP="00541640">
            <w:pPr>
              <w:pStyle w:val="TAL"/>
              <w:jc w:val="center"/>
              <w:rPr>
                <w:ins w:id="1516" w:author="NR_ext_to_71GHz-Core" w:date="2022-03-21T09:58:00Z"/>
              </w:rPr>
            </w:pPr>
            <w:ins w:id="1517" w:author="NR_ext_to_71GHz-Core" w:date="2022-03-21T09:58:00Z">
              <w:r>
                <w:t>N/A</w:t>
              </w:r>
            </w:ins>
          </w:p>
        </w:tc>
      </w:tr>
      <w:tr w:rsidR="00541640" w:rsidRPr="001F4300" w14:paraId="597BA6E2" w14:textId="77777777" w:rsidTr="008A3CBA">
        <w:trPr>
          <w:ins w:id="1518" w:author="NR_ext_to_71GHz-Core" w:date="2022-03-21T09:05:00Z"/>
        </w:trPr>
        <w:tc>
          <w:tcPr>
            <w:tcW w:w="6939" w:type="dxa"/>
          </w:tcPr>
          <w:p w14:paraId="40F6F3E4" w14:textId="77777777" w:rsidR="00541640" w:rsidRDefault="00541640" w:rsidP="00541640">
            <w:pPr>
              <w:pStyle w:val="TAL"/>
              <w:rPr>
                <w:ins w:id="1519" w:author="NR_ext_to_71GHz-Core" w:date="2022-03-21T09:09:00Z"/>
                <w:b/>
                <w:i/>
              </w:rPr>
            </w:pPr>
            <w:commentRangeStart w:id="1520"/>
            <w:ins w:id="1521" w:author="NR_ext_to_71GHz-Core" w:date="2022-03-21T09:06:00Z">
              <w:r>
                <w:rPr>
                  <w:b/>
                  <w:i/>
                </w:rPr>
                <w:t>mult</w:t>
              </w:r>
            </w:ins>
            <w:ins w:id="1522" w:author="NR_ext_to_71GHz-Core" w:date="2022-03-21T09:07:00Z">
              <w:r>
                <w:rPr>
                  <w:b/>
                  <w:i/>
                </w:rPr>
                <w:t>iRB-PUCCH-</w:t>
              </w:r>
            </w:ins>
            <w:ins w:id="1523" w:author="NR_ext_to_71GHz-Core" w:date="2022-03-21T09:08:00Z">
              <w:r>
                <w:rPr>
                  <w:b/>
                  <w:i/>
                </w:rPr>
                <w:t>SCS-120kHz-r17</w:t>
              </w:r>
            </w:ins>
          </w:p>
          <w:p w14:paraId="271A94DA" w14:textId="77777777" w:rsidR="00541640" w:rsidRDefault="00541640" w:rsidP="00541640">
            <w:pPr>
              <w:pStyle w:val="TAL"/>
              <w:rPr>
                <w:ins w:id="1524" w:author="NR_ext_to_71GHz-Core" w:date="2022-03-21T09:10:00Z"/>
                <w:bCs/>
                <w:iCs/>
              </w:rPr>
            </w:pPr>
            <w:ins w:id="1525" w:author="NR_ext_to_71GHz-Core" w:date="2022-03-21T09:09:00Z">
              <w:r>
                <w:rPr>
                  <w:bCs/>
                  <w:iCs/>
                </w:rPr>
                <w:t xml:space="preserve">Indicates whether the UE supports </w:t>
              </w:r>
              <w:r w:rsidRPr="00135EF7">
                <w:rPr>
                  <w:bCs/>
                  <w:iCs/>
                </w:rPr>
                <w:t>multi-RB PUCCH format 0/1</w:t>
              </w:r>
            </w:ins>
            <w:ins w:id="1526" w:author="NR_ext_to_71GHz-Core" w:date="2022-03-21T09:10:00Z">
              <w:r>
                <w:rPr>
                  <w:bCs/>
                  <w:iCs/>
                </w:rPr>
                <w:t>/4 for 120kHz SCS.</w:t>
              </w:r>
            </w:ins>
          </w:p>
          <w:p w14:paraId="7A0AA05D" w14:textId="77777777" w:rsidR="00541640" w:rsidRDefault="00541640" w:rsidP="00541640">
            <w:pPr>
              <w:pStyle w:val="TAL"/>
              <w:rPr>
                <w:ins w:id="1527" w:author="NR_ext_to_71GHz-Core" w:date="2022-03-21T09:10:00Z"/>
                <w:bCs/>
                <w:iCs/>
              </w:rPr>
            </w:pPr>
          </w:p>
          <w:p w14:paraId="1BA7EA96" w14:textId="41AA34E3" w:rsidR="00541640" w:rsidRPr="00FA4179" w:rsidRDefault="00541640" w:rsidP="00541640">
            <w:pPr>
              <w:pStyle w:val="TAL"/>
              <w:rPr>
                <w:ins w:id="1528" w:author="NR_ext_to_71GHz-Core" w:date="2022-03-21T09:05:00Z"/>
                <w:bCs/>
                <w:iCs/>
              </w:rPr>
            </w:pPr>
            <w:ins w:id="1529" w:author="NR_ext_to_71GHz-Core" w:date="2022-03-21T09:10:00Z">
              <w:r>
                <w:rPr>
                  <w:bCs/>
                  <w:iCs/>
                </w:rPr>
                <w:t xml:space="preserve">UE indicating support of this feature shall also indicate support </w:t>
              </w:r>
            </w:ins>
            <w:ins w:id="1530" w:author="NR_ext_to_71GHz-Core" w:date="2022-03-21T09:11:00Z">
              <w:r>
                <w:rPr>
                  <w:bCs/>
                  <w:iCs/>
                </w:rPr>
                <w:t xml:space="preserve">of </w:t>
              </w:r>
              <w:r w:rsidRPr="00BA1AF2">
                <w:rPr>
                  <w:bCs/>
                  <w:i/>
                </w:rPr>
                <w:t>ul-FR2-2-SCS-120kHz-r17</w:t>
              </w:r>
              <w:r>
                <w:rPr>
                  <w:bCs/>
                  <w:iCs/>
                </w:rPr>
                <w:t>.</w:t>
              </w:r>
            </w:ins>
            <w:commentRangeEnd w:id="1520"/>
            <w:r w:rsidR="00A7391C">
              <w:rPr>
                <w:rStyle w:val="af7"/>
                <w:rFonts w:ascii="Times New Roman" w:hAnsi="Times New Roman"/>
              </w:rPr>
              <w:commentReference w:id="1520"/>
            </w:r>
          </w:p>
        </w:tc>
        <w:tc>
          <w:tcPr>
            <w:tcW w:w="709" w:type="dxa"/>
          </w:tcPr>
          <w:p w14:paraId="13DF3E5B" w14:textId="1BF42485" w:rsidR="00541640" w:rsidRPr="001F4300" w:rsidRDefault="00541640" w:rsidP="00541640">
            <w:pPr>
              <w:pStyle w:val="TAL"/>
              <w:jc w:val="center"/>
              <w:rPr>
                <w:ins w:id="1531" w:author="NR_ext_to_71GHz-Core" w:date="2022-03-21T09:05:00Z"/>
              </w:rPr>
            </w:pPr>
            <w:ins w:id="1532" w:author="NR_ext_to_71GHz-Core" w:date="2022-03-21T09:08:00Z">
              <w:r>
                <w:t>Band</w:t>
              </w:r>
            </w:ins>
          </w:p>
        </w:tc>
        <w:tc>
          <w:tcPr>
            <w:tcW w:w="567" w:type="dxa"/>
          </w:tcPr>
          <w:p w14:paraId="7667F5EF" w14:textId="5B9499E4" w:rsidR="00541640" w:rsidRDefault="00541640" w:rsidP="00541640">
            <w:pPr>
              <w:pStyle w:val="TAL"/>
              <w:jc w:val="center"/>
              <w:rPr>
                <w:ins w:id="1533" w:author="NR_ext_to_71GHz-Core" w:date="2022-03-21T09:05:00Z"/>
              </w:rPr>
            </w:pPr>
            <w:ins w:id="1534" w:author="NR_ext_to_71GHz-Core" w:date="2022-03-21T09:08:00Z">
              <w:r>
                <w:t>No</w:t>
              </w:r>
            </w:ins>
          </w:p>
        </w:tc>
        <w:tc>
          <w:tcPr>
            <w:tcW w:w="709" w:type="dxa"/>
          </w:tcPr>
          <w:p w14:paraId="0D52B99A" w14:textId="41AD3879" w:rsidR="00541640" w:rsidRPr="001F4300" w:rsidRDefault="00541640" w:rsidP="00541640">
            <w:pPr>
              <w:pStyle w:val="TAL"/>
              <w:jc w:val="center"/>
              <w:rPr>
                <w:ins w:id="1535" w:author="NR_ext_to_71GHz-Core" w:date="2022-03-21T09:05:00Z"/>
              </w:rPr>
            </w:pPr>
            <w:ins w:id="1536" w:author="NR_ext_to_71GHz-Core" w:date="2022-03-21T09:09:00Z">
              <w:r>
                <w:t>N/A</w:t>
              </w:r>
            </w:ins>
          </w:p>
        </w:tc>
        <w:tc>
          <w:tcPr>
            <w:tcW w:w="705" w:type="dxa"/>
          </w:tcPr>
          <w:p w14:paraId="39A71273" w14:textId="22CD4DB6" w:rsidR="00541640" w:rsidRPr="001F4300" w:rsidRDefault="00541640" w:rsidP="00541640">
            <w:pPr>
              <w:pStyle w:val="TAL"/>
              <w:jc w:val="center"/>
              <w:rPr>
                <w:ins w:id="1537" w:author="NR_ext_to_71GHz-Core" w:date="2022-03-21T09:05:00Z"/>
              </w:rPr>
            </w:pPr>
            <w:ins w:id="1538" w:author="NR_ext_to_71GHz-Core" w:date="2022-03-21T09:09:00Z">
              <w:r>
                <w:t>N/A</w:t>
              </w:r>
            </w:ins>
          </w:p>
        </w:tc>
      </w:tr>
      <w:tr w:rsidR="00541640" w:rsidRPr="001F4300" w14:paraId="09451730" w14:textId="77777777" w:rsidTr="008A3CBA">
        <w:trPr>
          <w:ins w:id="1539" w:author="NR_ext_to_71GHz-Core" w:date="2022-03-21T10:30:00Z"/>
        </w:trPr>
        <w:tc>
          <w:tcPr>
            <w:tcW w:w="6939" w:type="dxa"/>
          </w:tcPr>
          <w:p w14:paraId="13E32C8B" w14:textId="16416F84" w:rsidR="00541640" w:rsidRDefault="00541640" w:rsidP="00541640">
            <w:pPr>
              <w:pStyle w:val="TAL"/>
              <w:rPr>
                <w:ins w:id="1540" w:author="NR_ext_to_71GHz-Core" w:date="2022-03-21T10:33:00Z"/>
                <w:b/>
                <w:i/>
              </w:rPr>
            </w:pPr>
            <w:ins w:id="1541" w:author="NR_ext_to_71GHz-Core" w:date="2022-03-21T10:33:00Z">
              <w:r>
                <w:rPr>
                  <w:b/>
                  <w:i/>
                </w:rPr>
                <w:t>multiRB-PUCCH-SCS-</w:t>
              </w:r>
            </w:ins>
            <w:ins w:id="1542" w:author="NR_ext_to_71GHz-Core" w:date="2022-03-21T10:34:00Z">
              <w:r>
                <w:rPr>
                  <w:b/>
                  <w:i/>
                </w:rPr>
                <w:t>48</w:t>
              </w:r>
            </w:ins>
            <w:ins w:id="1543" w:author="NR_ext_to_71GHz-Core" w:date="2022-03-21T10:33:00Z">
              <w:r>
                <w:rPr>
                  <w:b/>
                  <w:i/>
                </w:rPr>
                <w:t>0kHz-r17</w:t>
              </w:r>
            </w:ins>
          </w:p>
          <w:p w14:paraId="0D309EA6" w14:textId="4D4C67A8" w:rsidR="00541640" w:rsidRDefault="00541640" w:rsidP="00541640">
            <w:pPr>
              <w:pStyle w:val="TAL"/>
              <w:rPr>
                <w:ins w:id="1544" w:author="NR_ext_to_71GHz-Core" w:date="2022-03-21T10:33:00Z"/>
                <w:bCs/>
                <w:iCs/>
              </w:rPr>
            </w:pPr>
            <w:ins w:id="1545" w:author="NR_ext_to_71GHz-Core" w:date="2022-03-21T10:33:00Z">
              <w:r>
                <w:rPr>
                  <w:bCs/>
                  <w:iCs/>
                </w:rPr>
                <w:t xml:space="preserve">Indicates whether the UE supports </w:t>
              </w:r>
              <w:r w:rsidRPr="00135EF7">
                <w:rPr>
                  <w:bCs/>
                  <w:iCs/>
                </w:rPr>
                <w:t>multi-RB PUCCH format 0/1</w:t>
              </w:r>
              <w:r>
                <w:rPr>
                  <w:bCs/>
                  <w:iCs/>
                </w:rPr>
                <w:t xml:space="preserve">/4 for </w:t>
              </w:r>
            </w:ins>
            <w:ins w:id="1546" w:author="NR_ext_to_71GHz-Core" w:date="2022-03-21T10:34:00Z">
              <w:r>
                <w:rPr>
                  <w:bCs/>
                  <w:iCs/>
                </w:rPr>
                <w:t>48</w:t>
              </w:r>
            </w:ins>
            <w:ins w:id="1547" w:author="NR_ext_to_71GHz-Core" w:date="2022-03-21T10:33:00Z">
              <w:r>
                <w:rPr>
                  <w:bCs/>
                  <w:iCs/>
                </w:rPr>
                <w:t>0kHz SCS.</w:t>
              </w:r>
            </w:ins>
          </w:p>
          <w:p w14:paraId="1D430B17" w14:textId="77777777" w:rsidR="00541640" w:rsidRDefault="00541640" w:rsidP="00541640">
            <w:pPr>
              <w:pStyle w:val="TAL"/>
              <w:rPr>
                <w:ins w:id="1548" w:author="NR_ext_to_71GHz-Core" w:date="2022-03-21T10:33:00Z"/>
                <w:bCs/>
                <w:iCs/>
              </w:rPr>
            </w:pPr>
          </w:p>
          <w:p w14:paraId="394169AF" w14:textId="50CC977E" w:rsidR="00541640" w:rsidRDefault="00541640" w:rsidP="00541640">
            <w:pPr>
              <w:pStyle w:val="TAL"/>
              <w:rPr>
                <w:ins w:id="1549" w:author="NR_ext_to_71GHz-Core" w:date="2022-03-21T10:30:00Z"/>
                <w:b/>
                <w:i/>
              </w:rPr>
            </w:pPr>
            <w:ins w:id="1550" w:author="NR_ext_to_71GHz-Core" w:date="2022-03-21T10:33:00Z">
              <w:r>
                <w:rPr>
                  <w:bCs/>
                  <w:iCs/>
                </w:rPr>
                <w:lastRenderedPageBreak/>
                <w:t xml:space="preserve">UE indicating support of this feature shall also indicate support of </w:t>
              </w:r>
              <w:r w:rsidRPr="00BA1AF2">
                <w:rPr>
                  <w:bCs/>
                  <w:i/>
                </w:rPr>
                <w:t>ul-FR2-2-SCS-</w:t>
              </w:r>
            </w:ins>
            <w:ins w:id="1551" w:author="NR_ext_to_71GHz-Core" w:date="2022-03-21T10:34:00Z">
              <w:r>
                <w:rPr>
                  <w:bCs/>
                  <w:i/>
                </w:rPr>
                <w:t>48</w:t>
              </w:r>
            </w:ins>
            <w:ins w:id="1552"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553" w:author="NR_ext_to_71GHz-Core" w:date="2022-03-21T10:30:00Z"/>
              </w:rPr>
            </w:pPr>
            <w:ins w:id="1554" w:author="NR_ext_to_71GHz-Core" w:date="2022-03-21T10:33:00Z">
              <w:r>
                <w:lastRenderedPageBreak/>
                <w:t>Band</w:t>
              </w:r>
            </w:ins>
          </w:p>
        </w:tc>
        <w:tc>
          <w:tcPr>
            <w:tcW w:w="567" w:type="dxa"/>
          </w:tcPr>
          <w:p w14:paraId="59EFF877" w14:textId="7554BB58" w:rsidR="00541640" w:rsidRDefault="00541640" w:rsidP="00541640">
            <w:pPr>
              <w:pStyle w:val="TAL"/>
              <w:jc w:val="center"/>
              <w:rPr>
                <w:ins w:id="1555" w:author="NR_ext_to_71GHz-Core" w:date="2022-03-21T10:30:00Z"/>
              </w:rPr>
            </w:pPr>
            <w:ins w:id="1556" w:author="NR_ext_to_71GHz-Core" w:date="2022-03-21T10:33:00Z">
              <w:r>
                <w:t>No</w:t>
              </w:r>
            </w:ins>
          </w:p>
        </w:tc>
        <w:tc>
          <w:tcPr>
            <w:tcW w:w="709" w:type="dxa"/>
          </w:tcPr>
          <w:p w14:paraId="661BCE7C" w14:textId="4EA40937" w:rsidR="00541640" w:rsidRDefault="00541640" w:rsidP="00541640">
            <w:pPr>
              <w:pStyle w:val="TAL"/>
              <w:jc w:val="center"/>
              <w:rPr>
                <w:ins w:id="1557" w:author="NR_ext_to_71GHz-Core" w:date="2022-03-21T10:30:00Z"/>
              </w:rPr>
            </w:pPr>
            <w:ins w:id="1558" w:author="NR_ext_to_71GHz-Core" w:date="2022-03-21T10:33:00Z">
              <w:r>
                <w:t>N/A</w:t>
              </w:r>
            </w:ins>
          </w:p>
        </w:tc>
        <w:tc>
          <w:tcPr>
            <w:tcW w:w="705" w:type="dxa"/>
          </w:tcPr>
          <w:p w14:paraId="53CD6268" w14:textId="060272B4" w:rsidR="00541640" w:rsidRDefault="00541640" w:rsidP="00541640">
            <w:pPr>
              <w:pStyle w:val="TAL"/>
              <w:jc w:val="center"/>
              <w:rPr>
                <w:ins w:id="1559" w:author="NR_ext_to_71GHz-Core" w:date="2022-03-21T10:30:00Z"/>
              </w:rPr>
            </w:pPr>
            <w:ins w:id="1560" w:author="NR_ext_to_71GHz-Core" w:date="2022-03-21T10:33:00Z">
              <w:r>
                <w:t>N/A</w:t>
              </w:r>
            </w:ins>
          </w:p>
        </w:tc>
      </w:tr>
      <w:tr w:rsidR="00541640" w:rsidRPr="001F4300" w14:paraId="79CF70BD" w14:textId="77777777" w:rsidTr="008A3CBA">
        <w:trPr>
          <w:ins w:id="1561" w:author="NR_ext_to_71GHz-Core" w:date="2022-03-21T10:36:00Z"/>
        </w:trPr>
        <w:tc>
          <w:tcPr>
            <w:tcW w:w="6939" w:type="dxa"/>
          </w:tcPr>
          <w:p w14:paraId="122AF49C" w14:textId="532659CE" w:rsidR="00541640" w:rsidRDefault="00541640" w:rsidP="00541640">
            <w:pPr>
              <w:pStyle w:val="TAL"/>
              <w:rPr>
                <w:ins w:id="1562" w:author="NR_ext_to_71GHz-Core" w:date="2022-03-21T10:57:00Z"/>
                <w:b/>
                <w:i/>
              </w:rPr>
            </w:pPr>
            <w:ins w:id="1563" w:author="NR_ext_to_71GHz-Core" w:date="2022-03-21T10:57:00Z">
              <w:r>
                <w:rPr>
                  <w:b/>
                  <w:i/>
                </w:rPr>
                <w:lastRenderedPageBreak/>
                <w:t>multiRB-PUCCH-SCS-960kHz-r17</w:t>
              </w:r>
            </w:ins>
          </w:p>
          <w:p w14:paraId="14F6CA95" w14:textId="5FC4A9BC" w:rsidR="00541640" w:rsidRDefault="00541640" w:rsidP="00541640">
            <w:pPr>
              <w:pStyle w:val="TAL"/>
              <w:rPr>
                <w:ins w:id="1564" w:author="NR_ext_to_71GHz-Core" w:date="2022-03-21T10:57:00Z"/>
                <w:bCs/>
                <w:iCs/>
              </w:rPr>
            </w:pPr>
            <w:ins w:id="1565" w:author="NR_ext_to_71GHz-Core" w:date="2022-03-21T10:57:00Z">
              <w:r>
                <w:rPr>
                  <w:bCs/>
                  <w:iCs/>
                </w:rPr>
                <w:t xml:space="preserve">Indicates whether the UE supports </w:t>
              </w:r>
              <w:r w:rsidRPr="00135EF7">
                <w:rPr>
                  <w:bCs/>
                  <w:iCs/>
                </w:rPr>
                <w:t>multi-RB PUCCH format 0/1</w:t>
              </w:r>
              <w:r>
                <w:rPr>
                  <w:bCs/>
                  <w:iCs/>
                </w:rPr>
                <w:t>/4 for 960kHz SCS.</w:t>
              </w:r>
            </w:ins>
          </w:p>
          <w:p w14:paraId="5AC67BA9" w14:textId="77777777" w:rsidR="00541640" w:rsidRDefault="00541640" w:rsidP="00541640">
            <w:pPr>
              <w:pStyle w:val="TAL"/>
              <w:rPr>
                <w:ins w:id="1566" w:author="NR_ext_to_71GHz-Core" w:date="2022-03-21T10:57:00Z"/>
                <w:bCs/>
                <w:iCs/>
              </w:rPr>
            </w:pPr>
          </w:p>
          <w:p w14:paraId="64D4EE5B" w14:textId="2D302414" w:rsidR="00541640" w:rsidRPr="000643F9" w:rsidRDefault="00541640" w:rsidP="00541640">
            <w:pPr>
              <w:pStyle w:val="TAL"/>
              <w:rPr>
                <w:ins w:id="1567" w:author="NR_ext_to_71GHz-Core" w:date="2022-03-21T10:36:00Z"/>
                <w:bCs/>
                <w:iCs/>
              </w:rPr>
            </w:pPr>
            <w:ins w:id="1568"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569" w:author="NR_ext_to_71GHz-Core" w:date="2022-03-21T10:36:00Z"/>
              </w:rPr>
            </w:pPr>
            <w:ins w:id="1570" w:author="NR_ext_to_71GHz-Core" w:date="2022-03-21T10:57:00Z">
              <w:r>
                <w:t>Band</w:t>
              </w:r>
            </w:ins>
          </w:p>
        </w:tc>
        <w:tc>
          <w:tcPr>
            <w:tcW w:w="567" w:type="dxa"/>
          </w:tcPr>
          <w:p w14:paraId="56570DFB" w14:textId="0826E47F" w:rsidR="00541640" w:rsidRDefault="00541640" w:rsidP="00541640">
            <w:pPr>
              <w:pStyle w:val="TAL"/>
              <w:jc w:val="center"/>
              <w:rPr>
                <w:ins w:id="1571" w:author="NR_ext_to_71GHz-Core" w:date="2022-03-21T10:36:00Z"/>
              </w:rPr>
            </w:pPr>
            <w:ins w:id="1572" w:author="NR_ext_to_71GHz-Core" w:date="2022-03-21T10:57:00Z">
              <w:r>
                <w:t>No</w:t>
              </w:r>
            </w:ins>
          </w:p>
        </w:tc>
        <w:tc>
          <w:tcPr>
            <w:tcW w:w="709" w:type="dxa"/>
          </w:tcPr>
          <w:p w14:paraId="64C031F8" w14:textId="5718A32B" w:rsidR="00541640" w:rsidRDefault="00541640" w:rsidP="00541640">
            <w:pPr>
              <w:pStyle w:val="TAL"/>
              <w:jc w:val="center"/>
              <w:rPr>
                <w:ins w:id="1573" w:author="NR_ext_to_71GHz-Core" w:date="2022-03-21T10:36:00Z"/>
              </w:rPr>
            </w:pPr>
            <w:ins w:id="1574" w:author="NR_ext_to_71GHz-Core" w:date="2022-03-21T10:57:00Z">
              <w:r>
                <w:t>N/A</w:t>
              </w:r>
            </w:ins>
          </w:p>
        </w:tc>
        <w:tc>
          <w:tcPr>
            <w:tcW w:w="705" w:type="dxa"/>
          </w:tcPr>
          <w:p w14:paraId="3C49E47D" w14:textId="673889F3" w:rsidR="00541640" w:rsidRDefault="00541640" w:rsidP="00541640">
            <w:pPr>
              <w:pStyle w:val="TAL"/>
              <w:jc w:val="center"/>
              <w:rPr>
                <w:ins w:id="1575" w:author="NR_ext_to_71GHz-Core" w:date="2022-03-21T10:36:00Z"/>
              </w:rPr>
            </w:pPr>
            <w:ins w:id="1576" w:author="NR_ext_to_71GHz-Core" w:date="2022-03-21T10:57:00Z">
              <w:r>
                <w:t>N/A</w:t>
              </w:r>
            </w:ins>
          </w:p>
        </w:tc>
      </w:tr>
      <w:tr w:rsidR="00BA2240" w:rsidRPr="001F4300" w14:paraId="73B95261" w14:textId="77777777" w:rsidTr="008A3CBA">
        <w:trPr>
          <w:ins w:id="1577" w:author="NR_ext_to_71GHz-Core" w:date="2022-03-21T11:58:00Z"/>
        </w:trPr>
        <w:tc>
          <w:tcPr>
            <w:tcW w:w="6939" w:type="dxa"/>
          </w:tcPr>
          <w:p w14:paraId="26B7A0E1" w14:textId="77777777" w:rsidR="00BA2240" w:rsidRDefault="00BA2240" w:rsidP="00BA2240">
            <w:pPr>
              <w:pStyle w:val="TAL"/>
              <w:rPr>
                <w:ins w:id="1578" w:author="NR_ext_to_71GHz-Core" w:date="2022-03-21T11:58:00Z"/>
                <w:b/>
                <w:i/>
              </w:rPr>
            </w:pPr>
            <w:ins w:id="1579" w:author="NR_ext_to_71GHz-Core" w:date="2022-03-21T11:58:00Z">
              <w:r w:rsidRPr="00BA2240">
                <w:rPr>
                  <w:b/>
                  <w:i/>
                </w:rPr>
                <w:t xml:space="preserve">reduced-BeamSwitchTiming-FR2-2-r17            </w:t>
              </w:r>
            </w:ins>
          </w:p>
          <w:p w14:paraId="27D75329" w14:textId="7DA7F15D" w:rsidR="00BA2240" w:rsidRDefault="00733048" w:rsidP="00BA2240">
            <w:pPr>
              <w:pStyle w:val="TAL"/>
              <w:rPr>
                <w:ins w:id="1580" w:author="NR_ext_to_71GHz-Core" w:date="2022-03-21T11:59:00Z"/>
                <w:bCs/>
                <w:iCs/>
              </w:rPr>
            </w:pPr>
            <w:ins w:id="1581"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582"/>
              <w:r w:rsidRPr="00733048">
                <w:rPr>
                  <w:bCs/>
                  <w:iCs/>
                </w:rPr>
                <w:t xml:space="preserve">additional </w:t>
              </w:r>
            </w:ins>
            <w:commentRangeEnd w:id="1582"/>
            <w:r w:rsidR="00F56342">
              <w:rPr>
                <w:rStyle w:val="af7"/>
                <w:rFonts w:ascii="Times New Roman" w:hAnsi="Times New Roman"/>
              </w:rPr>
              <w:commentReference w:id="1582"/>
            </w:r>
            <w:ins w:id="1583" w:author="NR_ext_to_71GHz-Core" w:date="2022-03-21T11:58:00Z">
              <w:r w:rsidRPr="00733048">
                <w:rPr>
                  <w:bCs/>
                  <w:iCs/>
                </w:rPr>
                <w:t>reduced beam switching time delay d = 56 symbols for 480 kHz SCS</w:t>
              </w:r>
            </w:ins>
            <w:ins w:id="1584" w:author="NR_ext_to_71GHz-Core" w:date="2022-03-21T16:26:00Z">
              <w:r w:rsidR="002C2D34">
                <w:rPr>
                  <w:bCs/>
                  <w:iCs/>
                </w:rPr>
                <w:t xml:space="preserve"> as specified in TS</w:t>
              </w:r>
            </w:ins>
            <w:ins w:id="1585" w:author="NR_ext_to_71GHz-Core" w:date="2022-03-21T16:27:00Z">
              <w:r w:rsidR="00345A76">
                <w:rPr>
                  <w:bCs/>
                  <w:iCs/>
                </w:rPr>
                <w:t xml:space="preserve"> </w:t>
              </w:r>
            </w:ins>
            <w:ins w:id="1586" w:author="NR_ext_to_71GHz-Core" w:date="2022-03-21T16:26:00Z">
              <w:r w:rsidR="002C2D34">
                <w:rPr>
                  <w:bCs/>
                  <w:iCs/>
                </w:rPr>
                <w:t>38.214</w:t>
              </w:r>
            </w:ins>
            <w:ins w:id="1587" w:author="NR_ext_to_71GHz-Core" w:date="2022-03-21T16:28:00Z">
              <w:r w:rsidR="00345A76">
                <w:rPr>
                  <w:bCs/>
                  <w:iCs/>
                </w:rPr>
                <w:t xml:space="preserve"> [2]</w:t>
              </w:r>
            </w:ins>
            <w:ins w:id="1588" w:author="NR_ext_to_71GHz-Core" w:date="2022-03-21T16:26:00Z">
              <w:r w:rsidR="002C2D34">
                <w:rPr>
                  <w:bCs/>
                  <w:iCs/>
                </w:rPr>
                <w:t>, clause</w:t>
              </w:r>
            </w:ins>
            <w:ins w:id="1589" w:author="NR_ext_to_71GHz-Core" w:date="2022-03-21T16:27:00Z">
              <w:r w:rsidR="00897233">
                <w:rPr>
                  <w:bCs/>
                  <w:iCs/>
                </w:rPr>
                <w:t xml:space="preserve"> 5.2.1.5.1a</w:t>
              </w:r>
            </w:ins>
            <w:ins w:id="1590" w:author="NR_ext_to_71GHz-Core" w:date="2022-03-21T11:59:00Z">
              <w:r w:rsidR="007B162B">
                <w:rPr>
                  <w:bCs/>
                  <w:iCs/>
                </w:rPr>
                <w:t>.</w:t>
              </w:r>
            </w:ins>
          </w:p>
          <w:p w14:paraId="6D1531C1" w14:textId="77777777" w:rsidR="0034582F" w:rsidRDefault="0034582F" w:rsidP="00BA2240">
            <w:pPr>
              <w:pStyle w:val="TAL"/>
              <w:rPr>
                <w:ins w:id="1591" w:author="NR_ext_to_71GHz-Core" w:date="2022-03-21T11:59:00Z"/>
                <w:bCs/>
                <w:iCs/>
              </w:rPr>
            </w:pPr>
          </w:p>
          <w:p w14:paraId="5EC0542D" w14:textId="6AC9CAE3" w:rsidR="00BA2240" w:rsidRPr="00BA2240" w:rsidRDefault="0034582F" w:rsidP="00BA2240">
            <w:pPr>
              <w:pStyle w:val="TAL"/>
              <w:rPr>
                <w:ins w:id="1592" w:author="NR_ext_to_71GHz-Core" w:date="2022-03-21T11:58:00Z"/>
                <w:bCs/>
                <w:iCs/>
              </w:rPr>
            </w:pPr>
            <w:ins w:id="1593" w:author="NR_ext_to_71GHz-Core" w:date="2022-03-21T11:59:00Z">
              <w:r w:rsidRPr="0034582F">
                <w:rPr>
                  <w:bCs/>
                  <w:iCs/>
                </w:rPr>
                <w:t xml:space="preserve">If this capability is not reported and the UE supports both </w:t>
              </w:r>
            </w:ins>
            <w:ins w:id="1594" w:author="NR_ext_to_71GHz-Core" w:date="2022-03-21T12:00:00Z">
              <w:r w:rsidR="00357017" w:rsidRPr="00357017">
                <w:rPr>
                  <w:bCs/>
                  <w:i/>
                </w:rPr>
                <w:t>dl-FR2-2-SCS-480kHz-r17</w:t>
              </w:r>
            </w:ins>
            <w:ins w:id="1595" w:author="NR_ext_to_71GHz-Core" w:date="2022-03-21T11:59:00Z">
              <w:r w:rsidRPr="0034582F">
                <w:rPr>
                  <w:bCs/>
                  <w:iCs/>
                </w:rPr>
                <w:t xml:space="preserve"> and </w:t>
              </w:r>
            </w:ins>
            <w:ins w:id="1596" w:author="NR_ext_to_71GHz-Core" w:date="2022-03-21T12:00:00Z">
              <w:r w:rsidR="00357017" w:rsidRPr="00357017">
                <w:rPr>
                  <w:bCs/>
                  <w:i/>
                </w:rPr>
                <w:t>dl-FR2-2-SCS-</w:t>
              </w:r>
            </w:ins>
            <w:ins w:id="1597" w:author="NR_ext_to_71GHz-Core" w:date="2022-03-21T12:01:00Z">
              <w:r w:rsidR="00357017">
                <w:rPr>
                  <w:bCs/>
                  <w:i/>
                </w:rPr>
                <w:t>96</w:t>
              </w:r>
            </w:ins>
            <w:ins w:id="1598" w:author="NR_ext_to_71GHz-Core" w:date="2022-03-21T12:00:00Z">
              <w:r w:rsidR="00357017" w:rsidRPr="00357017">
                <w:rPr>
                  <w:bCs/>
                  <w:i/>
                </w:rPr>
                <w:t>0kHz-r17</w:t>
              </w:r>
            </w:ins>
            <w:ins w:id="1599"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600" w:author="NR_ext_to_71GHz-Core" w:date="2022-03-21T11:58:00Z"/>
              </w:rPr>
            </w:pPr>
            <w:ins w:id="1601" w:author="NR_ext_to_71GHz-Core" w:date="2022-03-21T11:58:00Z">
              <w:r>
                <w:t>Band</w:t>
              </w:r>
            </w:ins>
          </w:p>
        </w:tc>
        <w:tc>
          <w:tcPr>
            <w:tcW w:w="567" w:type="dxa"/>
          </w:tcPr>
          <w:p w14:paraId="6CC1C153" w14:textId="77B26548" w:rsidR="00BA2240" w:rsidRDefault="00BA2240" w:rsidP="00BA2240">
            <w:pPr>
              <w:pStyle w:val="TAL"/>
              <w:jc w:val="center"/>
              <w:rPr>
                <w:ins w:id="1602" w:author="NR_ext_to_71GHz-Core" w:date="2022-03-21T11:58:00Z"/>
              </w:rPr>
            </w:pPr>
            <w:ins w:id="1603" w:author="NR_ext_to_71GHz-Core" w:date="2022-03-21T11:58:00Z">
              <w:r>
                <w:t>No</w:t>
              </w:r>
            </w:ins>
          </w:p>
        </w:tc>
        <w:tc>
          <w:tcPr>
            <w:tcW w:w="709" w:type="dxa"/>
          </w:tcPr>
          <w:p w14:paraId="60228BDB" w14:textId="11E46C3A" w:rsidR="00BA2240" w:rsidRDefault="00BA2240" w:rsidP="00BA2240">
            <w:pPr>
              <w:pStyle w:val="TAL"/>
              <w:jc w:val="center"/>
              <w:rPr>
                <w:ins w:id="1604" w:author="NR_ext_to_71GHz-Core" w:date="2022-03-21T11:58:00Z"/>
              </w:rPr>
            </w:pPr>
            <w:ins w:id="1605" w:author="NR_ext_to_71GHz-Core" w:date="2022-03-21T11:58:00Z">
              <w:r>
                <w:t>N/A</w:t>
              </w:r>
            </w:ins>
          </w:p>
        </w:tc>
        <w:tc>
          <w:tcPr>
            <w:tcW w:w="705" w:type="dxa"/>
          </w:tcPr>
          <w:p w14:paraId="285C3065" w14:textId="0318A44C" w:rsidR="00BA2240" w:rsidRDefault="00BA2240" w:rsidP="00BA2240">
            <w:pPr>
              <w:pStyle w:val="TAL"/>
              <w:jc w:val="center"/>
              <w:rPr>
                <w:ins w:id="1606" w:author="NR_ext_to_71GHz-Core" w:date="2022-03-21T11:58:00Z"/>
              </w:rPr>
            </w:pPr>
            <w:ins w:id="1607" w:author="NR_ext_to_71GHz-Core" w:date="2022-03-21T11:58:00Z">
              <w:r>
                <w:t>N/A</w:t>
              </w:r>
            </w:ins>
          </w:p>
        </w:tc>
      </w:tr>
      <w:tr w:rsidR="00D35C61" w:rsidRPr="001F4300" w14:paraId="0950E7B0" w14:textId="77777777" w:rsidTr="008A3CBA">
        <w:trPr>
          <w:ins w:id="1608" w:author="NR_ext_to_71GHz-Core" w:date="2022-03-21T11:29:00Z"/>
        </w:trPr>
        <w:tc>
          <w:tcPr>
            <w:tcW w:w="6939" w:type="dxa"/>
          </w:tcPr>
          <w:p w14:paraId="25045899" w14:textId="77777777" w:rsidR="00F53FFB" w:rsidRDefault="004261D9" w:rsidP="00F53FFB">
            <w:pPr>
              <w:pStyle w:val="TAL"/>
              <w:rPr>
                <w:ins w:id="1609" w:author="NR_ext_to_71GHz-Core" w:date="2022-03-21T11:30:00Z"/>
                <w:b/>
                <w:i/>
              </w:rPr>
            </w:pPr>
            <w:commentRangeStart w:id="1610"/>
            <w:ins w:id="1611" w:author="NR_ext_to_71GHz-Core" w:date="2022-03-21T11:29:00Z">
              <w:r>
                <w:rPr>
                  <w:b/>
                  <w:i/>
                </w:rPr>
                <w:t>type1-ChannelAccess</w:t>
              </w:r>
              <w:r w:rsidR="009377B2">
                <w:rPr>
                  <w:b/>
                  <w:i/>
                </w:rPr>
                <w:t>-FR2</w:t>
              </w:r>
            </w:ins>
            <w:ins w:id="1612" w:author="NR_ext_to_71GHz-Core" w:date="2022-03-21T11:30:00Z">
              <w:r w:rsidR="009377B2">
                <w:rPr>
                  <w:b/>
                  <w:i/>
                </w:rPr>
                <w:t>-2</w:t>
              </w:r>
              <w:r w:rsidR="00F53FFB">
                <w:rPr>
                  <w:b/>
                  <w:i/>
                </w:rPr>
                <w:t>-r17</w:t>
              </w:r>
            </w:ins>
            <w:commentRangeEnd w:id="1610"/>
            <w:r w:rsidR="00E97A48">
              <w:rPr>
                <w:rStyle w:val="af7"/>
                <w:rFonts w:ascii="Times New Roman" w:hAnsi="Times New Roman"/>
              </w:rPr>
              <w:commentReference w:id="1610"/>
            </w:r>
          </w:p>
          <w:p w14:paraId="0BD4C0A3" w14:textId="042D451E" w:rsidR="00F53FFB" w:rsidRDefault="00F53FFB" w:rsidP="00F53FFB">
            <w:pPr>
              <w:pStyle w:val="TAL"/>
              <w:rPr>
                <w:ins w:id="1613" w:author="NR_ext_to_71GHz-Core" w:date="2022-03-21T11:31:00Z"/>
                <w:bCs/>
                <w:iCs/>
              </w:rPr>
            </w:pPr>
            <w:ins w:id="1614" w:author="NR_ext_to_71GHz-Core" w:date="2022-03-21T11:30:00Z">
              <w:r>
                <w:rPr>
                  <w:bCs/>
                  <w:iCs/>
                </w:rPr>
                <w:t xml:space="preserve">Indicates whether </w:t>
              </w:r>
              <w:r w:rsidR="00112E1E">
                <w:rPr>
                  <w:bCs/>
                  <w:iCs/>
                </w:rPr>
                <w:t>the UE supports</w:t>
              </w:r>
            </w:ins>
            <w:ins w:id="1615" w:author="NR_ext_to_71GHz-Core" w:date="2022-03-21T11:31:00Z">
              <w:r w:rsidR="00A027CF">
                <w:rPr>
                  <w:bCs/>
                  <w:iCs/>
                </w:rPr>
                <w:t xml:space="preserve"> Type 1 channel access procedure</w:t>
              </w:r>
            </w:ins>
            <w:ins w:id="1616" w:author="NR_ext_to_71GHz-Core" w:date="2022-03-21T11:42:00Z">
              <w:r w:rsidR="00E97657">
                <w:rPr>
                  <w:bCs/>
                  <w:iCs/>
                </w:rPr>
                <w:t xml:space="preserve"> </w:t>
              </w:r>
              <w:r w:rsidR="00C12B40">
                <w:rPr>
                  <w:bCs/>
                  <w:iCs/>
                </w:rPr>
                <w:t>in uplink for FR2</w:t>
              </w:r>
              <w:r w:rsidR="00B12463">
                <w:rPr>
                  <w:bCs/>
                  <w:iCs/>
                </w:rPr>
                <w:t>-2 with shared spectrum channel access</w:t>
              </w:r>
            </w:ins>
            <w:ins w:id="1617" w:author="NR_ext_to_71GHz-Core" w:date="2022-03-21T11:31:00Z">
              <w:r w:rsidR="00A027CF">
                <w:rPr>
                  <w:bCs/>
                  <w:iCs/>
                </w:rPr>
                <w:t>.</w:t>
              </w:r>
            </w:ins>
          </w:p>
          <w:p w14:paraId="14A209D3" w14:textId="77777777" w:rsidR="00A027CF" w:rsidRDefault="00A027CF" w:rsidP="00F53FFB">
            <w:pPr>
              <w:pStyle w:val="TAL"/>
              <w:rPr>
                <w:ins w:id="1618" w:author="NR_ext_to_71GHz-Core" w:date="2022-03-21T11:31:00Z"/>
                <w:bCs/>
                <w:iCs/>
              </w:rPr>
            </w:pPr>
          </w:p>
          <w:p w14:paraId="262AB7CA" w14:textId="0694A185" w:rsidR="00D35C61" w:rsidRPr="00F53FFB" w:rsidRDefault="00496862" w:rsidP="00541640">
            <w:pPr>
              <w:pStyle w:val="TAL"/>
              <w:rPr>
                <w:ins w:id="1619" w:author="NR_ext_to_71GHz-Core" w:date="2022-03-21T11:29:00Z"/>
              </w:rPr>
            </w:pPr>
            <w:ins w:id="1620" w:author="NR_ext_to_71GHz-Core" w:date="2022-03-21T11:31:00Z">
              <w:r>
                <w:t xml:space="preserve">UE indicating support of this feature shall also indicate support of </w:t>
              </w:r>
              <w:r w:rsidRPr="00DC20C8">
                <w:rPr>
                  <w:bCs/>
                  <w:i/>
                </w:rPr>
                <w:t>ul-FR2-2-SCS-120kHz-r17</w:t>
              </w:r>
              <w:r w:rsidRPr="00DB34F3">
                <w:rPr>
                  <w:bCs/>
                  <w:i/>
                </w:rPr>
                <w:t>.</w:t>
              </w:r>
            </w:ins>
            <w:ins w:id="1621" w:author="NR_ext_to_71GHz-Core" w:date="2022-03-21T11:35:00Z">
              <w:r w:rsidR="008B52E9">
                <w:rPr>
                  <w:bCs/>
                  <w:i/>
                </w:rPr>
                <w:t xml:space="preserve"> </w:t>
              </w:r>
              <w:r w:rsidR="008B52E9">
                <w:t>It is mandatory for UE supporting</w:t>
              </w:r>
              <w:commentRangeStart w:id="1622"/>
              <w:r w:rsidR="008B52E9">
                <w:t xml:space="preserve"> </w:t>
              </w:r>
              <w:r w:rsidR="008B52E9" w:rsidRPr="000A1763">
                <w:t xml:space="preserve">at least one </w:t>
              </w:r>
            </w:ins>
            <w:commentRangeEnd w:id="1622"/>
            <w:r w:rsidR="00DA2EB0">
              <w:rPr>
                <w:rStyle w:val="af7"/>
                <w:rFonts w:ascii="Times New Roman" w:hAnsi="Times New Roman"/>
              </w:rPr>
              <w:commentReference w:id="1622"/>
            </w:r>
            <w:ins w:id="1623" w:author="NR_ext_to_71GHz-Core" w:date="2022-03-21T11:35:00Z">
              <w:r w:rsidR="008B52E9">
                <w:t>FR2-2 frequency band</w:t>
              </w:r>
            </w:ins>
            <w:ins w:id="1624" w:author="NR_ext_to_71GHz-Core" w:date="2022-03-21T11:36:00Z">
              <w:r w:rsidR="00F07A5A">
                <w:t xml:space="preserve"> to </w:t>
              </w:r>
            </w:ins>
            <w:ins w:id="1625" w:author="NR_ext_to_71GHz-Core" w:date="2022-03-21T11:37:00Z">
              <w:r w:rsidR="00182BA0">
                <w:t xml:space="preserve">indicate </w:t>
              </w:r>
              <w:r w:rsidR="00E913CF">
                <w:t>this when required by regulation</w:t>
              </w:r>
            </w:ins>
            <w:ins w:id="1626" w:author="NR_ext_to_71GHz-Core" w:date="2022-03-21T11:39:00Z">
              <w:r w:rsidR="002C3B34">
                <w:t>.</w:t>
              </w:r>
            </w:ins>
          </w:p>
        </w:tc>
        <w:tc>
          <w:tcPr>
            <w:tcW w:w="709" w:type="dxa"/>
          </w:tcPr>
          <w:p w14:paraId="4FD97BA7" w14:textId="4728814E" w:rsidR="00D35C61" w:rsidRDefault="00F53FFB" w:rsidP="00541640">
            <w:pPr>
              <w:pStyle w:val="TAL"/>
              <w:jc w:val="center"/>
              <w:rPr>
                <w:ins w:id="1627" w:author="NR_ext_to_71GHz-Core" w:date="2022-03-21T11:29:00Z"/>
              </w:rPr>
            </w:pPr>
            <w:ins w:id="1628" w:author="NR_ext_to_71GHz-Core" w:date="2022-03-21T11:30:00Z">
              <w:r>
                <w:t>Band</w:t>
              </w:r>
            </w:ins>
          </w:p>
        </w:tc>
        <w:tc>
          <w:tcPr>
            <w:tcW w:w="567" w:type="dxa"/>
          </w:tcPr>
          <w:p w14:paraId="65698324" w14:textId="791F5BA1" w:rsidR="00D35C61" w:rsidRDefault="002C3B34" w:rsidP="00541640">
            <w:pPr>
              <w:pStyle w:val="TAL"/>
              <w:jc w:val="center"/>
              <w:rPr>
                <w:ins w:id="1629" w:author="NR_ext_to_71GHz-Core" w:date="2022-03-21T11:29:00Z"/>
              </w:rPr>
            </w:pPr>
            <w:ins w:id="1630" w:author="NR_ext_to_71GHz-Core" w:date="2022-03-21T11:38:00Z">
              <w:r>
                <w:t>CY</w:t>
              </w:r>
            </w:ins>
          </w:p>
        </w:tc>
        <w:tc>
          <w:tcPr>
            <w:tcW w:w="709" w:type="dxa"/>
          </w:tcPr>
          <w:p w14:paraId="1BD8F53D" w14:textId="1C0B4074" w:rsidR="00D35C61" w:rsidRDefault="00F53FFB" w:rsidP="00541640">
            <w:pPr>
              <w:pStyle w:val="TAL"/>
              <w:jc w:val="center"/>
              <w:rPr>
                <w:ins w:id="1631" w:author="NR_ext_to_71GHz-Core" w:date="2022-03-21T11:29:00Z"/>
              </w:rPr>
            </w:pPr>
            <w:ins w:id="1632" w:author="NR_ext_to_71GHz-Core" w:date="2022-03-21T11:30:00Z">
              <w:r>
                <w:t>N/A</w:t>
              </w:r>
            </w:ins>
          </w:p>
        </w:tc>
        <w:tc>
          <w:tcPr>
            <w:tcW w:w="705" w:type="dxa"/>
          </w:tcPr>
          <w:p w14:paraId="6D44F3FB" w14:textId="76B468CC" w:rsidR="00D35C61" w:rsidRDefault="00F53FFB" w:rsidP="00541640">
            <w:pPr>
              <w:pStyle w:val="TAL"/>
              <w:jc w:val="center"/>
              <w:rPr>
                <w:ins w:id="1633" w:author="NR_ext_to_71GHz-Core" w:date="2022-03-21T11:29:00Z"/>
              </w:rPr>
            </w:pPr>
            <w:ins w:id="1634" w:author="NR_ext_to_71GHz-Core" w:date="2022-03-21T11:30:00Z">
              <w:r>
                <w:t>N/A</w:t>
              </w:r>
            </w:ins>
          </w:p>
        </w:tc>
      </w:tr>
      <w:tr w:rsidR="000B0FBB" w:rsidRPr="001F4300" w14:paraId="5A909915" w14:textId="77777777" w:rsidTr="008A3CBA">
        <w:trPr>
          <w:ins w:id="1635" w:author="NR_ext_to_71GHz-Core" w:date="2022-03-21T11:43:00Z"/>
        </w:trPr>
        <w:tc>
          <w:tcPr>
            <w:tcW w:w="6939" w:type="dxa"/>
          </w:tcPr>
          <w:p w14:paraId="6C1FB424" w14:textId="06797097" w:rsidR="000B0FBB" w:rsidRDefault="000B0FBB" w:rsidP="000B0FBB">
            <w:pPr>
              <w:pStyle w:val="TAL"/>
              <w:rPr>
                <w:ins w:id="1636" w:author="NR_ext_to_71GHz-Core" w:date="2022-03-21T11:43:00Z"/>
                <w:b/>
                <w:i/>
              </w:rPr>
            </w:pPr>
            <w:commentRangeStart w:id="1637"/>
            <w:ins w:id="1638" w:author="NR_ext_to_71GHz-Core" w:date="2022-03-21T11:43:00Z">
              <w:r>
                <w:rPr>
                  <w:b/>
                  <w:i/>
                </w:rPr>
                <w:t>type</w:t>
              </w:r>
            </w:ins>
            <w:ins w:id="1639" w:author="NR_ext_to_71GHz-Core" w:date="2022-03-21T11:44:00Z">
              <w:r w:rsidR="00C81047">
                <w:rPr>
                  <w:b/>
                  <w:i/>
                </w:rPr>
                <w:t>2</w:t>
              </w:r>
            </w:ins>
            <w:ins w:id="1640" w:author="NR_ext_to_71GHz-Core" w:date="2022-03-21T11:43:00Z">
              <w:r>
                <w:rPr>
                  <w:b/>
                  <w:i/>
                </w:rPr>
                <w:t>-ChannelAccess-FR2-2-r17</w:t>
              </w:r>
            </w:ins>
            <w:commentRangeEnd w:id="1637"/>
            <w:r w:rsidR="00E97A48">
              <w:rPr>
                <w:rStyle w:val="af7"/>
                <w:rFonts w:ascii="Times New Roman" w:hAnsi="Times New Roman"/>
              </w:rPr>
              <w:commentReference w:id="1637"/>
            </w:r>
          </w:p>
          <w:p w14:paraId="174EBFC4" w14:textId="009F05F9" w:rsidR="000B0FBB" w:rsidRDefault="000B0FBB" w:rsidP="000B0FBB">
            <w:pPr>
              <w:pStyle w:val="TAL"/>
              <w:rPr>
                <w:ins w:id="1641" w:author="NR_ext_to_71GHz-Core" w:date="2022-03-21T11:43:00Z"/>
                <w:bCs/>
                <w:iCs/>
              </w:rPr>
            </w:pPr>
            <w:ins w:id="1642" w:author="NR_ext_to_71GHz-Core" w:date="2022-03-21T11:43:00Z">
              <w:r>
                <w:rPr>
                  <w:bCs/>
                  <w:iCs/>
                </w:rPr>
                <w:t xml:space="preserve">Indicates whether the UE supports Type </w:t>
              </w:r>
            </w:ins>
            <w:ins w:id="1643" w:author="NR_ext_to_71GHz-Core" w:date="2022-03-21T11:44:00Z">
              <w:r w:rsidR="00C81047">
                <w:rPr>
                  <w:bCs/>
                  <w:iCs/>
                </w:rPr>
                <w:t>2</w:t>
              </w:r>
            </w:ins>
            <w:ins w:id="1644"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645" w:author="NR_ext_to_71GHz-Core" w:date="2022-03-21T11:43:00Z"/>
                <w:bCs/>
                <w:iCs/>
              </w:rPr>
            </w:pPr>
          </w:p>
          <w:p w14:paraId="7F378771" w14:textId="3622A0E2" w:rsidR="000B0FBB" w:rsidRDefault="000B0FBB" w:rsidP="000B0FBB">
            <w:pPr>
              <w:pStyle w:val="TAL"/>
              <w:rPr>
                <w:ins w:id="1646" w:author="NR_ext_to_71GHz-Core" w:date="2022-03-21T11:43:00Z"/>
                <w:b/>
                <w:i/>
              </w:rPr>
            </w:pPr>
            <w:ins w:id="1647"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commentRangeStart w:id="1648"/>
              <w:r w:rsidRPr="000A1763">
                <w:t>at least one</w:t>
              </w:r>
            </w:ins>
            <w:commentRangeEnd w:id="1648"/>
            <w:r w:rsidR="00DA2EB0">
              <w:rPr>
                <w:rStyle w:val="af7"/>
                <w:rFonts w:ascii="Times New Roman" w:hAnsi="Times New Roman"/>
              </w:rPr>
              <w:commentReference w:id="1648"/>
            </w:r>
            <w:ins w:id="1649" w:author="NR_ext_to_71GHz-Core" w:date="2022-03-21T11:43:00Z">
              <w:r w:rsidRPr="000A1763">
                <w:t xml:space="preserve"> </w:t>
              </w:r>
              <w:r>
                <w:t>FR2-2 frequency band to indicate this when required by regulation.</w:t>
              </w:r>
            </w:ins>
          </w:p>
        </w:tc>
        <w:tc>
          <w:tcPr>
            <w:tcW w:w="709" w:type="dxa"/>
          </w:tcPr>
          <w:p w14:paraId="1054032C" w14:textId="7B73A040" w:rsidR="000B0FBB" w:rsidRDefault="000B0FBB" w:rsidP="000B0FBB">
            <w:pPr>
              <w:pStyle w:val="TAL"/>
              <w:jc w:val="center"/>
              <w:rPr>
                <w:ins w:id="1650" w:author="NR_ext_to_71GHz-Core" w:date="2022-03-21T11:43:00Z"/>
              </w:rPr>
            </w:pPr>
            <w:ins w:id="1651" w:author="NR_ext_to_71GHz-Core" w:date="2022-03-21T11:43:00Z">
              <w:r>
                <w:t>Band</w:t>
              </w:r>
            </w:ins>
          </w:p>
        </w:tc>
        <w:tc>
          <w:tcPr>
            <w:tcW w:w="567" w:type="dxa"/>
          </w:tcPr>
          <w:p w14:paraId="020A720D" w14:textId="1DD7C29E" w:rsidR="000B0FBB" w:rsidRDefault="000B0FBB" w:rsidP="000B0FBB">
            <w:pPr>
              <w:pStyle w:val="TAL"/>
              <w:jc w:val="center"/>
              <w:rPr>
                <w:ins w:id="1652" w:author="NR_ext_to_71GHz-Core" w:date="2022-03-21T11:43:00Z"/>
              </w:rPr>
            </w:pPr>
            <w:ins w:id="1653" w:author="NR_ext_to_71GHz-Core" w:date="2022-03-21T11:43:00Z">
              <w:r>
                <w:t>CY</w:t>
              </w:r>
            </w:ins>
          </w:p>
        </w:tc>
        <w:tc>
          <w:tcPr>
            <w:tcW w:w="709" w:type="dxa"/>
          </w:tcPr>
          <w:p w14:paraId="65C5FFA3" w14:textId="7951FB8A" w:rsidR="000B0FBB" w:rsidRDefault="000B0FBB" w:rsidP="000B0FBB">
            <w:pPr>
              <w:pStyle w:val="TAL"/>
              <w:jc w:val="center"/>
              <w:rPr>
                <w:ins w:id="1654" w:author="NR_ext_to_71GHz-Core" w:date="2022-03-21T11:43:00Z"/>
              </w:rPr>
            </w:pPr>
            <w:ins w:id="1655" w:author="NR_ext_to_71GHz-Core" w:date="2022-03-21T11:43:00Z">
              <w:r>
                <w:t>N/A</w:t>
              </w:r>
            </w:ins>
          </w:p>
        </w:tc>
        <w:tc>
          <w:tcPr>
            <w:tcW w:w="705" w:type="dxa"/>
          </w:tcPr>
          <w:p w14:paraId="77ED02C8" w14:textId="592BDCA9" w:rsidR="000B0FBB" w:rsidRDefault="000B0FBB" w:rsidP="000B0FBB">
            <w:pPr>
              <w:pStyle w:val="TAL"/>
              <w:jc w:val="center"/>
              <w:rPr>
                <w:ins w:id="1656" w:author="NR_ext_to_71GHz-Core" w:date="2022-03-21T11:43:00Z"/>
              </w:rPr>
            </w:pPr>
            <w:ins w:id="1657" w:author="NR_ext_to_71GHz-Core" w:date="2022-03-21T11:43:00Z">
              <w:r>
                <w:t>N/A</w:t>
              </w:r>
            </w:ins>
          </w:p>
        </w:tc>
      </w:tr>
      <w:tr w:rsidR="00541640" w:rsidRPr="001F4300" w14:paraId="26F9661E" w14:textId="77777777" w:rsidTr="008A3CBA">
        <w:trPr>
          <w:ins w:id="1658" w:author="NR_ext_to_71GHz-Core" w:date="2022-03-21T09:18:00Z"/>
        </w:trPr>
        <w:tc>
          <w:tcPr>
            <w:tcW w:w="6939" w:type="dxa"/>
          </w:tcPr>
          <w:p w14:paraId="57629A24" w14:textId="77777777" w:rsidR="00541640" w:rsidRDefault="00541640" w:rsidP="00541640">
            <w:pPr>
              <w:pStyle w:val="TAL"/>
              <w:rPr>
                <w:ins w:id="1659" w:author="NR_ext_to_71GHz-Core" w:date="2022-03-21T09:19:00Z"/>
                <w:b/>
                <w:i/>
              </w:rPr>
            </w:pPr>
            <w:commentRangeStart w:id="1660"/>
            <w:ins w:id="1661" w:author="NR_ext_to_71GHz-Core" w:date="2022-03-21T09:18:00Z">
              <w:r>
                <w:rPr>
                  <w:b/>
                  <w:i/>
                </w:rPr>
                <w:t>widebandPRACH-SCS-120kHz-r17</w:t>
              </w:r>
            </w:ins>
            <w:commentRangeEnd w:id="1660"/>
            <w:r w:rsidR="00E97A48">
              <w:rPr>
                <w:rStyle w:val="af7"/>
                <w:rFonts w:ascii="Times New Roman" w:hAnsi="Times New Roman"/>
              </w:rPr>
              <w:commentReference w:id="1660"/>
            </w:r>
          </w:p>
          <w:p w14:paraId="0ED8D36F" w14:textId="2DA089C7" w:rsidR="00541640" w:rsidRDefault="00541640" w:rsidP="00541640">
            <w:pPr>
              <w:pStyle w:val="TAL"/>
              <w:rPr>
                <w:ins w:id="1662" w:author="NR_ext_to_71GHz-Core" w:date="2022-03-21T09:19:00Z"/>
                <w:bCs/>
                <w:iCs/>
              </w:rPr>
            </w:pPr>
            <w:ins w:id="1663" w:author="NR_ext_to_71GHz-Core" w:date="2022-03-21T09:19:00Z">
              <w:r>
                <w:rPr>
                  <w:bCs/>
                  <w:iCs/>
                </w:rPr>
                <w:t xml:space="preserve">Indicates whether the UE supports </w:t>
              </w:r>
            </w:ins>
            <w:ins w:id="1664"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665" w:author="NR_ext_to_71GHz-Core" w:date="2022-03-21T09:19:00Z"/>
                <w:bCs/>
                <w:iCs/>
              </w:rPr>
            </w:pPr>
          </w:p>
          <w:p w14:paraId="6B21D256" w14:textId="3B78F8E3" w:rsidR="00541640" w:rsidRPr="005F765F" w:rsidRDefault="00541640" w:rsidP="00541640">
            <w:pPr>
              <w:pStyle w:val="TAL"/>
              <w:rPr>
                <w:ins w:id="1666" w:author="NR_ext_to_71GHz-Core" w:date="2022-03-21T09:18:00Z"/>
                <w:bCs/>
                <w:iCs/>
              </w:rPr>
            </w:pPr>
            <w:ins w:id="1667"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668" w:author="NR_ext_to_71GHz-Core" w:date="2022-03-21T09:18:00Z"/>
              </w:rPr>
            </w:pPr>
            <w:ins w:id="1669" w:author="NR_ext_to_71GHz-Core" w:date="2022-03-21T09:18:00Z">
              <w:r>
                <w:t>Band</w:t>
              </w:r>
            </w:ins>
          </w:p>
        </w:tc>
        <w:tc>
          <w:tcPr>
            <w:tcW w:w="567" w:type="dxa"/>
          </w:tcPr>
          <w:p w14:paraId="0E8A4345" w14:textId="38AEB340" w:rsidR="00541640" w:rsidRDefault="00541640" w:rsidP="00541640">
            <w:pPr>
              <w:pStyle w:val="TAL"/>
              <w:jc w:val="center"/>
              <w:rPr>
                <w:ins w:id="1670" w:author="NR_ext_to_71GHz-Core" w:date="2022-03-21T09:18:00Z"/>
              </w:rPr>
            </w:pPr>
            <w:ins w:id="1671" w:author="NR_ext_to_71GHz-Core" w:date="2022-03-21T09:18:00Z">
              <w:r>
                <w:t>No</w:t>
              </w:r>
            </w:ins>
          </w:p>
        </w:tc>
        <w:tc>
          <w:tcPr>
            <w:tcW w:w="709" w:type="dxa"/>
          </w:tcPr>
          <w:p w14:paraId="694357E0" w14:textId="62362807" w:rsidR="00541640" w:rsidRDefault="00541640" w:rsidP="00541640">
            <w:pPr>
              <w:pStyle w:val="TAL"/>
              <w:jc w:val="center"/>
              <w:rPr>
                <w:ins w:id="1672" w:author="NR_ext_to_71GHz-Core" w:date="2022-03-21T09:18:00Z"/>
              </w:rPr>
            </w:pPr>
            <w:ins w:id="1673" w:author="NR_ext_to_71GHz-Core" w:date="2022-03-21T09:18:00Z">
              <w:r>
                <w:t>N/A</w:t>
              </w:r>
            </w:ins>
          </w:p>
        </w:tc>
        <w:tc>
          <w:tcPr>
            <w:tcW w:w="705" w:type="dxa"/>
          </w:tcPr>
          <w:p w14:paraId="578F13DA" w14:textId="5FE3233E" w:rsidR="00541640" w:rsidRDefault="00541640" w:rsidP="00541640">
            <w:pPr>
              <w:pStyle w:val="TAL"/>
              <w:jc w:val="center"/>
              <w:rPr>
                <w:ins w:id="1674" w:author="NR_ext_to_71GHz-Core" w:date="2022-03-21T09:18:00Z"/>
              </w:rPr>
            </w:pPr>
            <w:ins w:id="1675" w:author="NR_ext_to_71GHz-Core" w:date="2022-03-21T09:18:00Z">
              <w:r>
                <w:t>N/A</w:t>
              </w:r>
            </w:ins>
          </w:p>
        </w:tc>
      </w:tr>
      <w:tr w:rsidR="00541640" w:rsidRPr="001F4300" w14:paraId="16B917BF" w14:textId="77777777" w:rsidTr="008A3CBA">
        <w:trPr>
          <w:ins w:id="1676" w:author="NR_ext_to_71GHz-Core" w:date="2022-03-21T10:25:00Z"/>
        </w:trPr>
        <w:tc>
          <w:tcPr>
            <w:tcW w:w="6939" w:type="dxa"/>
          </w:tcPr>
          <w:p w14:paraId="4F399603" w14:textId="1CC152B7" w:rsidR="00541640" w:rsidRDefault="00541640" w:rsidP="00541640">
            <w:pPr>
              <w:pStyle w:val="TAL"/>
              <w:rPr>
                <w:ins w:id="1677" w:author="NR_ext_to_71GHz-Core" w:date="2022-03-21T10:25:00Z"/>
                <w:b/>
                <w:i/>
              </w:rPr>
            </w:pPr>
            <w:ins w:id="1678" w:author="NR_ext_to_71GHz-Core" w:date="2022-03-21T10:25:00Z">
              <w:r>
                <w:rPr>
                  <w:b/>
                  <w:i/>
                </w:rPr>
                <w:t>widebandPRACH-SCS-</w:t>
              </w:r>
            </w:ins>
            <w:ins w:id="1679" w:author="NR_ext_to_71GHz-Core" w:date="2022-03-21T10:26:00Z">
              <w:r>
                <w:rPr>
                  <w:b/>
                  <w:i/>
                </w:rPr>
                <w:t>480</w:t>
              </w:r>
            </w:ins>
            <w:ins w:id="1680" w:author="NR_ext_to_71GHz-Core" w:date="2022-03-21T10:25:00Z">
              <w:r>
                <w:rPr>
                  <w:b/>
                  <w:i/>
                </w:rPr>
                <w:t>kHz-r17</w:t>
              </w:r>
            </w:ins>
          </w:p>
          <w:p w14:paraId="6F3CBFB0" w14:textId="41D9AB57" w:rsidR="00541640" w:rsidRDefault="00541640" w:rsidP="00541640">
            <w:pPr>
              <w:pStyle w:val="TAL"/>
              <w:rPr>
                <w:ins w:id="1681" w:author="NR_ext_to_71GHz-Core" w:date="2022-03-21T10:25:00Z"/>
                <w:bCs/>
                <w:iCs/>
              </w:rPr>
            </w:pPr>
            <w:ins w:id="1682" w:author="NR_ext_to_71GHz-Core" w:date="2022-03-21T10:25:00Z">
              <w:r>
                <w:rPr>
                  <w:bCs/>
                  <w:iCs/>
                </w:rPr>
                <w:t xml:space="preserve">Indicates whether the UE supports enhanced PRACH </w:t>
              </w:r>
              <w:r w:rsidRPr="000C738A">
                <w:rPr>
                  <w:bCs/>
                  <w:iCs/>
                </w:rPr>
                <w:t>design for operation</w:t>
              </w:r>
            </w:ins>
            <w:ins w:id="1683" w:author="NR_ext_to_71GHz-Core" w:date="2022-03-21T10:29:00Z">
              <w:r>
                <w:rPr>
                  <w:bCs/>
                  <w:iCs/>
                </w:rPr>
                <w:t xml:space="preserve"> with</w:t>
              </w:r>
            </w:ins>
            <w:ins w:id="1684" w:author="NR_ext_to_71GHz-Core" w:date="2022-03-21T10:25:00Z">
              <w:r w:rsidRPr="000C738A">
                <w:rPr>
                  <w:bCs/>
                  <w:iCs/>
                </w:rPr>
                <w:t xml:space="preserve"> ZC sequence equal to 571 for </w:t>
              </w:r>
            </w:ins>
            <w:ins w:id="1685" w:author="NR_ext_to_71GHz-Core" w:date="2022-03-21T10:29:00Z">
              <w:r>
                <w:rPr>
                  <w:bCs/>
                  <w:iCs/>
                </w:rPr>
                <w:t>48</w:t>
              </w:r>
            </w:ins>
            <w:ins w:id="1686"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687" w:author="NR_ext_to_71GHz-Core" w:date="2022-03-21T10:25:00Z"/>
                <w:bCs/>
                <w:iCs/>
              </w:rPr>
            </w:pPr>
          </w:p>
          <w:p w14:paraId="7BB53733" w14:textId="1546DABC" w:rsidR="00541640" w:rsidRDefault="00541640" w:rsidP="00541640">
            <w:pPr>
              <w:pStyle w:val="TAL"/>
              <w:rPr>
                <w:ins w:id="1688" w:author="NR_ext_to_71GHz-Core" w:date="2022-03-21T10:25:00Z"/>
                <w:b/>
                <w:i/>
              </w:rPr>
            </w:pPr>
            <w:ins w:id="1689" w:author="NR_ext_to_71GHz-Core" w:date="2022-03-21T10:25:00Z">
              <w:r>
                <w:rPr>
                  <w:bCs/>
                  <w:iCs/>
                </w:rPr>
                <w:t xml:space="preserve">UE indicating support of this feature shall also indicate support of </w:t>
              </w:r>
              <w:r w:rsidRPr="00BA1AF2">
                <w:rPr>
                  <w:bCs/>
                  <w:i/>
                </w:rPr>
                <w:t>ul-FR2-2-SCS-</w:t>
              </w:r>
            </w:ins>
            <w:ins w:id="1690" w:author="NR_ext_to_71GHz-Core" w:date="2022-03-21T10:30:00Z">
              <w:r>
                <w:rPr>
                  <w:bCs/>
                  <w:i/>
                </w:rPr>
                <w:t>48</w:t>
              </w:r>
            </w:ins>
            <w:ins w:id="1691"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692" w:author="NR_ext_to_71GHz-Core" w:date="2022-03-21T10:25:00Z"/>
              </w:rPr>
            </w:pPr>
            <w:ins w:id="1693" w:author="NR_ext_to_71GHz-Core" w:date="2022-03-21T10:25:00Z">
              <w:r>
                <w:t>Band</w:t>
              </w:r>
            </w:ins>
          </w:p>
        </w:tc>
        <w:tc>
          <w:tcPr>
            <w:tcW w:w="567" w:type="dxa"/>
          </w:tcPr>
          <w:p w14:paraId="73909560" w14:textId="291D8BCE" w:rsidR="00541640" w:rsidRDefault="00541640" w:rsidP="00541640">
            <w:pPr>
              <w:pStyle w:val="TAL"/>
              <w:jc w:val="center"/>
              <w:rPr>
                <w:ins w:id="1694" w:author="NR_ext_to_71GHz-Core" w:date="2022-03-21T10:25:00Z"/>
              </w:rPr>
            </w:pPr>
            <w:ins w:id="1695" w:author="NR_ext_to_71GHz-Core" w:date="2022-03-21T10:25:00Z">
              <w:r>
                <w:t>No</w:t>
              </w:r>
            </w:ins>
          </w:p>
        </w:tc>
        <w:tc>
          <w:tcPr>
            <w:tcW w:w="709" w:type="dxa"/>
          </w:tcPr>
          <w:p w14:paraId="0CBF6669" w14:textId="6D892730" w:rsidR="00541640" w:rsidRDefault="00541640" w:rsidP="00541640">
            <w:pPr>
              <w:pStyle w:val="TAL"/>
              <w:jc w:val="center"/>
              <w:rPr>
                <w:ins w:id="1696" w:author="NR_ext_to_71GHz-Core" w:date="2022-03-21T10:25:00Z"/>
              </w:rPr>
            </w:pPr>
            <w:ins w:id="1697" w:author="NR_ext_to_71GHz-Core" w:date="2022-03-21T10:25:00Z">
              <w:r>
                <w:t>N/A</w:t>
              </w:r>
            </w:ins>
          </w:p>
        </w:tc>
        <w:tc>
          <w:tcPr>
            <w:tcW w:w="705" w:type="dxa"/>
          </w:tcPr>
          <w:p w14:paraId="25C8783A" w14:textId="41B155F9" w:rsidR="00541640" w:rsidRDefault="00541640" w:rsidP="00541640">
            <w:pPr>
              <w:pStyle w:val="TAL"/>
              <w:jc w:val="center"/>
              <w:rPr>
                <w:ins w:id="1698" w:author="NR_ext_to_71GHz-Core" w:date="2022-03-21T10:25:00Z"/>
              </w:rPr>
            </w:pPr>
            <w:ins w:id="1699"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4"/>
        <w:rPr>
          <w:i/>
        </w:rPr>
      </w:pPr>
      <w:bookmarkStart w:id="1700" w:name="_Toc90724021"/>
      <w:r w:rsidRPr="001F4300">
        <w:lastRenderedPageBreak/>
        <w:t>4.2.7.3</w:t>
      </w:r>
      <w:r w:rsidRPr="001F4300">
        <w:tab/>
      </w:r>
      <w:r w:rsidRPr="001F4300">
        <w:rPr>
          <w:i/>
        </w:rPr>
        <w:t>CA-ParametersEUTRA</w:t>
      </w:r>
      <w:bookmarkEnd w:id="17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1701" w:name="_Toc90724022"/>
      <w:r w:rsidRPr="001F4300">
        <w:lastRenderedPageBreak/>
        <w:t>4.2.7.4</w:t>
      </w:r>
      <w:r w:rsidRPr="001F4300">
        <w:tab/>
      </w:r>
      <w:r w:rsidRPr="001F4300">
        <w:rPr>
          <w:i/>
        </w:rPr>
        <w:t>CA-ParametersNR</w:t>
      </w:r>
      <w:bookmarkEnd w:id="17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702" w:author="NR_feMIMO-Core" w:date="2022-03-23T21:54:00Z"/>
        </w:trPr>
        <w:tc>
          <w:tcPr>
            <w:tcW w:w="6917" w:type="dxa"/>
          </w:tcPr>
          <w:p w14:paraId="45B6054B" w14:textId="30340C47" w:rsidR="0083124B" w:rsidRPr="003112AB" w:rsidRDefault="00A92781" w:rsidP="0083124B">
            <w:pPr>
              <w:keepNext/>
              <w:keepLines/>
              <w:spacing w:after="0"/>
              <w:rPr>
                <w:ins w:id="1703" w:author="NR_feMIMO-Core" w:date="2022-03-23T21:54:00Z"/>
                <w:rFonts w:ascii="Arial" w:hAnsi="Arial"/>
                <w:b/>
                <w:i/>
                <w:sz w:val="18"/>
                <w:lang w:val="en-US" w:eastAsia="zh-CN"/>
              </w:rPr>
            </w:pPr>
            <w:ins w:id="1704" w:author="NR_feMIMO-Core" w:date="2022-03-25T10:21:00Z">
              <w:r>
                <w:rPr>
                  <w:rFonts w:ascii="Arial" w:hAnsi="Arial"/>
                  <w:b/>
                  <w:i/>
                  <w:sz w:val="18"/>
                </w:rPr>
                <w:lastRenderedPageBreak/>
                <w:t>c</w:t>
              </w:r>
            </w:ins>
            <w:ins w:id="1705" w:author="NR_feMIMO-Core" w:date="2022-03-23T21:54:00Z">
              <w:r w:rsidR="0083124B" w:rsidRPr="0083124B">
                <w:rPr>
                  <w:rFonts w:ascii="Arial" w:hAnsi="Arial"/>
                  <w:b/>
                  <w:i/>
                  <w:sz w:val="18"/>
                </w:rPr>
                <w:t>odebookComboParameterMixedTypePerBC-</w:t>
              </w:r>
            </w:ins>
            <w:ins w:id="1706" w:author="NR_feMIMO-Core" w:date="2022-03-24T08:14:00Z">
              <w:r w:rsidR="002F22D5">
                <w:rPr>
                  <w:rFonts w:ascii="Arial" w:hAnsi="Arial"/>
                  <w:b/>
                  <w:i/>
                  <w:sz w:val="18"/>
                </w:rPr>
                <w:t>r17</w:t>
              </w:r>
            </w:ins>
          </w:p>
          <w:p w14:paraId="6C48EA9B" w14:textId="77777777" w:rsidR="00942C77" w:rsidRPr="001F4300" w:rsidRDefault="00942C77" w:rsidP="00942C77">
            <w:pPr>
              <w:pStyle w:val="TAL"/>
              <w:rPr>
                <w:ins w:id="1707" w:author="NR_feMIMO-Core" w:date="2022-03-23T21:58:00Z"/>
              </w:rPr>
            </w:pPr>
            <w:ins w:id="1708"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709"/>
              <w:r w:rsidRPr="001F4300">
                <w:t>support</w:t>
              </w:r>
            </w:ins>
            <w:commentRangeEnd w:id="1709"/>
            <w:r w:rsidR="00F56342">
              <w:rPr>
                <w:rStyle w:val="af7"/>
                <w:rFonts w:ascii="Times New Roman" w:hAnsi="Times New Roman"/>
              </w:rPr>
              <w:commentReference w:id="1709"/>
            </w:r>
            <w:ins w:id="1710"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711" w:author="NR_feMIMO-Core" w:date="2022-03-23T21:58:00Z"/>
              </w:rPr>
            </w:pPr>
          </w:p>
          <w:p w14:paraId="475785CE" w14:textId="0C50AE82" w:rsidR="00942C77" w:rsidRPr="007B1EFA" w:rsidRDefault="00942C77" w:rsidP="00942C77">
            <w:pPr>
              <w:pStyle w:val="B1"/>
              <w:spacing w:after="0"/>
              <w:rPr>
                <w:ins w:id="1712" w:author="NR_feMIMO-Core" w:date="2022-03-23T21:58:00Z"/>
                <w:rFonts w:ascii="Arial" w:hAnsi="Arial" w:cs="Arial"/>
                <w:i/>
                <w:iCs/>
                <w:sz w:val="18"/>
                <w:szCs w:val="18"/>
              </w:rPr>
            </w:pPr>
            <w:ins w:id="1713"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714" w:author="NR_feMIMO-Core" w:date="2022-03-24T08:14:00Z">
              <w:r w:rsidR="002F22D5">
                <w:rPr>
                  <w:rFonts w:ascii="Arial" w:hAnsi="Arial" w:cs="Arial"/>
                  <w:i/>
                  <w:iCs/>
                  <w:sz w:val="18"/>
                  <w:szCs w:val="18"/>
                </w:rPr>
                <w:t>r17</w:t>
              </w:r>
            </w:ins>
            <w:ins w:id="1715"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716" w:author="NR_feMIMO-Core" w:date="2022-03-23T21:58:00Z"/>
                <w:rFonts w:ascii="Arial" w:hAnsi="Arial" w:cs="Arial"/>
                <w:sz w:val="18"/>
                <w:szCs w:val="18"/>
              </w:rPr>
            </w:pPr>
            <w:ins w:id="1717"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718" w:author="NR_feMIMO-Core" w:date="2022-03-24T08:14:00Z">
              <w:r w:rsidR="002F22D5">
                <w:rPr>
                  <w:rFonts w:ascii="Arial" w:hAnsi="Arial" w:cs="Arial"/>
                  <w:i/>
                  <w:iCs/>
                  <w:sz w:val="18"/>
                  <w:szCs w:val="18"/>
                </w:rPr>
                <w:t>r17</w:t>
              </w:r>
            </w:ins>
            <w:ins w:id="1719"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720" w:author="NR_feMIMO-Core" w:date="2022-03-23T21:58:00Z"/>
                <w:rFonts w:ascii="Arial" w:hAnsi="Arial" w:cs="Arial"/>
                <w:sz w:val="18"/>
                <w:szCs w:val="18"/>
              </w:rPr>
            </w:pPr>
            <w:ins w:id="1721"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722" w:author="NR_feMIMO-Core" w:date="2022-03-24T08:14:00Z">
              <w:r w:rsidR="002F22D5">
                <w:rPr>
                  <w:rFonts w:ascii="Arial" w:hAnsi="Arial" w:cs="Arial"/>
                  <w:i/>
                  <w:iCs/>
                  <w:sz w:val="18"/>
                  <w:szCs w:val="18"/>
                </w:rPr>
                <w:t>r17</w:t>
              </w:r>
            </w:ins>
            <w:ins w:id="1723"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724" w:author="NR_feMIMO-Core" w:date="2022-03-23T21:58:00Z"/>
                <w:rFonts w:ascii="Arial" w:hAnsi="Arial" w:cs="Arial"/>
                <w:sz w:val="18"/>
                <w:szCs w:val="18"/>
              </w:rPr>
            </w:pPr>
            <w:ins w:id="1725"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726" w:author="NR_feMIMO-Core" w:date="2022-03-24T08:14:00Z">
              <w:r w:rsidR="002F22D5">
                <w:rPr>
                  <w:rFonts w:ascii="Arial" w:hAnsi="Arial" w:cs="Arial"/>
                  <w:i/>
                  <w:iCs/>
                  <w:sz w:val="18"/>
                  <w:szCs w:val="18"/>
                </w:rPr>
                <w:t>r17</w:t>
              </w:r>
            </w:ins>
            <w:ins w:id="1727"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14BA9A56" w:rsidR="00942C77" w:rsidRPr="007B1EFA" w:rsidRDefault="00942C77" w:rsidP="00942C77">
            <w:pPr>
              <w:pStyle w:val="B1"/>
              <w:spacing w:after="0"/>
              <w:rPr>
                <w:ins w:id="1728" w:author="NR_feMIMO-Core" w:date="2022-03-23T21:58:00Z"/>
                <w:rFonts w:ascii="Arial" w:hAnsi="Arial" w:cs="Arial"/>
                <w:i/>
                <w:iCs/>
                <w:sz w:val="18"/>
                <w:szCs w:val="18"/>
              </w:rPr>
            </w:pPr>
            <w:ins w:id="1729" w:author="NR_feMIMO-Core" w:date="2022-03-23T21:58:00Z">
              <w:r w:rsidRPr="007B1EFA">
                <w:rPr>
                  <w:rFonts w:ascii="Arial" w:hAnsi="Arial" w:cs="Arial"/>
                  <w:i/>
                  <w:iCs/>
                  <w:sz w:val="18"/>
                  <w:szCs w:val="18"/>
                </w:rPr>
                <w:t>-</w:t>
              </w:r>
              <w:commentRangeStart w:id="1730"/>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731" w:author="NR_feMIMO-Core" w:date="2022-03-24T08:14:00Z">
              <w:r w:rsidR="002F22D5" w:rsidRPr="00341832">
                <w:rPr>
                  <w:rFonts w:ascii="Arial" w:hAnsi="Arial" w:cs="Arial"/>
                  <w:i/>
                  <w:iCs/>
                  <w:sz w:val="18"/>
                  <w:szCs w:val="18"/>
                  <w:highlight w:val="yellow"/>
                </w:rPr>
                <w:t>r17</w:t>
              </w:r>
            </w:ins>
            <w:ins w:id="1732"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733" w:author="NR_feMIMO-Core" w:date="2022-03-23T21:58:00Z"/>
                <w:rFonts w:ascii="Arial" w:hAnsi="Arial" w:cs="Arial"/>
                <w:i/>
                <w:iCs/>
                <w:sz w:val="18"/>
                <w:szCs w:val="18"/>
              </w:rPr>
            </w:pPr>
            <w:ins w:id="1734" w:author="NR_feMIMO-Core" w:date="2022-03-23T21:58:00Z">
              <w:r w:rsidRPr="007B1EFA">
                <w:rPr>
                  <w:rFonts w:ascii="Arial" w:hAnsi="Arial" w:cs="Arial"/>
                  <w:i/>
                  <w:iCs/>
                  <w:sz w:val="18"/>
                  <w:szCs w:val="18"/>
                </w:rPr>
                <w:t>-    type1SP-eType2R1-feType2-PS-M1-</w:t>
              </w:r>
            </w:ins>
            <w:ins w:id="1735" w:author="NR_feMIMO-Core" w:date="2022-03-24T08:14:00Z">
              <w:r w:rsidR="002F22D5">
                <w:rPr>
                  <w:rFonts w:ascii="Arial" w:hAnsi="Arial" w:cs="Arial"/>
                  <w:i/>
                  <w:iCs/>
                  <w:sz w:val="18"/>
                  <w:szCs w:val="18"/>
                </w:rPr>
                <w:t>r17</w:t>
              </w:r>
            </w:ins>
            <w:ins w:id="1736"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25CEF16C" w:rsidR="00942C77" w:rsidRPr="007B1EFA" w:rsidRDefault="00942C77" w:rsidP="00942C77">
            <w:pPr>
              <w:pStyle w:val="B1"/>
              <w:spacing w:after="0"/>
              <w:rPr>
                <w:ins w:id="1737" w:author="NR_feMIMO-Core" w:date="2022-03-23T21:58:00Z"/>
                <w:rFonts w:ascii="Arial" w:hAnsi="Arial" w:cs="Arial"/>
                <w:i/>
                <w:iCs/>
                <w:sz w:val="18"/>
                <w:szCs w:val="18"/>
              </w:rPr>
            </w:pPr>
            <w:ins w:id="1738"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commentRangeStart w:id="1739"/>
              <w:r w:rsidRPr="00341832">
                <w:rPr>
                  <w:rFonts w:ascii="Arial" w:hAnsi="Arial" w:cs="Arial"/>
                  <w:i/>
                  <w:iCs/>
                  <w:sz w:val="18"/>
                  <w:szCs w:val="18"/>
                  <w:highlight w:val="yellow"/>
                </w:rPr>
                <w:t>eType2</w:t>
              </w:r>
            </w:ins>
            <w:commentRangeEnd w:id="1739"/>
            <w:r w:rsidR="00F56342">
              <w:rPr>
                <w:rStyle w:val="af7"/>
              </w:rPr>
              <w:commentReference w:id="1739"/>
            </w:r>
            <w:ins w:id="1740" w:author="NR_feMIMO-Core" w:date="2022-03-23T21:58:00Z">
              <w:r w:rsidRPr="00341832">
                <w:rPr>
                  <w:rFonts w:ascii="Arial" w:hAnsi="Arial" w:cs="Arial"/>
                  <w:i/>
                  <w:iCs/>
                  <w:sz w:val="18"/>
                  <w:szCs w:val="18"/>
                  <w:highlight w:val="yellow"/>
                </w:rPr>
                <w:t>-PS-M2-</w:t>
              </w:r>
            </w:ins>
            <w:ins w:id="1741" w:author="NR_feMIMO-Core" w:date="2022-03-24T08:14:00Z">
              <w:r w:rsidR="002F22D5" w:rsidRPr="00341832">
                <w:rPr>
                  <w:rFonts w:ascii="Arial" w:hAnsi="Arial" w:cs="Arial"/>
                  <w:i/>
                  <w:iCs/>
                  <w:sz w:val="18"/>
                  <w:szCs w:val="18"/>
                  <w:highlight w:val="yellow"/>
                </w:rPr>
                <w:t>r17</w:t>
              </w:r>
            </w:ins>
            <w:ins w:id="1742"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743" w:author="NR_feMIMO-Core" w:date="2022-03-23T21:58:00Z"/>
                <w:rFonts w:ascii="Arial" w:hAnsi="Arial" w:cs="Arial"/>
                <w:i/>
                <w:iCs/>
                <w:sz w:val="18"/>
                <w:szCs w:val="18"/>
              </w:rPr>
            </w:pPr>
            <w:ins w:id="1744" w:author="NR_feMIMO-Core" w:date="2022-03-23T21:58:00Z">
              <w:r w:rsidRPr="007B1EFA">
                <w:rPr>
                  <w:rFonts w:ascii="Arial" w:hAnsi="Arial" w:cs="Arial"/>
                  <w:i/>
                  <w:iCs/>
                  <w:sz w:val="18"/>
                  <w:szCs w:val="18"/>
                </w:rPr>
                <w:t>-    type1MP-feType2PS-null-</w:t>
              </w:r>
            </w:ins>
            <w:ins w:id="1745" w:author="NR_feMIMO-Core" w:date="2022-03-24T08:14:00Z">
              <w:r w:rsidR="002F22D5">
                <w:rPr>
                  <w:rFonts w:ascii="Arial" w:hAnsi="Arial" w:cs="Arial"/>
                  <w:i/>
                  <w:iCs/>
                  <w:sz w:val="18"/>
                  <w:szCs w:val="18"/>
                </w:rPr>
                <w:t>r17</w:t>
              </w:r>
            </w:ins>
            <w:ins w:id="1746"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747" w:author="NR_feMIMO-Core" w:date="2022-03-23T21:58:00Z"/>
                <w:rFonts w:ascii="Arial" w:hAnsi="Arial" w:cs="Arial"/>
                <w:i/>
                <w:iCs/>
                <w:sz w:val="18"/>
                <w:szCs w:val="18"/>
              </w:rPr>
            </w:pPr>
            <w:ins w:id="1748" w:author="NR_feMIMO-Core" w:date="2022-03-23T21:58:00Z">
              <w:r w:rsidRPr="007B1EFA">
                <w:rPr>
                  <w:rFonts w:ascii="Arial" w:hAnsi="Arial" w:cs="Arial"/>
                  <w:i/>
                  <w:iCs/>
                  <w:sz w:val="18"/>
                  <w:szCs w:val="18"/>
                </w:rPr>
                <w:t>-    type1MP-feType2PS-M2R1-null-</w:t>
              </w:r>
            </w:ins>
            <w:ins w:id="1749" w:author="NR_feMIMO-Core" w:date="2022-03-24T08:14:00Z">
              <w:r w:rsidR="002F22D5">
                <w:rPr>
                  <w:rFonts w:ascii="Arial" w:hAnsi="Arial" w:cs="Arial"/>
                  <w:i/>
                  <w:iCs/>
                  <w:sz w:val="18"/>
                  <w:szCs w:val="18"/>
                </w:rPr>
                <w:t>r17</w:t>
              </w:r>
            </w:ins>
            <w:ins w:id="1750"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751" w:author="NR_feMIMO-Core" w:date="2022-03-23T21:58:00Z"/>
                <w:rFonts w:ascii="Arial" w:hAnsi="Arial" w:cs="Arial"/>
                <w:i/>
                <w:iCs/>
                <w:sz w:val="18"/>
                <w:szCs w:val="18"/>
              </w:rPr>
            </w:pPr>
            <w:ins w:id="1752" w:author="NR_feMIMO-Core" w:date="2022-03-23T21:58:00Z">
              <w:r w:rsidRPr="007B1EFA">
                <w:rPr>
                  <w:rFonts w:ascii="Arial" w:hAnsi="Arial" w:cs="Arial"/>
                  <w:i/>
                  <w:iCs/>
                  <w:sz w:val="18"/>
                  <w:szCs w:val="18"/>
                </w:rPr>
                <w:t>-    type1MP-feType2PS-M2R2-null-</w:t>
              </w:r>
            </w:ins>
            <w:ins w:id="1753" w:author="NR_feMIMO-Core" w:date="2022-03-24T08:14:00Z">
              <w:r w:rsidR="002F22D5">
                <w:rPr>
                  <w:rFonts w:ascii="Arial" w:hAnsi="Arial" w:cs="Arial"/>
                  <w:i/>
                  <w:iCs/>
                  <w:sz w:val="18"/>
                  <w:szCs w:val="18"/>
                </w:rPr>
                <w:t>r17</w:t>
              </w:r>
            </w:ins>
            <w:ins w:id="1754"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755" w:author="NR_feMIMO-Core" w:date="2022-03-23T21:58:00Z"/>
                <w:rFonts w:ascii="Arial" w:hAnsi="Arial" w:cs="Arial"/>
                <w:i/>
                <w:iCs/>
                <w:sz w:val="18"/>
                <w:szCs w:val="18"/>
              </w:rPr>
            </w:pPr>
            <w:ins w:id="1756" w:author="NR_feMIMO-Core" w:date="2022-03-23T21:58:00Z">
              <w:r w:rsidRPr="007B1EFA">
                <w:rPr>
                  <w:rFonts w:ascii="Arial" w:hAnsi="Arial" w:cs="Arial"/>
                  <w:i/>
                  <w:iCs/>
                  <w:sz w:val="18"/>
                  <w:szCs w:val="18"/>
                </w:rPr>
                <w:t>-    type1MP-Type2-feType2-PS-M1-</w:t>
              </w:r>
            </w:ins>
            <w:ins w:id="1757" w:author="NR_feMIMO-Core" w:date="2022-03-24T08:14:00Z">
              <w:r w:rsidR="002F22D5">
                <w:rPr>
                  <w:rFonts w:ascii="Arial" w:hAnsi="Arial" w:cs="Arial"/>
                  <w:i/>
                  <w:iCs/>
                  <w:sz w:val="18"/>
                  <w:szCs w:val="18"/>
                </w:rPr>
                <w:t>r17</w:t>
              </w:r>
            </w:ins>
            <w:ins w:id="1758"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4685797C" w:rsidR="00942C77" w:rsidRPr="007B1EFA" w:rsidRDefault="00942C77" w:rsidP="00942C77">
            <w:pPr>
              <w:pStyle w:val="B1"/>
              <w:spacing w:after="0"/>
              <w:rPr>
                <w:ins w:id="1759" w:author="NR_feMIMO-Core" w:date="2022-03-23T21:58:00Z"/>
                <w:rFonts w:ascii="Arial" w:hAnsi="Arial" w:cs="Arial"/>
                <w:i/>
                <w:iCs/>
                <w:sz w:val="18"/>
                <w:szCs w:val="18"/>
              </w:rPr>
            </w:pPr>
            <w:ins w:id="1760"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1761" w:author="NR_feMIMO-Core" w:date="2022-03-24T08:14:00Z">
              <w:r w:rsidR="002F22D5" w:rsidRPr="00341832">
                <w:rPr>
                  <w:rFonts w:ascii="Arial" w:hAnsi="Arial" w:cs="Arial"/>
                  <w:i/>
                  <w:iCs/>
                  <w:sz w:val="18"/>
                  <w:szCs w:val="18"/>
                  <w:highlight w:val="yellow"/>
                </w:rPr>
                <w:t>r17</w:t>
              </w:r>
            </w:ins>
            <w:ins w:id="1762"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1763" w:author="NR_feMIMO-Core" w:date="2022-03-23T21:58:00Z"/>
                <w:rFonts w:ascii="Arial" w:hAnsi="Arial" w:cs="Arial"/>
                <w:i/>
                <w:iCs/>
                <w:sz w:val="18"/>
                <w:szCs w:val="18"/>
              </w:rPr>
            </w:pPr>
            <w:ins w:id="1764" w:author="NR_feMIMO-Core" w:date="2022-03-23T21:58:00Z">
              <w:r w:rsidRPr="007B1EFA">
                <w:rPr>
                  <w:rFonts w:ascii="Arial" w:hAnsi="Arial" w:cs="Arial"/>
                  <w:i/>
                  <w:iCs/>
                  <w:sz w:val="18"/>
                  <w:szCs w:val="18"/>
                </w:rPr>
                <w:t>-    type1MP-eType2R1-feType2-PS-M1-</w:t>
              </w:r>
            </w:ins>
            <w:ins w:id="1765" w:author="NR_feMIMO-Core" w:date="2022-03-24T08:14:00Z">
              <w:r w:rsidR="002F22D5">
                <w:rPr>
                  <w:rFonts w:ascii="Arial" w:hAnsi="Arial" w:cs="Arial"/>
                  <w:i/>
                  <w:iCs/>
                  <w:sz w:val="18"/>
                  <w:szCs w:val="18"/>
                </w:rPr>
                <w:t>r17</w:t>
              </w:r>
            </w:ins>
            <w:ins w:id="1766"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0D2F3AD6" w:rsidR="00942C77" w:rsidRPr="007B1EFA" w:rsidRDefault="00942C77" w:rsidP="00942C77">
            <w:pPr>
              <w:pStyle w:val="B1"/>
              <w:spacing w:after="0"/>
              <w:rPr>
                <w:ins w:id="1767" w:author="NR_feMIMO-Core" w:date="2022-03-23T21:58:00Z"/>
                <w:rFonts w:ascii="Arial" w:hAnsi="Arial" w:cs="Arial"/>
                <w:i/>
                <w:iCs/>
                <w:sz w:val="18"/>
                <w:szCs w:val="18"/>
              </w:rPr>
            </w:pPr>
            <w:ins w:id="1768" w:author="NR_feMIMO-Core" w:date="2022-03-23T21:58:00Z">
              <w:r w:rsidRPr="007B1EFA">
                <w:rPr>
                  <w:rFonts w:ascii="Arial" w:hAnsi="Arial" w:cs="Arial"/>
                  <w:i/>
                  <w:iCs/>
                  <w:sz w:val="18"/>
                  <w:szCs w:val="18"/>
                </w:rPr>
                <w:t>-    type1MP-eType2R1-</w:t>
              </w:r>
              <w:commentRangeStart w:id="1769"/>
              <w:r w:rsidRPr="00341832">
                <w:rPr>
                  <w:rFonts w:ascii="Arial" w:hAnsi="Arial" w:cs="Arial"/>
                  <w:i/>
                  <w:iCs/>
                  <w:sz w:val="18"/>
                  <w:szCs w:val="18"/>
                  <w:highlight w:val="yellow"/>
                </w:rPr>
                <w:t>eType2</w:t>
              </w:r>
            </w:ins>
            <w:commentRangeEnd w:id="1769"/>
            <w:r w:rsidR="00F56342">
              <w:rPr>
                <w:rStyle w:val="af7"/>
              </w:rPr>
              <w:commentReference w:id="1769"/>
            </w:r>
            <w:ins w:id="1770" w:author="NR_feMIMO-Core" w:date="2022-03-23T21:58:00Z">
              <w:r w:rsidRPr="00341832">
                <w:rPr>
                  <w:rFonts w:ascii="Arial" w:hAnsi="Arial" w:cs="Arial"/>
                  <w:i/>
                  <w:iCs/>
                  <w:sz w:val="18"/>
                  <w:szCs w:val="18"/>
                  <w:highlight w:val="yellow"/>
                </w:rPr>
                <w:t>-PS-M2-</w:t>
              </w:r>
            </w:ins>
            <w:ins w:id="1771" w:author="NR_feMIMO-Core" w:date="2022-03-24T08:14:00Z">
              <w:r w:rsidR="002F22D5" w:rsidRPr="00341832">
                <w:rPr>
                  <w:rFonts w:ascii="Arial" w:hAnsi="Arial" w:cs="Arial"/>
                  <w:i/>
                  <w:iCs/>
                  <w:sz w:val="18"/>
                  <w:szCs w:val="18"/>
                  <w:highlight w:val="yellow"/>
                </w:rPr>
                <w:t>r17</w:t>
              </w:r>
            </w:ins>
            <w:ins w:id="1772"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730"/>
            <w:r w:rsidR="00341832">
              <w:rPr>
                <w:rStyle w:val="af7"/>
              </w:rPr>
              <w:commentReference w:id="1730"/>
            </w:r>
          </w:p>
          <w:p w14:paraId="145A7B3C" w14:textId="77777777" w:rsidR="00942C77" w:rsidRDefault="00942C77" w:rsidP="00942C77">
            <w:pPr>
              <w:pStyle w:val="TAL"/>
              <w:rPr>
                <w:ins w:id="1773" w:author="NR_feMIMO-Core" w:date="2022-03-23T21:58:00Z"/>
              </w:rPr>
            </w:pPr>
          </w:p>
          <w:p w14:paraId="6E365E2C" w14:textId="77777777" w:rsidR="00942C77" w:rsidRDefault="00942C77" w:rsidP="00942C77">
            <w:pPr>
              <w:pStyle w:val="TAL"/>
              <w:rPr>
                <w:ins w:id="1774" w:author="NR_feMIMO-Core" w:date="2022-03-23T21:58:00Z"/>
                <w:rFonts w:cs="Arial"/>
                <w:szCs w:val="18"/>
              </w:rPr>
            </w:pPr>
            <w:commentRangeStart w:id="1775"/>
            <w:ins w:id="1776"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60C065FB" w:rsidR="00942C77" w:rsidRPr="001F4300" w:rsidRDefault="00942C77" w:rsidP="00942C77">
            <w:pPr>
              <w:pStyle w:val="B1"/>
              <w:spacing w:after="0"/>
              <w:ind w:left="852"/>
              <w:rPr>
                <w:ins w:id="1777" w:author="NR_feMIMO-Core" w:date="2022-03-23T21:58:00Z"/>
                <w:rFonts w:ascii="Arial" w:hAnsi="Arial" w:cs="Arial"/>
                <w:sz w:val="18"/>
                <w:szCs w:val="18"/>
              </w:rPr>
            </w:pPr>
            <w:ins w:id="1778"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1779" w:author="NR_feMIMO-Core" w:date="2022-03-23T21:59:00Z">
              <w:r w:rsidR="00C76D35">
                <w:rPr>
                  <w:rFonts w:ascii="Arial" w:hAnsi="Arial" w:cs="Arial"/>
                  <w:sz w:val="18"/>
                  <w:szCs w:val="18"/>
                </w:rPr>
                <w:t>a band combination</w:t>
              </w:r>
            </w:ins>
          </w:p>
          <w:p w14:paraId="27D97915" w14:textId="53C8D5BE" w:rsidR="00942C77" w:rsidRPr="001F4300" w:rsidRDefault="00942C77" w:rsidP="00942C77">
            <w:pPr>
              <w:pStyle w:val="B1"/>
              <w:spacing w:after="0"/>
              <w:ind w:left="852"/>
              <w:rPr>
                <w:ins w:id="1780" w:author="NR_feMIMO-Core" w:date="2022-03-23T21:58:00Z"/>
                <w:rFonts w:ascii="Arial" w:hAnsi="Arial" w:cs="Arial"/>
                <w:sz w:val="18"/>
                <w:szCs w:val="18"/>
              </w:rPr>
            </w:pPr>
            <w:ins w:id="1781"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1782" w:author="NR_feMIMO-Core" w:date="2022-03-23T21:59:00Z">
              <w:r w:rsidR="00C76D35">
                <w:rPr>
                  <w:rFonts w:ascii="Arial" w:hAnsi="Arial" w:cs="Arial"/>
                  <w:sz w:val="18"/>
                  <w:szCs w:val="18"/>
                </w:rPr>
                <w:t>a band combination</w:t>
              </w:r>
            </w:ins>
          </w:p>
          <w:p w14:paraId="5D06F571" w14:textId="186907A0" w:rsidR="00942C77" w:rsidRDefault="00942C77" w:rsidP="00942C77">
            <w:pPr>
              <w:pStyle w:val="B1"/>
              <w:spacing w:after="0"/>
              <w:ind w:left="852"/>
              <w:rPr>
                <w:ins w:id="1783" w:author="NR_feMIMO-Core" w:date="2022-03-23T21:58:00Z"/>
                <w:rFonts w:ascii="Arial" w:hAnsi="Arial" w:cs="Arial"/>
                <w:sz w:val="18"/>
                <w:szCs w:val="18"/>
              </w:rPr>
            </w:pPr>
            <w:ins w:id="1784"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1785" w:author="NR_feMIMO-Core" w:date="2022-03-23T21:59:00Z">
              <w:r w:rsidR="00C76D35">
                <w:rPr>
                  <w:rFonts w:ascii="Arial" w:hAnsi="Arial" w:cs="Arial"/>
                  <w:sz w:val="18"/>
                  <w:szCs w:val="18"/>
                </w:rPr>
                <w:t>a band combination</w:t>
              </w:r>
            </w:ins>
            <w:commentRangeEnd w:id="1775"/>
            <w:r w:rsidR="00F56342">
              <w:rPr>
                <w:rStyle w:val="af7"/>
              </w:rPr>
              <w:commentReference w:id="1775"/>
            </w:r>
          </w:p>
          <w:p w14:paraId="6F02CF95" w14:textId="77777777" w:rsidR="00942C77" w:rsidRPr="001F4300" w:rsidRDefault="00942C77" w:rsidP="00942C77">
            <w:pPr>
              <w:pStyle w:val="B1"/>
              <w:spacing w:after="0"/>
              <w:rPr>
                <w:ins w:id="1786" w:author="NR_feMIMO-Core" w:date="2022-03-23T21:58:00Z"/>
                <w:rFonts w:ascii="Arial" w:hAnsi="Arial" w:cs="Arial"/>
                <w:sz w:val="18"/>
                <w:szCs w:val="18"/>
              </w:rPr>
            </w:pPr>
          </w:p>
          <w:p w14:paraId="781571D7" w14:textId="2D7D833E" w:rsidR="003C78DC" w:rsidRPr="00C76D35" w:rsidRDefault="00942C77" w:rsidP="00942C77">
            <w:pPr>
              <w:keepNext/>
              <w:keepLines/>
              <w:spacing w:after="0"/>
              <w:rPr>
                <w:ins w:id="1787" w:author="NR_feMIMO-Core" w:date="2022-03-23T21:54:00Z"/>
                <w:rFonts w:ascii="Arial" w:hAnsi="Arial" w:cs="Arial"/>
                <w:bCs/>
                <w:iCs/>
                <w:sz w:val="18"/>
                <w:szCs w:val="18"/>
              </w:rPr>
            </w:pPr>
            <w:ins w:id="1788"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1789" w:author="NR_feMIMO-Core" w:date="2022-03-23T21:59:00Z">
              <w:r w:rsidR="00C76D35">
                <w:rPr>
                  <w:rFonts w:ascii="Arial" w:hAnsi="Arial" w:cs="Arial"/>
                  <w:i/>
                  <w:iCs/>
                  <w:sz w:val="18"/>
                  <w:szCs w:val="18"/>
                </w:rPr>
                <w:t>, e</w:t>
              </w:r>
            </w:ins>
            <w:ins w:id="1790" w:author="NR_feMIMO-Core" w:date="2022-03-23T21:58:00Z">
              <w:r w:rsidRPr="00C76D35">
                <w:rPr>
                  <w:rFonts w:ascii="Arial" w:hAnsi="Arial" w:cs="Arial"/>
                  <w:i/>
                  <w:iCs/>
                  <w:sz w:val="18"/>
                  <w:szCs w:val="18"/>
                </w:rPr>
                <w:t xml:space="preserve">type2R1-r16, CodebookComboParametersAddition-r16, </w:t>
              </w:r>
              <w:commentRangeStart w:id="1791"/>
              <w:r w:rsidRPr="00C76D35">
                <w:rPr>
                  <w:rFonts w:ascii="Arial" w:hAnsi="Arial" w:cs="Arial"/>
                  <w:i/>
                  <w:iCs/>
                  <w:sz w:val="18"/>
                  <w:szCs w:val="18"/>
                </w:rPr>
                <w:t>supportedCSI-RS-ResourceList, supportedCSI-RS-ResourceList</w:t>
              </w:r>
            </w:ins>
            <w:commentRangeEnd w:id="1791"/>
            <w:r w:rsidR="009671B5">
              <w:rPr>
                <w:rStyle w:val="af7"/>
              </w:rPr>
              <w:commentReference w:id="1791"/>
            </w:r>
            <w:ins w:id="1792"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1793" w:author="NR_feMIMO-Core" w:date="2022-03-23T21:54:00Z"/>
                <w:rFonts w:cs="Arial"/>
                <w:szCs w:val="18"/>
              </w:rPr>
            </w:pPr>
            <w:ins w:id="1794"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1795" w:author="NR_feMIMO-Core" w:date="2022-03-23T21:54:00Z"/>
                <w:rFonts w:cs="Arial"/>
                <w:szCs w:val="18"/>
              </w:rPr>
            </w:pPr>
            <w:ins w:id="1796"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1797" w:author="NR_feMIMO-Core" w:date="2022-03-23T21:54:00Z"/>
                <w:bCs/>
                <w:iCs/>
              </w:rPr>
            </w:pPr>
            <w:ins w:id="1798"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1799" w:author="NR_feMIMO-Core" w:date="2022-03-23T21:54:00Z"/>
                <w:bCs/>
                <w:iCs/>
              </w:rPr>
            </w:pPr>
            <w:ins w:id="1800"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1801"/>
            <w:r w:rsidRPr="00F4543C">
              <w:rPr>
                <w:b/>
                <w:bCs/>
                <w:i/>
                <w:iCs/>
              </w:rPr>
              <w:t>demodulationEnhancement</w:t>
            </w:r>
            <w:r>
              <w:rPr>
                <w:b/>
                <w:bCs/>
                <w:i/>
                <w:iCs/>
              </w:rPr>
              <w:t>CA</w:t>
            </w:r>
            <w:r w:rsidRPr="00F4543C">
              <w:rPr>
                <w:b/>
                <w:bCs/>
                <w:i/>
                <w:iCs/>
              </w:rPr>
              <w:t>-r1</w:t>
            </w:r>
            <w:r>
              <w:rPr>
                <w:b/>
                <w:bCs/>
                <w:i/>
                <w:iCs/>
              </w:rPr>
              <w:t>7</w:t>
            </w:r>
          </w:p>
          <w:p w14:paraId="42729C59" w14:textId="5E65286B" w:rsidR="00DA5948" w:rsidRPr="00DA5948" w:rsidRDefault="00DA5948" w:rsidP="00DA5948">
            <w:pPr>
              <w:keepNext/>
              <w:keepLines/>
              <w:spacing w:after="0"/>
              <w:rPr>
                <w:rFonts w:ascii="Arial" w:hAnsi="Arial" w:cs="Arial"/>
                <w:b/>
                <w:i/>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1801"/>
            <w:r w:rsidR="00F56342">
              <w:rPr>
                <w:rStyle w:val="af7"/>
              </w:rPr>
              <w:commentReference w:id="1801"/>
            </w:r>
          </w:p>
        </w:tc>
        <w:tc>
          <w:tcPr>
            <w:tcW w:w="709" w:type="dxa"/>
          </w:tcPr>
          <w:p w14:paraId="41E4C89D" w14:textId="69CC8BD4" w:rsidR="00DA5948" w:rsidRPr="001F4300" w:rsidRDefault="00DA5948" w:rsidP="00DA5948">
            <w:pPr>
              <w:pStyle w:val="TAL"/>
              <w:jc w:val="center"/>
              <w:rPr>
                <w:rFonts w:cs="Arial"/>
                <w:szCs w:val="18"/>
              </w:rPr>
            </w:pPr>
            <w:r>
              <w:rPr>
                <w:rFonts w:eastAsia="等线" w:cs="Arial" w:hint="eastAsia"/>
                <w:szCs w:val="18"/>
                <w:lang w:eastAsia="zh-CN"/>
              </w:rPr>
              <w:t>B</w:t>
            </w:r>
            <w:r>
              <w:rPr>
                <w:rFonts w:eastAsia="等线"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等线"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等线" w:hint="eastAsia"/>
                <w:bCs/>
                <w:iCs/>
                <w:lang w:eastAsia="zh-CN"/>
              </w:rPr>
              <w:t>N</w:t>
            </w:r>
            <w:r>
              <w:rPr>
                <w:rFonts w:eastAsia="等线"/>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等线" w:hint="eastAsia"/>
                <w:bCs/>
                <w:iCs/>
                <w:lang w:eastAsia="zh-CN"/>
              </w:rPr>
              <w:t>F</w:t>
            </w:r>
            <w:r>
              <w:rPr>
                <w:rFonts w:eastAsia="等线"/>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lastRenderedPageBreak/>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1802"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1803"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1804"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afc"/>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afc"/>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宋体"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afc"/>
              </w:rPr>
              <w:t>interCA-NonAlignedFrame-B-r16</w:t>
            </w:r>
            <w:r w:rsidRPr="001F4300">
              <w:t xml:space="preserve"> shall also indicate support of </w:t>
            </w:r>
            <w:r w:rsidRPr="001F4300">
              <w:rPr>
                <w:rStyle w:val="afc"/>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等线"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宋体"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1805" w:author="NR_IIOT_URLLC_enh-Core" w:date="2022-03-23T09:11:00Z"/>
        </w:trPr>
        <w:tc>
          <w:tcPr>
            <w:tcW w:w="6917" w:type="dxa"/>
          </w:tcPr>
          <w:p w14:paraId="0DA16AA2" w14:textId="673FF549" w:rsidR="00EC18DC" w:rsidRPr="001F4300" w:rsidRDefault="00EC18DC" w:rsidP="00EC18DC">
            <w:pPr>
              <w:pStyle w:val="TAL"/>
              <w:rPr>
                <w:ins w:id="1806" w:author="NR_IIOT_URLLC_enh-Core" w:date="2022-03-23T09:11:00Z"/>
                <w:b/>
                <w:i/>
              </w:rPr>
            </w:pPr>
            <w:ins w:id="1807" w:author="NR_IIOT_URLLC_enh-Core" w:date="2022-03-23T09:11:00Z">
              <w:r w:rsidRPr="001F4300">
                <w:rPr>
                  <w:b/>
                  <w:i/>
                </w:rPr>
                <w:t>parallelTxP</w:t>
              </w:r>
              <w:r w:rsidR="0055694A">
                <w:rPr>
                  <w:b/>
                  <w:i/>
                </w:rPr>
                <w:t>UCCH</w:t>
              </w:r>
              <w:r w:rsidRPr="001F4300">
                <w:rPr>
                  <w:b/>
                  <w:i/>
                </w:rPr>
                <w:t>-PUSCH</w:t>
              </w:r>
            </w:ins>
            <w:ins w:id="1808" w:author="NR_IIOT_URLLC_enh-Core" w:date="2022-03-23T09:59:00Z">
              <w:r w:rsidR="00A2488B">
                <w:rPr>
                  <w:b/>
                  <w:i/>
                </w:rPr>
                <w:t>-r17</w:t>
              </w:r>
            </w:ins>
          </w:p>
          <w:p w14:paraId="71E84E37" w14:textId="4ABE35FE" w:rsidR="00FC0015" w:rsidRPr="001F43D0" w:rsidRDefault="00EC18DC" w:rsidP="00EC18DC">
            <w:pPr>
              <w:pStyle w:val="TAL"/>
              <w:rPr>
                <w:ins w:id="1809" w:author="NR_IIOT_URLLC_enh-Core" w:date="2022-03-23T09:11:00Z"/>
                <w:rFonts w:cs="Arial"/>
                <w:szCs w:val="18"/>
              </w:rPr>
            </w:pPr>
            <w:commentRangeStart w:id="1810"/>
            <w:ins w:id="1811" w:author="NR_IIOT_URLLC_enh-Core" w:date="2022-03-23T09:11:00Z">
              <w:r w:rsidRPr="001F4300">
                <w:rPr>
                  <w:rFonts w:cs="Arial"/>
                  <w:szCs w:val="18"/>
                </w:rPr>
                <w:t xml:space="preserve">Indicates whether the UE supports parallel transmission of </w:t>
              </w:r>
            </w:ins>
            <w:ins w:id="1812"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1813" w:author="NR_IIOT_URLLC_enh-Core" w:date="2022-03-23T09:13:00Z">
              <w:r w:rsidR="00FC0015">
                <w:rPr>
                  <w:rFonts w:cs="Arial"/>
                  <w:szCs w:val="18"/>
                </w:rPr>
                <w:t xml:space="preserve">CCs </w:t>
              </w:r>
            </w:ins>
            <w:ins w:id="1814" w:author="NR_IIOT_URLLC_enh-Core" w:date="2022-03-23T09:11:00Z">
              <w:r w:rsidRPr="001F4300">
                <w:rPr>
                  <w:rFonts w:cs="Arial"/>
                  <w:szCs w:val="18"/>
                </w:rPr>
                <w:t>in an inter-band CA band combination.</w:t>
              </w:r>
            </w:ins>
            <w:commentRangeEnd w:id="1810"/>
            <w:r w:rsidR="00F56342">
              <w:rPr>
                <w:rStyle w:val="af7"/>
                <w:rFonts w:ascii="Times New Roman" w:hAnsi="Times New Roman"/>
              </w:rPr>
              <w:commentReference w:id="1810"/>
            </w:r>
          </w:p>
        </w:tc>
        <w:tc>
          <w:tcPr>
            <w:tcW w:w="709" w:type="dxa"/>
          </w:tcPr>
          <w:p w14:paraId="780D9082" w14:textId="293C710A" w:rsidR="00EC18DC" w:rsidRPr="001F4300" w:rsidRDefault="000E2FB9" w:rsidP="0095663D">
            <w:pPr>
              <w:pStyle w:val="TAL"/>
              <w:jc w:val="center"/>
              <w:rPr>
                <w:ins w:id="1815" w:author="NR_IIOT_URLLC_enh-Core" w:date="2022-03-23T09:11:00Z"/>
                <w:rFonts w:cs="Arial"/>
                <w:szCs w:val="18"/>
              </w:rPr>
            </w:pPr>
            <w:ins w:id="1816"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1817" w:author="NR_IIOT_URLLC_enh-Core" w:date="2022-03-23T09:11:00Z"/>
                <w:rFonts w:cs="Arial"/>
                <w:szCs w:val="18"/>
              </w:rPr>
            </w:pPr>
            <w:ins w:id="1818"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1819" w:author="NR_IIOT_URLLC_enh-Core" w:date="2022-03-23T09:11:00Z"/>
                <w:bCs/>
                <w:iCs/>
              </w:rPr>
            </w:pPr>
            <w:ins w:id="1820"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1821" w:author="NR_IIOT_URLLC_enh-Core" w:date="2022-03-23T09:11:00Z"/>
                <w:bCs/>
                <w:iCs/>
              </w:rPr>
            </w:pPr>
            <w:ins w:id="1822"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宋体"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1823" w:name="_Toc90724023"/>
      <w:r w:rsidRPr="001F4300">
        <w:lastRenderedPageBreak/>
        <w:t>4.2.7.5</w:t>
      </w:r>
      <w:r w:rsidRPr="001F4300">
        <w:tab/>
      </w:r>
      <w:r w:rsidRPr="001F4300">
        <w:rPr>
          <w:i/>
        </w:rPr>
        <w:t>FeatureSetDownlink</w:t>
      </w:r>
      <w:r w:rsidRPr="001F4300">
        <w:t xml:space="preserve"> parameters</w:t>
      </w:r>
      <w:bookmarkEnd w:id="18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等线"/>
                <w:b/>
                <w:bCs/>
                <w:i/>
                <w:iCs/>
              </w:rPr>
            </w:pPr>
            <w:r w:rsidRPr="001F4300">
              <w:rPr>
                <w:rFonts w:eastAsia="等线"/>
                <w:b/>
                <w:bCs/>
                <w:i/>
                <w:iCs/>
              </w:rPr>
              <w:lastRenderedPageBreak/>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等线"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lastRenderedPageBreak/>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lastRenderedPageBreak/>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宋体" w:cs="Arial"/>
                <w:color w:val="000000"/>
                <w:szCs w:val="18"/>
              </w:rPr>
              <w:t xml:space="preserve"> when support of 1024-QAM</w:t>
            </w:r>
            <w:r w:rsidR="009110F9">
              <w:rPr>
                <w:rFonts w:eastAsia="宋体" w:cs="Arial"/>
                <w:color w:val="000000"/>
                <w:szCs w:val="18"/>
              </w:rPr>
              <w:t xml:space="preserve"> for PDSCH</w:t>
            </w:r>
            <w:r w:rsidRPr="00A30DE0">
              <w:rPr>
                <w:rFonts w:eastAsia="宋体"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1824" w:author="NR_feMIMO-Core" w:date="2022-03-23T19:48:00Z"/>
        </w:trPr>
        <w:tc>
          <w:tcPr>
            <w:tcW w:w="6917" w:type="dxa"/>
          </w:tcPr>
          <w:p w14:paraId="302C0315" w14:textId="1B77E84C" w:rsidR="00CB6BC8" w:rsidRPr="00091F9E" w:rsidRDefault="00CB6BC8" w:rsidP="00167068">
            <w:pPr>
              <w:pStyle w:val="TAL"/>
              <w:rPr>
                <w:ins w:id="1825" w:author="NR_feMIMO-Core" w:date="2022-03-23T19:48:00Z"/>
                <w:b/>
                <w:i/>
              </w:rPr>
            </w:pPr>
            <w:ins w:id="1826" w:author="NR_feMIMO-Core" w:date="2022-03-23T19:48:00Z">
              <w:r w:rsidRPr="00091F9E">
                <w:rPr>
                  <w:b/>
                  <w:i/>
                </w:rPr>
                <w:t>sfn-</w:t>
              </w:r>
            </w:ins>
            <w:ins w:id="1827" w:author="NR_feMIMO-Core" w:date="2022-03-23T20:33:00Z">
              <w:r w:rsidR="005947CE">
                <w:rPr>
                  <w:b/>
                  <w:i/>
                </w:rPr>
                <w:t>S</w:t>
              </w:r>
            </w:ins>
            <w:ins w:id="1828" w:author="NR_feMIMO-Core" w:date="2022-03-23T19:48:00Z">
              <w:r w:rsidRPr="00091F9E">
                <w:rPr>
                  <w:b/>
                  <w:i/>
                </w:rPr>
                <w:t>chemeA-</w:t>
              </w:r>
            </w:ins>
            <w:ins w:id="1829" w:author="NR_feMIMO-Core" w:date="2022-03-24T08:14:00Z">
              <w:r w:rsidR="002F22D5">
                <w:rPr>
                  <w:b/>
                  <w:i/>
                </w:rPr>
                <w:t>r17</w:t>
              </w:r>
            </w:ins>
          </w:p>
          <w:p w14:paraId="5D686CF2" w14:textId="53084474" w:rsidR="00CB6BC8" w:rsidRPr="00091F9E" w:rsidRDefault="00CB6BC8" w:rsidP="009B76A7">
            <w:pPr>
              <w:pStyle w:val="TAL"/>
              <w:rPr>
                <w:ins w:id="1830" w:author="NR_feMIMO-Core" w:date="2022-03-23T19:48:00Z"/>
                <w:rFonts w:cs="Arial"/>
                <w:szCs w:val="18"/>
              </w:rPr>
            </w:pPr>
            <w:commentRangeStart w:id="1831"/>
            <w:ins w:id="1832"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833" w:author="NR_feMIMO-Core" w:date="2022-03-23T20:26:00Z">
              <w:r w:rsidR="00681F09">
                <w:rPr>
                  <w:rFonts w:cs="Arial"/>
                  <w:szCs w:val="18"/>
                </w:rPr>
                <w:t>and</w:t>
              </w:r>
            </w:ins>
            <w:ins w:id="1834" w:author="NR_feMIMO-Core" w:date="2022-03-23T19:49:00Z">
              <w:r w:rsidR="00471644">
                <w:rPr>
                  <w:rFonts w:cs="Arial"/>
                  <w:szCs w:val="18"/>
                </w:rPr>
                <w:t xml:space="preserve"> PDSCH</w:t>
              </w:r>
            </w:ins>
            <w:ins w:id="1835" w:author="NR_feMIMO-Core" w:date="2022-03-23T19:57:00Z">
              <w:r w:rsidR="009B76A7">
                <w:rPr>
                  <w:rFonts w:cs="Arial"/>
                  <w:szCs w:val="18"/>
                </w:rPr>
                <w:t>.</w:t>
              </w:r>
            </w:ins>
            <w:commentRangeEnd w:id="1831"/>
            <w:r w:rsidR="00F56342">
              <w:rPr>
                <w:rStyle w:val="af7"/>
                <w:rFonts w:ascii="Times New Roman" w:hAnsi="Times New Roman"/>
              </w:rPr>
              <w:commentReference w:id="1831"/>
            </w:r>
          </w:p>
        </w:tc>
        <w:tc>
          <w:tcPr>
            <w:tcW w:w="709" w:type="dxa"/>
          </w:tcPr>
          <w:p w14:paraId="0A286884" w14:textId="77777777" w:rsidR="00CB6BC8" w:rsidRPr="001F4300" w:rsidRDefault="00CB6BC8" w:rsidP="00167068">
            <w:pPr>
              <w:pStyle w:val="TAL"/>
              <w:jc w:val="center"/>
              <w:rPr>
                <w:ins w:id="1836" w:author="NR_feMIMO-Core" w:date="2022-03-23T19:48:00Z"/>
              </w:rPr>
            </w:pPr>
            <w:ins w:id="1837" w:author="NR_feMIMO-Core" w:date="2022-03-23T19:48:00Z">
              <w:r w:rsidRPr="001F4300">
                <w:t>FS</w:t>
              </w:r>
            </w:ins>
          </w:p>
        </w:tc>
        <w:tc>
          <w:tcPr>
            <w:tcW w:w="567" w:type="dxa"/>
          </w:tcPr>
          <w:p w14:paraId="4B3E594F" w14:textId="77777777" w:rsidR="00CB6BC8" w:rsidRPr="001F4300" w:rsidRDefault="00CB6BC8" w:rsidP="00167068">
            <w:pPr>
              <w:pStyle w:val="TAL"/>
              <w:jc w:val="center"/>
              <w:rPr>
                <w:ins w:id="1838" w:author="NR_feMIMO-Core" w:date="2022-03-23T19:48:00Z"/>
              </w:rPr>
            </w:pPr>
            <w:ins w:id="1839" w:author="NR_feMIMO-Core" w:date="2022-03-23T19:48:00Z">
              <w:r w:rsidRPr="001F4300">
                <w:t>No</w:t>
              </w:r>
            </w:ins>
          </w:p>
        </w:tc>
        <w:tc>
          <w:tcPr>
            <w:tcW w:w="709" w:type="dxa"/>
          </w:tcPr>
          <w:p w14:paraId="31F4FEDF" w14:textId="77777777" w:rsidR="00CB6BC8" w:rsidRPr="001F4300" w:rsidRDefault="00CB6BC8" w:rsidP="00167068">
            <w:pPr>
              <w:pStyle w:val="TAL"/>
              <w:jc w:val="center"/>
              <w:rPr>
                <w:ins w:id="1840" w:author="NR_feMIMO-Core" w:date="2022-03-23T19:48:00Z"/>
                <w:bCs/>
                <w:iCs/>
              </w:rPr>
            </w:pPr>
            <w:ins w:id="1841"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1842" w:author="NR_feMIMO-Core" w:date="2022-03-23T19:48:00Z"/>
                <w:bCs/>
                <w:iCs/>
              </w:rPr>
            </w:pPr>
            <w:ins w:id="1843" w:author="NR_feMIMO-Core" w:date="2022-03-23T19:48:00Z">
              <w:r w:rsidRPr="001F4300">
                <w:rPr>
                  <w:bCs/>
                  <w:iCs/>
                </w:rPr>
                <w:t>N/A</w:t>
              </w:r>
            </w:ins>
          </w:p>
        </w:tc>
      </w:tr>
      <w:tr w:rsidR="003C3CB3" w:rsidRPr="001F4300" w14:paraId="4A7E56A3" w14:textId="77777777" w:rsidTr="00025D8B">
        <w:trPr>
          <w:cantSplit/>
          <w:tblHeader/>
          <w:ins w:id="1844" w:author="NR_feMIMO-Core" w:date="2022-03-23T20:30:00Z"/>
        </w:trPr>
        <w:tc>
          <w:tcPr>
            <w:tcW w:w="6917" w:type="dxa"/>
          </w:tcPr>
          <w:p w14:paraId="423FB268" w14:textId="3784CB32" w:rsidR="003C3CB3" w:rsidRDefault="003C3CB3" w:rsidP="00167068">
            <w:pPr>
              <w:pStyle w:val="TAL"/>
              <w:rPr>
                <w:ins w:id="1845" w:author="NR_feMIMO-Core" w:date="2022-03-23T20:30:00Z"/>
                <w:b/>
                <w:i/>
              </w:rPr>
            </w:pPr>
            <w:ins w:id="1846" w:author="NR_feMIMO-Core" w:date="2022-03-23T20:30:00Z">
              <w:r w:rsidRPr="009B76A7">
                <w:rPr>
                  <w:b/>
                  <w:i/>
                </w:rPr>
                <w:t>sfn-</w:t>
              </w:r>
            </w:ins>
            <w:ins w:id="1847" w:author="NR_feMIMO-Core" w:date="2022-03-23T20:34:00Z">
              <w:r w:rsidR="005947CE">
                <w:rPr>
                  <w:b/>
                  <w:i/>
                </w:rPr>
                <w:t>S</w:t>
              </w:r>
            </w:ins>
            <w:ins w:id="1848" w:author="NR_feMIMO-Core" w:date="2022-03-23T20:30:00Z">
              <w:r w:rsidRPr="009B76A7">
                <w:rPr>
                  <w:b/>
                  <w:i/>
                </w:rPr>
                <w:t>chemeA-DynamicSwitching-</w:t>
              </w:r>
            </w:ins>
            <w:ins w:id="1849" w:author="NR_feMIMO-Core" w:date="2022-03-24T08:14:00Z">
              <w:r w:rsidR="002F22D5">
                <w:rPr>
                  <w:b/>
                  <w:i/>
                </w:rPr>
                <w:t>r17</w:t>
              </w:r>
            </w:ins>
          </w:p>
          <w:p w14:paraId="20AC247D" w14:textId="001C4696" w:rsidR="003C3CB3" w:rsidRPr="001F4300" w:rsidRDefault="003C3CB3" w:rsidP="00167068">
            <w:pPr>
              <w:pStyle w:val="TAL"/>
              <w:rPr>
                <w:ins w:id="1850" w:author="NR_feMIMO-Core" w:date="2022-03-23T20:30:00Z"/>
                <w:b/>
                <w:i/>
              </w:rPr>
            </w:pPr>
            <w:ins w:id="1851"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1852"/>
              <w:r w:rsidRPr="00604B6E">
                <w:rPr>
                  <w:rFonts w:cs="Arial"/>
                  <w:i/>
                  <w:iCs/>
                  <w:szCs w:val="18"/>
                </w:rPr>
                <w:t>sfn-schemeA-PDCCH-only-</w:t>
              </w:r>
            </w:ins>
            <w:ins w:id="1853" w:author="NR_feMIMO-Core" w:date="2022-03-24T08:14:00Z">
              <w:r w:rsidR="002F22D5">
                <w:rPr>
                  <w:rFonts w:cs="Arial"/>
                  <w:i/>
                  <w:iCs/>
                  <w:szCs w:val="18"/>
                </w:rPr>
                <w:t>r17</w:t>
              </w:r>
            </w:ins>
            <w:commentRangeEnd w:id="1852"/>
            <w:r w:rsidR="00F56342">
              <w:rPr>
                <w:rStyle w:val="af7"/>
                <w:rFonts w:ascii="Times New Roman" w:hAnsi="Times New Roman"/>
              </w:rPr>
              <w:commentReference w:id="1852"/>
            </w:r>
            <w:ins w:id="1854" w:author="NR_feMIMO-Core" w:date="2022-03-23T20:30:00Z">
              <w:r>
                <w:rPr>
                  <w:rFonts w:cs="Arial"/>
                  <w:szCs w:val="18"/>
                </w:rPr>
                <w:t xml:space="preserve"> or </w:t>
              </w:r>
              <w:r w:rsidRPr="00BF63A3">
                <w:rPr>
                  <w:rFonts w:cs="Arial"/>
                  <w:szCs w:val="18"/>
                </w:rPr>
                <w:t>sfn-schemeA-PDSCH-only-</w:t>
              </w:r>
            </w:ins>
            <w:ins w:id="1855" w:author="NR_feMIMO-Core" w:date="2022-03-24T08:14:00Z">
              <w:r w:rsidR="002F22D5">
                <w:rPr>
                  <w:rFonts w:cs="Arial"/>
                  <w:szCs w:val="18"/>
                </w:rPr>
                <w:t>r17</w:t>
              </w:r>
            </w:ins>
            <w:ins w:id="1856"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1857" w:author="NR_feMIMO-Core" w:date="2022-03-23T20:30:00Z"/>
              </w:rPr>
            </w:pPr>
            <w:ins w:id="1858" w:author="NR_feMIMO-Core" w:date="2022-03-23T20:30:00Z">
              <w:r w:rsidRPr="001F4300">
                <w:t>FS</w:t>
              </w:r>
            </w:ins>
          </w:p>
        </w:tc>
        <w:tc>
          <w:tcPr>
            <w:tcW w:w="567" w:type="dxa"/>
          </w:tcPr>
          <w:p w14:paraId="3A6207DC" w14:textId="77777777" w:rsidR="003C3CB3" w:rsidRPr="001F4300" w:rsidRDefault="003C3CB3" w:rsidP="00167068">
            <w:pPr>
              <w:pStyle w:val="TAL"/>
              <w:jc w:val="center"/>
              <w:rPr>
                <w:ins w:id="1859" w:author="NR_feMIMO-Core" w:date="2022-03-23T20:30:00Z"/>
              </w:rPr>
            </w:pPr>
            <w:ins w:id="1860" w:author="NR_feMIMO-Core" w:date="2022-03-23T20:30:00Z">
              <w:r w:rsidRPr="001F4300">
                <w:t>No</w:t>
              </w:r>
            </w:ins>
          </w:p>
        </w:tc>
        <w:tc>
          <w:tcPr>
            <w:tcW w:w="709" w:type="dxa"/>
          </w:tcPr>
          <w:p w14:paraId="5DD4611B" w14:textId="77777777" w:rsidR="003C3CB3" w:rsidRPr="001F4300" w:rsidRDefault="003C3CB3" w:rsidP="00167068">
            <w:pPr>
              <w:pStyle w:val="TAL"/>
              <w:jc w:val="center"/>
              <w:rPr>
                <w:ins w:id="1861" w:author="NR_feMIMO-Core" w:date="2022-03-23T20:30:00Z"/>
                <w:bCs/>
                <w:iCs/>
              </w:rPr>
            </w:pPr>
            <w:ins w:id="1862"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1863" w:author="NR_feMIMO-Core" w:date="2022-03-23T20:30:00Z"/>
                <w:bCs/>
                <w:iCs/>
              </w:rPr>
            </w:pPr>
            <w:ins w:id="1864" w:author="NR_feMIMO-Core" w:date="2022-03-23T20:30:00Z">
              <w:r w:rsidRPr="001F4300">
                <w:rPr>
                  <w:bCs/>
                  <w:iCs/>
                </w:rPr>
                <w:t>N/A</w:t>
              </w:r>
            </w:ins>
          </w:p>
        </w:tc>
      </w:tr>
      <w:tr w:rsidR="005938E9" w:rsidRPr="001F4300" w14:paraId="4BFEB933" w14:textId="77777777" w:rsidTr="003B4533">
        <w:trPr>
          <w:cantSplit/>
          <w:tblHeader/>
          <w:ins w:id="1865" w:author="NR_feMIMO-Core" w:date="2022-03-23T19:48:00Z"/>
        </w:trPr>
        <w:tc>
          <w:tcPr>
            <w:tcW w:w="6917" w:type="dxa"/>
          </w:tcPr>
          <w:p w14:paraId="40FD33DD" w14:textId="5FF585DA" w:rsidR="005938E9" w:rsidRDefault="005938E9" w:rsidP="005938E9">
            <w:pPr>
              <w:pStyle w:val="TAL"/>
              <w:rPr>
                <w:ins w:id="1866" w:author="NR_feMIMO-Core" w:date="2022-03-23T19:48:00Z"/>
                <w:b/>
                <w:i/>
              </w:rPr>
            </w:pPr>
            <w:ins w:id="1867" w:author="NR_feMIMO-Core" w:date="2022-03-23T19:48:00Z">
              <w:r w:rsidRPr="0096336A">
                <w:rPr>
                  <w:b/>
                  <w:i/>
                </w:rPr>
                <w:t>sfn-</w:t>
              </w:r>
            </w:ins>
            <w:ins w:id="1868" w:author="NR_feMIMO-Core" w:date="2022-03-23T20:34:00Z">
              <w:r w:rsidR="005947CE">
                <w:rPr>
                  <w:b/>
                  <w:i/>
                </w:rPr>
                <w:t>S</w:t>
              </w:r>
            </w:ins>
            <w:ins w:id="1869" w:author="NR_feMIMO-Core" w:date="2022-03-23T19:48:00Z">
              <w:r w:rsidRPr="0096336A">
                <w:rPr>
                  <w:b/>
                  <w:i/>
                </w:rPr>
                <w:t>chemeA-PDCCH-only-</w:t>
              </w:r>
            </w:ins>
            <w:ins w:id="1870" w:author="NR_feMIMO-Core" w:date="2022-03-24T08:14:00Z">
              <w:r w:rsidR="002F22D5">
                <w:rPr>
                  <w:b/>
                  <w:i/>
                </w:rPr>
                <w:t>r17</w:t>
              </w:r>
            </w:ins>
          </w:p>
          <w:p w14:paraId="5B27F260" w14:textId="0910E56F" w:rsidR="005938E9" w:rsidRPr="001F4300" w:rsidRDefault="005938E9" w:rsidP="005938E9">
            <w:pPr>
              <w:pStyle w:val="TAL"/>
              <w:rPr>
                <w:ins w:id="1871" w:author="NR_feMIMO-Core" w:date="2022-03-23T19:48:00Z"/>
                <w:b/>
                <w:i/>
              </w:rPr>
            </w:pPr>
            <w:commentRangeStart w:id="1872"/>
            <w:ins w:id="1873" w:author="NR_feMIMO-Core" w:date="2022-03-23T19:48:00Z">
              <w:r w:rsidRPr="001F4300">
                <w:rPr>
                  <w:rFonts w:cs="Arial"/>
                  <w:szCs w:val="18"/>
                </w:rPr>
                <w:t xml:space="preserve">Indicates </w:t>
              </w:r>
              <w:r>
                <w:rPr>
                  <w:rFonts w:cs="Arial"/>
                  <w:szCs w:val="18"/>
                </w:rPr>
                <w:t xml:space="preserve">whether the UE </w:t>
              </w:r>
            </w:ins>
            <w:ins w:id="1874" w:author="NR_feMIMO-Core" w:date="2022-03-23T19:49:00Z">
              <w:r>
                <w:rPr>
                  <w:rFonts w:cs="Arial"/>
                  <w:szCs w:val="18"/>
                </w:rPr>
                <w:t xml:space="preserve">supports </w:t>
              </w:r>
              <w:r w:rsidRPr="000C5495">
                <w:rPr>
                  <w:rFonts w:cs="Arial"/>
                  <w:szCs w:val="18"/>
                </w:rPr>
                <w:t>SFN scheme A for PDCCH scheduling</w:t>
              </w:r>
            </w:ins>
            <w:ins w:id="1875" w:author="NR_feMIMO-Core" w:date="2022-03-23T19:50:00Z">
              <w:r>
                <w:rPr>
                  <w:rFonts w:cs="Arial"/>
                  <w:szCs w:val="18"/>
                </w:rPr>
                <w:t xml:space="preserve"> only and</w:t>
              </w:r>
            </w:ins>
            <w:ins w:id="1876" w:author="NR_feMIMO-Core" w:date="2022-03-23T19:49:00Z">
              <w:r w:rsidRPr="000C5495">
                <w:rPr>
                  <w:rFonts w:cs="Arial"/>
                  <w:szCs w:val="18"/>
                </w:rPr>
                <w:t xml:space="preserve"> </w:t>
              </w:r>
            </w:ins>
            <w:ins w:id="1877" w:author="NR_feMIMO-Core" w:date="2022-03-23T19:50:00Z">
              <w:r>
                <w:rPr>
                  <w:rFonts w:cs="Arial"/>
                  <w:szCs w:val="18"/>
                </w:rPr>
                <w:t xml:space="preserve">supports </w:t>
              </w:r>
            </w:ins>
            <w:ins w:id="1878" w:author="NR_feMIMO-Core" w:date="2022-03-23T19:49:00Z">
              <w:r w:rsidRPr="000C5495">
                <w:rPr>
                  <w:rFonts w:cs="Arial"/>
                  <w:szCs w:val="18"/>
                </w:rPr>
                <w:t>single TRP</w:t>
              </w:r>
            </w:ins>
            <w:ins w:id="1879" w:author="NR_feMIMO-Core" w:date="2022-03-23T19:50:00Z">
              <w:r>
                <w:rPr>
                  <w:rFonts w:cs="Arial"/>
                  <w:szCs w:val="18"/>
                </w:rPr>
                <w:t xml:space="preserve"> for</w:t>
              </w:r>
            </w:ins>
            <w:ins w:id="1880" w:author="NR_feMIMO-Core" w:date="2022-03-23T19:49:00Z">
              <w:r w:rsidRPr="000C5495">
                <w:rPr>
                  <w:rFonts w:cs="Arial"/>
                  <w:szCs w:val="18"/>
                </w:rPr>
                <w:t xml:space="preserve"> PDSCH</w:t>
              </w:r>
            </w:ins>
            <w:ins w:id="1881" w:author="NR_feMIMO-Core" w:date="2022-03-23T19:57:00Z">
              <w:r w:rsidR="009B76A7">
                <w:rPr>
                  <w:rFonts w:cs="Arial"/>
                  <w:szCs w:val="18"/>
                </w:rPr>
                <w:t>.</w:t>
              </w:r>
            </w:ins>
            <w:commentRangeEnd w:id="1872"/>
            <w:r w:rsidR="00F56342">
              <w:rPr>
                <w:rStyle w:val="af7"/>
                <w:rFonts w:ascii="Times New Roman" w:hAnsi="Times New Roman"/>
              </w:rPr>
              <w:commentReference w:id="1872"/>
            </w:r>
          </w:p>
        </w:tc>
        <w:tc>
          <w:tcPr>
            <w:tcW w:w="709" w:type="dxa"/>
          </w:tcPr>
          <w:p w14:paraId="268A418A" w14:textId="3E4CF1F4" w:rsidR="005938E9" w:rsidRPr="001F4300" w:rsidRDefault="005938E9" w:rsidP="005938E9">
            <w:pPr>
              <w:pStyle w:val="TAL"/>
              <w:jc w:val="center"/>
              <w:rPr>
                <w:ins w:id="1882" w:author="NR_feMIMO-Core" w:date="2022-03-23T19:48:00Z"/>
              </w:rPr>
            </w:pPr>
            <w:ins w:id="1883" w:author="NR_feMIMO-Core" w:date="2022-03-23T19:50:00Z">
              <w:r w:rsidRPr="001F4300">
                <w:t>FS</w:t>
              </w:r>
            </w:ins>
          </w:p>
        </w:tc>
        <w:tc>
          <w:tcPr>
            <w:tcW w:w="567" w:type="dxa"/>
          </w:tcPr>
          <w:p w14:paraId="21011DDB" w14:textId="28EAE9D8" w:rsidR="005938E9" w:rsidRPr="001F4300" w:rsidRDefault="005938E9" w:rsidP="005938E9">
            <w:pPr>
              <w:pStyle w:val="TAL"/>
              <w:jc w:val="center"/>
              <w:rPr>
                <w:ins w:id="1884" w:author="NR_feMIMO-Core" w:date="2022-03-23T19:48:00Z"/>
              </w:rPr>
            </w:pPr>
            <w:ins w:id="1885" w:author="NR_feMIMO-Core" w:date="2022-03-23T19:50:00Z">
              <w:r w:rsidRPr="001F4300">
                <w:t>No</w:t>
              </w:r>
            </w:ins>
          </w:p>
        </w:tc>
        <w:tc>
          <w:tcPr>
            <w:tcW w:w="709" w:type="dxa"/>
          </w:tcPr>
          <w:p w14:paraId="42E3226A" w14:textId="5719D2E4" w:rsidR="005938E9" w:rsidRPr="001F4300" w:rsidRDefault="005938E9" w:rsidP="005938E9">
            <w:pPr>
              <w:pStyle w:val="TAL"/>
              <w:jc w:val="center"/>
              <w:rPr>
                <w:ins w:id="1886" w:author="NR_feMIMO-Core" w:date="2022-03-23T19:48:00Z"/>
                <w:bCs/>
                <w:iCs/>
              </w:rPr>
            </w:pPr>
            <w:ins w:id="1887"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1888" w:author="NR_feMIMO-Core" w:date="2022-03-23T19:48:00Z"/>
                <w:bCs/>
                <w:iCs/>
              </w:rPr>
            </w:pPr>
            <w:ins w:id="1889" w:author="NR_feMIMO-Core" w:date="2022-03-23T19:50:00Z">
              <w:r w:rsidRPr="001F4300">
                <w:rPr>
                  <w:bCs/>
                  <w:iCs/>
                </w:rPr>
                <w:t>N/A</w:t>
              </w:r>
            </w:ins>
          </w:p>
        </w:tc>
      </w:tr>
      <w:tr w:rsidR="001B1916" w:rsidRPr="001F4300" w14:paraId="0F4AFE5F" w14:textId="77777777" w:rsidTr="003B4533">
        <w:trPr>
          <w:cantSplit/>
          <w:tblHeader/>
          <w:ins w:id="1890" w:author="NR_feMIMO-Core" w:date="2022-03-23T19:59:00Z"/>
        </w:trPr>
        <w:tc>
          <w:tcPr>
            <w:tcW w:w="6917" w:type="dxa"/>
          </w:tcPr>
          <w:p w14:paraId="12E64244" w14:textId="13E9D652" w:rsidR="001B1916" w:rsidRDefault="001B1916" w:rsidP="001B1916">
            <w:pPr>
              <w:pStyle w:val="TAL"/>
              <w:rPr>
                <w:ins w:id="1891" w:author="NR_feMIMO-Core" w:date="2022-03-23T20:00:00Z"/>
                <w:b/>
                <w:i/>
              </w:rPr>
            </w:pPr>
            <w:ins w:id="1892" w:author="NR_feMIMO-Core" w:date="2022-03-23T20:00:00Z">
              <w:r w:rsidRPr="000C7CFB">
                <w:rPr>
                  <w:b/>
                  <w:i/>
                </w:rPr>
                <w:t>sfn-</w:t>
              </w:r>
            </w:ins>
            <w:ins w:id="1893" w:author="NR_feMIMO-Core" w:date="2022-03-23T20:34:00Z">
              <w:r w:rsidR="005947CE">
                <w:rPr>
                  <w:b/>
                  <w:i/>
                </w:rPr>
                <w:t>S</w:t>
              </w:r>
            </w:ins>
            <w:ins w:id="1894" w:author="NR_feMIMO-Core" w:date="2022-03-23T20:00:00Z">
              <w:r w:rsidRPr="000C7CFB">
                <w:rPr>
                  <w:b/>
                  <w:i/>
                </w:rPr>
                <w:t>chemeA-PDSCH-only-</w:t>
              </w:r>
            </w:ins>
            <w:ins w:id="1895" w:author="NR_feMIMO-Core" w:date="2022-03-24T08:14:00Z">
              <w:r w:rsidR="002F22D5">
                <w:rPr>
                  <w:b/>
                  <w:i/>
                </w:rPr>
                <w:t>r17</w:t>
              </w:r>
            </w:ins>
          </w:p>
          <w:p w14:paraId="63A080CC" w14:textId="41B79D91" w:rsidR="001B1916" w:rsidRPr="009B76A7" w:rsidRDefault="001B1916" w:rsidP="001B1916">
            <w:pPr>
              <w:pStyle w:val="TAL"/>
              <w:rPr>
                <w:ins w:id="1896" w:author="NR_feMIMO-Core" w:date="2022-03-23T19:59:00Z"/>
                <w:b/>
                <w:i/>
              </w:rPr>
            </w:pPr>
            <w:ins w:id="1897" w:author="NR_feMIMO-Core" w:date="2022-03-23T20:00:00Z">
              <w:r w:rsidRPr="001F4300">
                <w:rPr>
                  <w:rFonts w:cs="Arial"/>
                  <w:szCs w:val="18"/>
                </w:rPr>
                <w:t xml:space="preserve">Indicates </w:t>
              </w:r>
              <w:r>
                <w:rPr>
                  <w:rFonts w:cs="Arial"/>
                  <w:szCs w:val="18"/>
                </w:rPr>
                <w:t xml:space="preserve">whether the UE supports </w:t>
              </w:r>
            </w:ins>
            <w:ins w:id="1898" w:author="NR_feMIMO-Core" w:date="2022-03-23T20:01:00Z">
              <w:r w:rsidRPr="001B1916">
                <w:rPr>
                  <w:rFonts w:cs="Arial"/>
                  <w:szCs w:val="18"/>
                </w:rPr>
                <w:t>SFN scheme A for PDSCH scheduled by single TRP</w:t>
              </w:r>
            </w:ins>
            <w:ins w:id="1899" w:author="NR_feMIMO-Core" w:date="2022-03-23T20:28:00Z">
              <w:r w:rsidR="00921902">
                <w:rPr>
                  <w:rFonts w:cs="Arial"/>
                  <w:szCs w:val="18"/>
                </w:rPr>
                <w:t xml:space="preserve"> </w:t>
              </w:r>
            </w:ins>
            <w:ins w:id="1900" w:author="NR_feMIMO-Core" w:date="2022-03-23T20:01:00Z">
              <w:r w:rsidRPr="001B1916">
                <w:rPr>
                  <w:rFonts w:cs="Arial"/>
                  <w:szCs w:val="18"/>
                </w:rPr>
                <w:t>PDCCH</w:t>
              </w:r>
            </w:ins>
            <w:ins w:id="1901"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1902" w:author="NR_feMIMO-Core" w:date="2022-03-23T19:59:00Z"/>
              </w:rPr>
            </w:pPr>
            <w:ins w:id="1903" w:author="NR_feMIMO-Core" w:date="2022-03-23T20:01:00Z">
              <w:r w:rsidRPr="001F4300">
                <w:t>FS</w:t>
              </w:r>
            </w:ins>
          </w:p>
        </w:tc>
        <w:tc>
          <w:tcPr>
            <w:tcW w:w="567" w:type="dxa"/>
          </w:tcPr>
          <w:p w14:paraId="23C5164C" w14:textId="18AF7AEC" w:rsidR="001B1916" w:rsidRPr="001F4300" w:rsidRDefault="001B1916" w:rsidP="001B1916">
            <w:pPr>
              <w:pStyle w:val="TAL"/>
              <w:jc w:val="center"/>
              <w:rPr>
                <w:ins w:id="1904" w:author="NR_feMIMO-Core" w:date="2022-03-23T19:59:00Z"/>
              </w:rPr>
            </w:pPr>
            <w:ins w:id="1905" w:author="NR_feMIMO-Core" w:date="2022-03-23T20:01:00Z">
              <w:r w:rsidRPr="001F4300">
                <w:t>No</w:t>
              </w:r>
            </w:ins>
          </w:p>
        </w:tc>
        <w:tc>
          <w:tcPr>
            <w:tcW w:w="709" w:type="dxa"/>
          </w:tcPr>
          <w:p w14:paraId="5AF519BB" w14:textId="1F0B75CB" w:rsidR="001B1916" w:rsidRPr="001F4300" w:rsidRDefault="001B1916" w:rsidP="001B1916">
            <w:pPr>
              <w:pStyle w:val="TAL"/>
              <w:jc w:val="center"/>
              <w:rPr>
                <w:ins w:id="1906" w:author="NR_feMIMO-Core" w:date="2022-03-23T19:59:00Z"/>
                <w:bCs/>
                <w:iCs/>
              </w:rPr>
            </w:pPr>
            <w:ins w:id="1907"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1908" w:author="NR_feMIMO-Core" w:date="2022-03-23T19:59:00Z"/>
                <w:bCs/>
                <w:iCs/>
              </w:rPr>
            </w:pPr>
            <w:ins w:id="1909" w:author="NR_feMIMO-Core" w:date="2022-03-23T20:01:00Z">
              <w:r w:rsidRPr="001F4300">
                <w:rPr>
                  <w:bCs/>
                  <w:iCs/>
                </w:rPr>
                <w:t>N/A</w:t>
              </w:r>
            </w:ins>
          </w:p>
        </w:tc>
      </w:tr>
      <w:tr w:rsidR="00681F09" w:rsidRPr="001F4300" w14:paraId="76503990" w14:textId="77777777" w:rsidTr="003B4533">
        <w:trPr>
          <w:cantSplit/>
          <w:tblHeader/>
          <w:ins w:id="1910" w:author="NR_feMIMO-Core" w:date="2022-03-23T20:25:00Z"/>
        </w:trPr>
        <w:tc>
          <w:tcPr>
            <w:tcW w:w="6917" w:type="dxa"/>
          </w:tcPr>
          <w:p w14:paraId="7A955D1E" w14:textId="1B4C8EFA" w:rsidR="00681F09" w:rsidRDefault="00681F09" w:rsidP="00681F09">
            <w:pPr>
              <w:pStyle w:val="TAL"/>
              <w:rPr>
                <w:ins w:id="1911" w:author="NR_feMIMO-Core" w:date="2022-03-23T20:25:00Z"/>
                <w:b/>
                <w:i/>
              </w:rPr>
            </w:pPr>
            <w:ins w:id="1912" w:author="NR_feMIMO-Core" w:date="2022-03-23T20:25:00Z">
              <w:r w:rsidRPr="00F80B9A">
                <w:rPr>
                  <w:b/>
                  <w:i/>
                </w:rPr>
                <w:t>sfn-</w:t>
              </w:r>
            </w:ins>
            <w:ins w:id="1913" w:author="NR_feMIMO-Core" w:date="2022-03-23T20:34:00Z">
              <w:r w:rsidR="005947CE">
                <w:rPr>
                  <w:b/>
                  <w:i/>
                </w:rPr>
                <w:t>S</w:t>
              </w:r>
            </w:ins>
            <w:ins w:id="1914" w:author="NR_feMIMO-Core" w:date="2022-03-23T20:25:00Z">
              <w:r w:rsidRPr="00F80B9A">
                <w:rPr>
                  <w:b/>
                  <w:i/>
                </w:rPr>
                <w:t>chemeB-</w:t>
              </w:r>
            </w:ins>
            <w:ins w:id="1915" w:author="NR_feMIMO-Core" w:date="2022-03-24T08:14:00Z">
              <w:r w:rsidR="002F22D5">
                <w:rPr>
                  <w:b/>
                  <w:i/>
                </w:rPr>
                <w:t>r17</w:t>
              </w:r>
            </w:ins>
          </w:p>
          <w:p w14:paraId="1B391C67" w14:textId="373DECFA" w:rsidR="00681F09" w:rsidRPr="001F4300" w:rsidRDefault="00681F09" w:rsidP="00681F09">
            <w:pPr>
              <w:pStyle w:val="TAL"/>
              <w:rPr>
                <w:ins w:id="1916" w:author="NR_feMIMO-Core" w:date="2022-03-23T20:25:00Z"/>
                <w:b/>
                <w:i/>
              </w:rPr>
            </w:pPr>
            <w:commentRangeStart w:id="1917"/>
            <w:ins w:id="1918" w:author="NR_feMIMO-Core" w:date="2022-03-23T20:25:00Z">
              <w:r w:rsidRPr="001F4300">
                <w:rPr>
                  <w:rFonts w:cs="Arial"/>
                  <w:szCs w:val="18"/>
                </w:rPr>
                <w:t xml:space="preserve">Indicates </w:t>
              </w:r>
              <w:r>
                <w:rPr>
                  <w:rFonts w:cs="Arial"/>
                  <w:szCs w:val="18"/>
                </w:rPr>
                <w:t xml:space="preserve">whether the UE supports </w:t>
              </w:r>
            </w:ins>
            <w:ins w:id="1919" w:author="NR_feMIMO-Core" w:date="2022-03-23T20:26:00Z">
              <w:r w:rsidRPr="00681F09">
                <w:rPr>
                  <w:rFonts w:cs="Arial"/>
                  <w:szCs w:val="18"/>
                </w:rPr>
                <w:t xml:space="preserve">SFN scheme B for PDCCH </w:t>
              </w:r>
              <w:r>
                <w:rPr>
                  <w:rFonts w:cs="Arial"/>
                  <w:szCs w:val="18"/>
                </w:rPr>
                <w:t xml:space="preserve">and </w:t>
              </w:r>
              <w:r w:rsidRPr="00681F09">
                <w:rPr>
                  <w:rFonts w:cs="Arial"/>
                  <w:szCs w:val="18"/>
                </w:rPr>
                <w:t>PDSCH</w:t>
              </w:r>
              <w:r>
                <w:rPr>
                  <w:rFonts w:cs="Arial"/>
                  <w:szCs w:val="18"/>
                </w:rPr>
                <w:t>.</w:t>
              </w:r>
            </w:ins>
            <w:commentRangeEnd w:id="1917"/>
            <w:r w:rsidR="00F56342">
              <w:rPr>
                <w:rStyle w:val="af7"/>
                <w:rFonts w:ascii="Times New Roman" w:hAnsi="Times New Roman"/>
              </w:rPr>
              <w:commentReference w:id="1917"/>
            </w:r>
          </w:p>
        </w:tc>
        <w:tc>
          <w:tcPr>
            <w:tcW w:w="709" w:type="dxa"/>
          </w:tcPr>
          <w:p w14:paraId="7903660B" w14:textId="4F079AA0" w:rsidR="00681F09" w:rsidRPr="001F4300" w:rsidRDefault="00681F09" w:rsidP="00681F09">
            <w:pPr>
              <w:pStyle w:val="TAL"/>
              <w:jc w:val="center"/>
              <w:rPr>
                <w:ins w:id="1920" w:author="NR_feMIMO-Core" w:date="2022-03-23T20:25:00Z"/>
              </w:rPr>
            </w:pPr>
            <w:ins w:id="1921" w:author="NR_feMIMO-Core" w:date="2022-03-23T20:26:00Z">
              <w:r w:rsidRPr="001F4300">
                <w:t>FS</w:t>
              </w:r>
            </w:ins>
          </w:p>
        </w:tc>
        <w:tc>
          <w:tcPr>
            <w:tcW w:w="567" w:type="dxa"/>
          </w:tcPr>
          <w:p w14:paraId="126EB0E8" w14:textId="71C3BDF2" w:rsidR="00681F09" w:rsidRPr="001F4300" w:rsidRDefault="00681F09" w:rsidP="00681F09">
            <w:pPr>
              <w:pStyle w:val="TAL"/>
              <w:jc w:val="center"/>
              <w:rPr>
                <w:ins w:id="1922" w:author="NR_feMIMO-Core" w:date="2022-03-23T20:25:00Z"/>
              </w:rPr>
            </w:pPr>
            <w:ins w:id="1923" w:author="NR_feMIMO-Core" w:date="2022-03-23T20:26:00Z">
              <w:r w:rsidRPr="001F4300">
                <w:t>No</w:t>
              </w:r>
            </w:ins>
          </w:p>
        </w:tc>
        <w:tc>
          <w:tcPr>
            <w:tcW w:w="709" w:type="dxa"/>
          </w:tcPr>
          <w:p w14:paraId="3B855FF7" w14:textId="7D5AD43D" w:rsidR="00681F09" w:rsidRPr="001F4300" w:rsidRDefault="00681F09" w:rsidP="00681F09">
            <w:pPr>
              <w:pStyle w:val="TAL"/>
              <w:jc w:val="center"/>
              <w:rPr>
                <w:ins w:id="1924" w:author="NR_feMIMO-Core" w:date="2022-03-23T20:25:00Z"/>
                <w:bCs/>
                <w:iCs/>
              </w:rPr>
            </w:pPr>
            <w:ins w:id="1925"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1926" w:author="NR_feMIMO-Core" w:date="2022-03-23T20:25:00Z"/>
                <w:bCs/>
                <w:iCs/>
              </w:rPr>
            </w:pPr>
            <w:ins w:id="1927" w:author="NR_feMIMO-Core" w:date="2022-03-23T20:26:00Z">
              <w:r w:rsidRPr="001F4300">
                <w:rPr>
                  <w:bCs/>
                  <w:iCs/>
                </w:rPr>
                <w:t>N/A</w:t>
              </w:r>
            </w:ins>
          </w:p>
        </w:tc>
      </w:tr>
      <w:tr w:rsidR="00A5782C" w:rsidRPr="001F4300" w14:paraId="05C79DB5" w14:textId="77777777" w:rsidTr="00025D8B">
        <w:trPr>
          <w:cantSplit/>
          <w:tblHeader/>
          <w:ins w:id="1928" w:author="NR_feMIMO-Core" w:date="2022-03-23T20:30:00Z"/>
        </w:trPr>
        <w:tc>
          <w:tcPr>
            <w:tcW w:w="6917" w:type="dxa"/>
          </w:tcPr>
          <w:p w14:paraId="7F6F908C" w14:textId="56E059DD" w:rsidR="00A5782C" w:rsidRDefault="00A5782C" w:rsidP="00A5782C">
            <w:pPr>
              <w:pStyle w:val="TAL"/>
              <w:rPr>
                <w:ins w:id="1929" w:author="NR_feMIMO-Core" w:date="2022-03-23T20:30:00Z"/>
                <w:b/>
                <w:i/>
              </w:rPr>
            </w:pPr>
            <w:ins w:id="1930" w:author="NR_feMIMO-Core" w:date="2022-03-23T20:30:00Z">
              <w:r w:rsidRPr="004D1B9D">
                <w:rPr>
                  <w:b/>
                  <w:i/>
                </w:rPr>
                <w:t>sfn-</w:t>
              </w:r>
            </w:ins>
            <w:ins w:id="1931" w:author="NR_feMIMO-Core" w:date="2022-03-23T20:34:00Z">
              <w:r w:rsidR="005947CE">
                <w:rPr>
                  <w:b/>
                  <w:i/>
                </w:rPr>
                <w:t>S</w:t>
              </w:r>
            </w:ins>
            <w:ins w:id="1932" w:author="NR_feMIMO-Core" w:date="2022-03-23T20:30:00Z">
              <w:r w:rsidRPr="004D1B9D">
                <w:rPr>
                  <w:b/>
                  <w:i/>
                </w:rPr>
                <w:t>chemeB-DynamicSwitching-</w:t>
              </w:r>
            </w:ins>
            <w:ins w:id="1933" w:author="NR_feMIMO-Core" w:date="2022-03-24T08:14:00Z">
              <w:r w:rsidR="002F22D5">
                <w:rPr>
                  <w:b/>
                  <w:i/>
                </w:rPr>
                <w:t>r17</w:t>
              </w:r>
            </w:ins>
          </w:p>
          <w:p w14:paraId="7FEB7A46" w14:textId="77777777" w:rsidR="00A5782C" w:rsidRDefault="00A5782C" w:rsidP="00A5782C">
            <w:pPr>
              <w:pStyle w:val="TAL"/>
              <w:rPr>
                <w:ins w:id="1934" w:author="NR_feMIMO-Core" w:date="2022-03-23T20:31:00Z"/>
                <w:rFonts w:cs="Arial"/>
                <w:szCs w:val="18"/>
              </w:rPr>
            </w:pPr>
            <w:ins w:id="1935"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1936" w:author="NR_feMIMO-Core" w:date="2022-03-23T20:30:00Z"/>
                <w:b/>
                <w:i/>
              </w:rPr>
            </w:pPr>
            <w:ins w:id="1937"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938" w:author="NR_feMIMO-Core" w:date="2022-03-23T20:32:00Z">
              <w:r w:rsidR="00040E69">
                <w:t>[</w:t>
              </w:r>
              <w:r w:rsidR="009E472A" w:rsidRPr="009E472A">
                <w:rPr>
                  <w:i/>
                </w:rPr>
                <w:t>sfn-schemeB-</w:t>
              </w:r>
            </w:ins>
            <w:ins w:id="1939" w:author="NR_feMIMO-Core" w:date="2022-03-24T08:14:00Z">
              <w:r w:rsidR="002F22D5">
                <w:rPr>
                  <w:i/>
                </w:rPr>
                <w:t>r17</w:t>
              </w:r>
            </w:ins>
            <w:ins w:id="1940"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1941" w:author="NR_feMIMO-Core" w:date="2022-03-23T20:31:00Z">
              <w:r w:rsidRPr="00A5782C">
                <w:rPr>
                  <w:rFonts w:cs="Arial"/>
                  <w:i/>
                  <w:iCs/>
                  <w:szCs w:val="18"/>
                </w:rPr>
                <w:t>sfn-schemeB-PDSCH-only-</w:t>
              </w:r>
            </w:ins>
            <w:ins w:id="1942" w:author="NR_feMIMO-Core" w:date="2022-03-24T08:14:00Z">
              <w:r w:rsidR="002F22D5">
                <w:rPr>
                  <w:rFonts w:cs="Arial"/>
                  <w:i/>
                  <w:iCs/>
                  <w:szCs w:val="18"/>
                </w:rPr>
                <w:t>r17</w:t>
              </w:r>
            </w:ins>
            <w:ins w:id="1943"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1944" w:author="NR_feMIMO-Core" w:date="2022-03-23T20:30:00Z"/>
              </w:rPr>
            </w:pPr>
            <w:ins w:id="1945" w:author="NR_feMIMO-Core" w:date="2022-03-23T20:31:00Z">
              <w:r w:rsidRPr="001F4300">
                <w:t>FS</w:t>
              </w:r>
            </w:ins>
          </w:p>
        </w:tc>
        <w:tc>
          <w:tcPr>
            <w:tcW w:w="567" w:type="dxa"/>
          </w:tcPr>
          <w:p w14:paraId="4A52A70B" w14:textId="24A8CE12" w:rsidR="00A5782C" w:rsidRPr="001F4300" w:rsidRDefault="00A5782C" w:rsidP="00A5782C">
            <w:pPr>
              <w:pStyle w:val="TAL"/>
              <w:jc w:val="center"/>
              <w:rPr>
                <w:ins w:id="1946" w:author="NR_feMIMO-Core" w:date="2022-03-23T20:30:00Z"/>
              </w:rPr>
            </w:pPr>
            <w:ins w:id="1947" w:author="NR_feMIMO-Core" w:date="2022-03-23T20:31:00Z">
              <w:r w:rsidRPr="001F4300">
                <w:t>No</w:t>
              </w:r>
            </w:ins>
          </w:p>
        </w:tc>
        <w:tc>
          <w:tcPr>
            <w:tcW w:w="709" w:type="dxa"/>
          </w:tcPr>
          <w:p w14:paraId="5FDF3ED7" w14:textId="7AF650C4" w:rsidR="00A5782C" w:rsidRPr="001F4300" w:rsidRDefault="00A5782C" w:rsidP="00A5782C">
            <w:pPr>
              <w:pStyle w:val="TAL"/>
              <w:jc w:val="center"/>
              <w:rPr>
                <w:ins w:id="1948" w:author="NR_feMIMO-Core" w:date="2022-03-23T20:30:00Z"/>
                <w:bCs/>
                <w:iCs/>
              </w:rPr>
            </w:pPr>
            <w:ins w:id="1949"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1950" w:author="NR_feMIMO-Core" w:date="2022-03-23T20:30:00Z"/>
                <w:bCs/>
                <w:iCs/>
              </w:rPr>
            </w:pPr>
            <w:ins w:id="1951" w:author="NR_feMIMO-Core" w:date="2022-03-23T20:31:00Z">
              <w:r w:rsidRPr="001F4300">
                <w:rPr>
                  <w:bCs/>
                  <w:iCs/>
                </w:rPr>
                <w:t>N/A</w:t>
              </w:r>
            </w:ins>
          </w:p>
        </w:tc>
      </w:tr>
      <w:tr w:rsidR="00A5782C" w:rsidRPr="001F4300" w14:paraId="25E2221A" w14:textId="77777777" w:rsidTr="00025D8B">
        <w:trPr>
          <w:cantSplit/>
          <w:tblHeader/>
          <w:ins w:id="1952" w:author="NR_feMIMO-Core" w:date="2022-03-23T20:31:00Z"/>
        </w:trPr>
        <w:tc>
          <w:tcPr>
            <w:tcW w:w="6917" w:type="dxa"/>
          </w:tcPr>
          <w:p w14:paraId="41EC4C37" w14:textId="2C0B9B57" w:rsidR="00A5782C" w:rsidRDefault="00A5782C" w:rsidP="00A5782C">
            <w:pPr>
              <w:pStyle w:val="TAL"/>
              <w:rPr>
                <w:ins w:id="1953" w:author="NR_feMIMO-Core" w:date="2022-03-23T20:31:00Z"/>
                <w:b/>
                <w:i/>
              </w:rPr>
            </w:pPr>
            <w:ins w:id="1954" w:author="NR_feMIMO-Core" w:date="2022-03-23T20:31:00Z">
              <w:r w:rsidRPr="00FD32AF">
                <w:rPr>
                  <w:b/>
                  <w:i/>
                </w:rPr>
                <w:lastRenderedPageBreak/>
                <w:t>sfn-</w:t>
              </w:r>
            </w:ins>
            <w:ins w:id="1955" w:author="NR_feMIMO-Core" w:date="2022-03-23T20:34:00Z">
              <w:r w:rsidR="005B05DF">
                <w:rPr>
                  <w:b/>
                  <w:i/>
                </w:rPr>
                <w:t>S</w:t>
              </w:r>
            </w:ins>
            <w:ins w:id="1956" w:author="NR_feMIMO-Core" w:date="2022-03-23T20:31:00Z">
              <w:r w:rsidRPr="00FD32AF">
                <w:rPr>
                  <w:b/>
                  <w:i/>
                </w:rPr>
                <w:t>chemeB-PDSCH-only-</w:t>
              </w:r>
            </w:ins>
            <w:ins w:id="1957" w:author="NR_feMIMO-Core" w:date="2022-03-24T08:14:00Z">
              <w:r w:rsidR="002F22D5">
                <w:rPr>
                  <w:b/>
                  <w:i/>
                </w:rPr>
                <w:t>r17</w:t>
              </w:r>
            </w:ins>
          </w:p>
          <w:p w14:paraId="2134AA61" w14:textId="77777777" w:rsidR="00A5782C" w:rsidRPr="001F4300" w:rsidRDefault="00A5782C" w:rsidP="00A5782C">
            <w:pPr>
              <w:pStyle w:val="TAL"/>
              <w:rPr>
                <w:ins w:id="1958" w:author="NR_feMIMO-Core" w:date="2022-03-23T20:31:00Z"/>
                <w:b/>
                <w:i/>
              </w:rPr>
            </w:pPr>
            <w:ins w:id="1959"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1960" w:author="NR_feMIMO-Core" w:date="2022-03-23T20:31:00Z"/>
              </w:rPr>
            </w:pPr>
            <w:ins w:id="1961" w:author="NR_feMIMO-Core" w:date="2022-03-23T20:31:00Z">
              <w:r w:rsidRPr="001F4300">
                <w:t>FS</w:t>
              </w:r>
            </w:ins>
          </w:p>
        </w:tc>
        <w:tc>
          <w:tcPr>
            <w:tcW w:w="567" w:type="dxa"/>
          </w:tcPr>
          <w:p w14:paraId="4DFDA888" w14:textId="77777777" w:rsidR="00A5782C" w:rsidRPr="001F4300" w:rsidRDefault="00A5782C" w:rsidP="00A5782C">
            <w:pPr>
              <w:pStyle w:val="TAL"/>
              <w:jc w:val="center"/>
              <w:rPr>
                <w:ins w:id="1962" w:author="NR_feMIMO-Core" w:date="2022-03-23T20:31:00Z"/>
              </w:rPr>
            </w:pPr>
            <w:ins w:id="1963" w:author="NR_feMIMO-Core" w:date="2022-03-23T20:31:00Z">
              <w:r w:rsidRPr="001F4300">
                <w:t>No</w:t>
              </w:r>
            </w:ins>
          </w:p>
        </w:tc>
        <w:tc>
          <w:tcPr>
            <w:tcW w:w="709" w:type="dxa"/>
          </w:tcPr>
          <w:p w14:paraId="1737553B" w14:textId="77777777" w:rsidR="00A5782C" w:rsidRPr="001F4300" w:rsidRDefault="00A5782C" w:rsidP="00A5782C">
            <w:pPr>
              <w:pStyle w:val="TAL"/>
              <w:jc w:val="center"/>
              <w:rPr>
                <w:ins w:id="1964" w:author="NR_feMIMO-Core" w:date="2022-03-23T20:31:00Z"/>
                <w:bCs/>
                <w:iCs/>
              </w:rPr>
            </w:pPr>
            <w:ins w:id="1965"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1966" w:author="NR_feMIMO-Core" w:date="2022-03-23T20:31:00Z"/>
                <w:bCs/>
                <w:iCs/>
              </w:rPr>
            </w:pPr>
            <w:ins w:id="1967"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t>timeDurationForQCL</w:t>
            </w:r>
            <w:ins w:id="1968"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969" w:author="NR_ext_to_71GHz-Core" w:date="2022-03-21T12:21:00Z">
              <w:r w:rsidR="00190D4C">
                <w:t>,</w:t>
              </w:r>
            </w:ins>
            <w:del w:id="1970" w:author="NR_ext_to_71GHz-Core" w:date="2022-03-21T12:21:00Z">
              <w:r w:rsidRPr="001F4300">
                <w:delText xml:space="preserve"> and</w:delText>
              </w:r>
            </w:del>
            <w:r w:rsidRPr="001F4300">
              <w:t xml:space="preserve"> 120kHz</w:t>
            </w:r>
            <w:ins w:id="1971"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1972" w:name="_Toc90724024"/>
      <w:r w:rsidRPr="001F4300">
        <w:lastRenderedPageBreak/>
        <w:t>4.2.7.6</w:t>
      </w:r>
      <w:r w:rsidRPr="001F4300">
        <w:tab/>
      </w:r>
      <w:r w:rsidRPr="001F4300">
        <w:rPr>
          <w:i/>
        </w:rPr>
        <w:t>FeatureSetDownlinkPerCC</w:t>
      </w:r>
      <w:r w:rsidRPr="001F4300">
        <w:t xml:space="preserve"> parameters</w:t>
      </w:r>
      <w:bookmarkEnd w:id="19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77777777" w:rsidR="00C675B5" w:rsidRPr="00760A4F" w:rsidRDefault="00C675B5" w:rsidP="00C675B5">
            <w:pPr>
              <w:pStyle w:val="TAL"/>
              <w:rPr>
                <w:b/>
                <w:i/>
              </w:rPr>
            </w:pPr>
            <w:commentRangeStart w:id="1973"/>
            <w:r w:rsidRPr="00760A4F">
              <w:rPr>
                <w:rFonts w:hint="eastAsia"/>
                <w:b/>
                <w:i/>
              </w:rPr>
              <w:t>b</w:t>
            </w:r>
            <w:r w:rsidRPr="00760A4F">
              <w:rPr>
                <w:b/>
                <w:i/>
              </w:rPr>
              <w:t>roadcast-</w:t>
            </w:r>
            <w:r>
              <w:rPr>
                <w:b/>
                <w:i/>
              </w:rPr>
              <w:t>SC</w:t>
            </w:r>
            <w:r w:rsidRPr="00760A4F">
              <w:rPr>
                <w:b/>
                <w:i/>
              </w:rPr>
              <w:t>ell-r17</w:t>
            </w:r>
            <w:commentRangeEnd w:id="1973"/>
            <w:r w:rsidR="002174E9">
              <w:rPr>
                <w:rStyle w:val="af7"/>
                <w:rFonts w:ascii="Times New Roman" w:hAnsi="Times New Roman"/>
              </w:rPr>
              <w:commentReference w:id="1973"/>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等线" w:hint="eastAsia"/>
                <w:lang w:eastAsia="zh-CN"/>
              </w:rPr>
              <w:t>F</w:t>
            </w:r>
            <w:r>
              <w:rPr>
                <w:rFonts w:eastAsia="等线"/>
                <w:lang w:eastAsia="zh-CN"/>
              </w:rPr>
              <w:t>SPC</w:t>
            </w:r>
          </w:p>
        </w:tc>
        <w:tc>
          <w:tcPr>
            <w:tcW w:w="567" w:type="dxa"/>
          </w:tcPr>
          <w:p w14:paraId="0024C919" w14:textId="0AFEB946" w:rsidR="00C675B5" w:rsidRPr="001F4300" w:rsidRDefault="00C675B5" w:rsidP="00C675B5">
            <w:pPr>
              <w:pStyle w:val="TAL"/>
              <w:jc w:val="center"/>
            </w:pPr>
            <w:r>
              <w:rPr>
                <w:rFonts w:eastAsia="等线" w:hint="eastAsia"/>
                <w:lang w:eastAsia="zh-CN"/>
              </w:rPr>
              <w:t>N</w:t>
            </w:r>
            <w:r>
              <w:rPr>
                <w:rFonts w:eastAsia="等线"/>
                <w:lang w:eastAsia="zh-CN"/>
              </w:rPr>
              <w:t>o</w:t>
            </w:r>
          </w:p>
        </w:tc>
        <w:tc>
          <w:tcPr>
            <w:tcW w:w="709" w:type="dxa"/>
          </w:tcPr>
          <w:p w14:paraId="1E437589" w14:textId="69165E56" w:rsidR="00C675B5" w:rsidRPr="001F4300" w:rsidRDefault="00C675B5" w:rsidP="00C675B5">
            <w:pPr>
              <w:pStyle w:val="TAL"/>
              <w:jc w:val="center"/>
              <w:rPr>
                <w:bCs/>
                <w:iCs/>
              </w:rPr>
            </w:pPr>
            <w:r>
              <w:rPr>
                <w:rFonts w:eastAsia="等线" w:hint="eastAsia"/>
                <w:lang w:eastAsia="zh-CN"/>
              </w:rPr>
              <w:t>N</w:t>
            </w:r>
            <w:r>
              <w:rPr>
                <w:rFonts w:eastAsia="等线"/>
                <w:lang w:eastAsia="zh-CN"/>
              </w:rPr>
              <w:t>o</w:t>
            </w:r>
          </w:p>
        </w:tc>
        <w:tc>
          <w:tcPr>
            <w:tcW w:w="728" w:type="dxa"/>
          </w:tcPr>
          <w:p w14:paraId="1D00DE1E" w14:textId="1A2DF405" w:rsidR="00C675B5" w:rsidRPr="001F4300" w:rsidRDefault="00C675B5" w:rsidP="00C675B5">
            <w:pPr>
              <w:pStyle w:val="TAL"/>
              <w:jc w:val="center"/>
            </w:pPr>
            <w:r>
              <w:rPr>
                <w:rFonts w:eastAsia="等线" w:hint="eastAsia"/>
                <w:lang w:eastAsia="zh-CN"/>
              </w:rPr>
              <w:t>N</w:t>
            </w:r>
            <w:r>
              <w:rPr>
                <w:rFonts w:eastAsia="等线"/>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1974" w:author="NR_perf_enh2_Demod" w:date="2022-03-22T22:25:00Z"/>
        </w:trPr>
        <w:tc>
          <w:tcPr>
            <w:tcW w:w="6917" w:type="dxa"/>
          </w:tcPr>
          <w:p w14:paraId="5D0A0AE1" w14:textId="4A1DD15D" w:rsidR="00EA4529" w:rsidRPr="001F4300" w:rsidRDefault="0018601E" w:rsidP="00EA4529">
            <w:pPr>
              <w:pStyle w:val="TAL"/>
              <w:rPr>
                <w:ins w:id="1975" w:author="NR_perf_enh2_Demod" w:date="2022-03-22T22:25:00Z"/>
                <w:b/>
                <w:bCs/>
                <w:i/>
                <w:iCs/>
              </w:rPr>
            </w:pPr>
            <w:ins w:id="1976" w:author="NR_perf_enh2_Demod" w:date="2022-03-22T22:27:00Z">
              <w:r w:rsidRPr="0018601E">
                <w:rPr>
                  <w:b/>
                  <w:bCs/>
                  <w:i/>
                  <w:iCs/>
                </w:rPr>
                <w:t>crs-IM-DSS-r17</w:t>
              </w:r>
            </w:ins>
          </w:p>
          <w:p w14:paraId="5A8410FB" w14:textId="72FF84FD" w:rsidR="00EA4529" w:rsidRPr="001F4300" w:rsidRDefault="00EA4529" w:rsidP="00EA4529">
            <w:pPr>
              <w:pStyle w:val="TAL"/>
              <w:rPr>
                <w:ins w:id="1977" w:author="NR_perf_enh2_Demod" w:date="2022-03-22T22:25:00Z"/>
                <w:b/>
                <w:bCs/>
                <w:i/>
                <w:iCs/>
              </w:rPr>
            </w:pPr>
            <w:ins w:id="1978" w:author="NR_perf_enh2_Demod" w:date="2022-03-22T22:25:00Z">
              <w:r w:rsidRPr="001F4300">
                <w:t xml:space="preserve">Indicates whether the UE supports </w:t>
              </w:r>
            </w:ins>
            <w:ins w:id="1979" w:author="NR_perf_enh2_Demod" w:date="2022-03-22T22:30:00Z">
              <w:r w:rsidR="0093012E" w:rsidRPr="0093012E">
                <w:t>neighboring LTE cell CRS-IM in DSS scenario with NR 15 kHz SCS</w:t>
              </w:r>
            </w:ins>
            <w:ins w:id="1980" w:author="NR_perf_enh2_Demod" w:date="2022-03-22T22:25:00Z">
              <w:r w:rsidRPr="001F4300">
                <w:rPr>
                  <w:rFonts w:cs="Arial"/>
                  <w:szCs w:val="18"/>
                </w:rPr>
                <w:t>.</w:t>
              </w:r>
            </w:ins>
            <w:ins w:id="1981" w:author="NR_perf_enh2_Demod"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1982" w:author="NR_perf_enh2_Demod" w:date="2022-03-22T22:37:00Z">
              <w:r w:rsidR="00F20E20">
                <w:rPr>
                  <w:rFonts w:cs="Arial"/>
                  <w:szCs w:val="18"/>
                </w:rPr>
                <w:t>the</w:t>
              </w:r>
            </w:ins>
            <w:ins w:id="1983" w:author="NR_perf_enh2_Demod" w:date="2022-03-22T22:32:00Z">
              <w:r w:rsidR="00ED35A4">
                <w:rPr>
                  <w:rFonts w:cs="Arial"/>
                  <w:szCs w:val="18"/>
                </w:rPr>
                <w:t xml:space="preserve"> </w:t>
              </w:r>
            </w:ins>
            <w:ins w:id="1984" w:author="NR_perf_enh2_Demod" w:date="2022-03-22T22:33:00Z">
              <w:r w:rsidR="00BC037F">
                <w:rPr>
                  <w:rFonts w:cs="Arial"/>
                  <w:szCs w:val="18"/>
                </w:rPr>
                <w:t>carrier</w:t>
              </w:r>
            </w:ins>
            <w:ins w:id="1985" w:author="NR_perf_enh2_Demod" w:date="2022-03-22T22:37:00Z">
              <w:r w:rsidR="00F20E20">
                <w:rPr>
                  <w:rFonts w:cs="Arial"/>
                  <w:szCs w:val="18"/>
                </w:rPr>
                <w:t>(s)</w:t>
              </w:r>
            </w:ins>
            <w:ins w:id="1986" w:author="NR_perf_enh2_Demod" w:date="2022-03-22T22:32:00Z">
              <w:r w:rsidR="00ED35A4" w:rsidRPr="00ED35A4">
                <w:rPr>
                  <w:rFonts w:cs="Arial"/>
                  <w:szCs w:val="18"/>
                </w:rPr>
                <w:t xml:space="preserve"> </w:t>
              </w:r>
            </w:ins>
            <w:ins w:id="1987" w:author="NR_perf_enh2_Demod" w:date="2022-03-22T22:36:00Z">
              <w:r w:rsidR="007C27F7">
                <w:rPr>
                  <w:rFonts w:cs="Arial"/>
                  <w:szCs w:val="18"/>
                </w:rPr>
                <w:t>in one ba</w:t>
              </w:r>
            </w:ins>
            <w:ins w:id="1988" w:author="NR_perf_enh2_Demod" w:date="2022-03-22T22:37:00Z">
              <w:r w:rsidR="007C27F7">
                <w:rPr>
                  <w:rFonts w:cs="Arial"/>
                  <w:szCs w:val="18"/>
                </w:rPr>
                <w:t xml:space="preserve">nd </w:t>
              </w:r>
            </w:ins>
            <w:ins w:id="1989" w:author="NR_perf_enh2_Demod" w:date="2022-03-22T22:32:00Z">
              <w:r w:rsidR="00ED35A4" w:rsidRPr="00ED35A4">
                <w:rPr>
                  <w:rFonts w:cs="Arial"/>
                  <w:szCs w:val="18"/>
                </w:rPr>
                <w:t xml:space="preserve">shall also indicate support of </w:t>
              </w:r>
            </w:ins>
            <w:ins w:id="1990" w:author="NR_perf_enh2_Demod" w:date="2022-03-22T22:34:00Z">
              <w:r w:rsidR="005F5FBA" w:rsidRPr="00D05ABA">
                <w:rPr>
                  <w:rFonts w:cs="Arial"/>
                  <w:i/>
                  <w:iCs/>
                  <w:szCs w:val="18"/>
                </w:rPr>
                <w:t>rateMatchingLTE-CRS</w:t>
              </w:r>
            </w:ins>
            <w:ins w:id="1991" w:author="NR_perf_enh2_Demod" w:date="2022-03-22T22:36:00Z">
              <w:r w:rsidR="00D05ABA">
                <w:rPr>
                  <w:rFonts w:cs="Arial"/>
                  <w:szCs w:val="18"/>
                </w:rPr>
                <w:t xml:space="preserve"> for this band</w:t>
              </w:r>
            </w:ins>
            <w:ins w:id="1992" w:author="NR_perf_enh2_Demod"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1993" w:author="NR_perf_enh2_Demod" w:date="2022-03-22T22:25:00Z"/>
              </w:rPr>
            </w:pPr>
            <w:ins w:id="1994" w:author="NR_perf_enh2_Demod" w:date="2022-03-22T22:25:00Z">
              <w:r w:rsidRPr="001F4300">
                <w:t>FSPC</w:t>
              </w:r>
            </w:ins>
          </w:p>
        </w:tc>
        <w:tc>
          <w:tcPr>
            <w:tcW w:w="567" w:type="dxa"/>
          </w:tcPr>
          <w:p w14:paraId="7BD83F7C" w14:textId="7BA9A8D2" w:rsidR="00EA4529" w:rsidRPr="001F4300" w:rsidRDefault="00EA4529" w:rsidP="00EA4529">
            <w:pPr>
              <w:pStyle w:val="TAL"/>
              <w:jc w:val="center"/>
              <w:rPr>
                <w:ins w:id="1995" w:author="NR_perf_enh2_Demod" w:date="2022-03-22T22:25:00Z"/>
              </w:rPr>
            </w:pPr>
            <w:ins w:id="1996" w:author="NR_perf_enh2_Demod" w:date="2022-03-22T22:26:00Z">
              <w:r w:rsidRPr="00C42AF2">
                <w:t>No</w:t>
              </w:r>
            </w:ins>
          </w:p>
        </w:tc>
        <w:tc>
          <w:tcPr>
            <w:tcW w:w="709" w:type="dxa"/>
          </w:tcPr>
          <w:p w14:paraId="32087FBE" w14:textId="4BC30372" w:rsidR="00EA4529" w:rsidRPr="001F4300" w:rsidRDefault="00EA4529" w:rsidP="00EA4529">
            <w:pPr>
              <w:pStyle w:val="TAL"/>
              <w:jc w:val="center"/>
              <w:rPr>
                <w:ins w:id="1997" w:author="NR_perf_enh2_Demod" w:date="2022-03-22T22:25:00Z"/>
                <w:bCs/>
                <w:iCs/>
              </w:rPr>
            </w:pPr>
            <w:ins w:id="1998" w:author="NR_perf_enh2_Demod" w:date="2022-03-22T22:25:00Z">
              <w:r w:rsidRPr="001F4300">
                <w:rPr>
                  <w:bCs/>
                  <w:iCs/>
                </w:rPr>
                <w:t>N/A</w:t>
              </w:r>
            </w:ins>
          </w:p>
        </w:tc>
        <w:tc>
          <w:tcPr>
            <w:tcW w:w="728" w:type="dxa"/>
          </w:tcPr>
          <w:p w14:paraId="0B197411" w14:textId="136812C5" w:rsidR="00EA4529" w:rsidRPr="001F4300" w:rsidRDefault="00EA4529" w:rsidP="00EA4529">
            <w:pPr>
              <w:pStyle w:val="TAL"/>
              <w:jc w:val="center"/>
              <w:rPr>
                <w:ins w:id="1999" w:author="NR_perf_enh2_Demod" w:date="2022-03-22T22:25:00Z"/>
              </w:rPr>
            </w:pPr>
            <w:ins w:id="2000" w:author="NR_perf_enh2_Demod" w:date="2022-03-22T22:25:00Z">
              <w:r w:rsidRPr="001F4300">
                <w:t>FR1 only</w:t>
              </w:r>
            </w:ins>
          </w:p>
        </w:tc>
      </w:tr>
      <w:tr w:rsidR="00EA4529" w:rsidRPr="001F4300" w14:paraId="3DBB7FF8" w14:textId="77777777" w:rsidTr="003B4533">
        <w:trPr>
          <w:cantSplit/>
          <w:tblHeader/>
          <w:ins w:id="2001" w:author="NR_perf_enh2_Demod" w:date="2022-03-22T22:25:00Z"/>
        </w:trPr>
        <w:tc>
          <w:tcPr>
            <w:tcW w:w="6917" w:type="dxa"/>
          </w:tcPr>
          <w:p w14:paraId="7A3F3E2B" w14:textId="15C01069" w:rsidR="00EA4529" w:rsidRPr="001F4300" w:rsidRDefault="00E33491" w:rsidP="00EA4529">
            <w:pPr>
              <w:pStyle w:val="TAL"/>
              <w:rPr>
                <w:ins w:id="2002" w:author="NR_perf_enh2_Demod" w:date="2022-03-22T22:26:00Z"/>
                <w:b/>
                <w:bCs/>
                <w:i/>
                <w:iCs/>
              </w:rPr>
            </w:pPr>
            <w:ins w:id="2003" w:author="NR_perf_enh2_Demod" w:date="2022-03-22T22:28:00Z">
              <w:r w:rsidRPr="00E33491">
                <w:rPr>
                  <w:b/>
                  <w:bCs/>
                  <w:i/>
                  <w:iCs/>
                </w:rPr>
                <w:t>crs-IM-Non-DSS-WithAssistance-r17</w:t>
              </w:r>
            </w:ins>
          </w:p>
          <w:p w14:paraId="686DD561" w14:textId="75976BCE" w:rsidR="00EA4529" w:rsidRPr="001F4300" w:rsidRDefault="00EA4529" w:rsidP="00EA4529">
            <w:pPr>
              <w:pStyle w:val="TAL"/>
              <w:rPr>
                <w:ins w:id="2004" w:author="NR_perf_enh2_Demod" w:date="2022-03-22T22:25:00Z"/>
                <w:b/>
                <w:bCs/>
                <w:i/>
                <w:iCs/>
              </w:rPr>
            </w:pPr>
            <w:ins w:id="2005" w:author="NR_perf_enh2_Demod" w:date="2022-03-22T22:26:00Z">
              <w:r w:rsidRPr="001F4300">
                <w:t xml:space="preserve">Indicates whether the UE supports </w:t>
              </w:r>
            </w:ins>
            <w:ins w:id="2006" w:author="NR_perf_enh2_Demod" w:date="2022-03-22T22:30:00Z">
              <w:r w:rsidR="009341B4" w:rsidRPr="009341B4">
                <w:t>neighboring LTE cell CRS-IM in non-DSS and 15 kHz NR SCS scenario, with the assistance of network signaling on LTE channel bandwidth</w:t>
              </w:r>
            </w:ins>
            <w:ins w:id="2007" w:author="NR_perf_enh2_Demod"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2008" w:author="NR_perf_enh2_Demod" w:date="2022-03-22T22:25:00Z"/>
              </w:rPr>
            </w:pPr>
            <w:ins w:id="2009" w:author="NR_perf_enh2_Demod" w:date="2022-03-22T22:26:00Z">
              <w:r w:rsidRPr="001F4300">
                <w:t>FSPC</w:t>
              </w:r>
            </w:ins>
          </w:p>
        </w:tc>
        <w:tc>
          <w:tcPr>
            <w:tcW w:w="567" w:type="dxa"/>
          </w:tcPr>
          <w:p w14:paraId="062BEE2E" w14:textId="43040E29" w:rsidR="00EA4529" w:rsidRPr="001F4300" w:rsidRDefault="00EA4529" w:rsidP="00EA4529">
            <w:pPr>
              <w:pStyle w:val="TAL"/>
              <w:jc w:val="center"/>
              <w:rPr>
                <w:ins w:id="2010" w:author="NR_perf_enh2_Demod" w:date="2022-03-22T22:25:00Z"/>
              </w:rPr>
            </w:pPr>
            <w:ins w:id="2011" w:author="NR_perf_enh2_Demod" w:date="2022-03-22T22:26:00Z">
              <w:r w:rsidRPr="00C42AF2">
                <w:t>No</w:t>
              </w:r>
            </w:ins>
          </w:p>
        </w:tc>
        <w:tc>
          <w:tcPr>
            <w:tcW w:w="709" w:type="dxa"/>
          </w:tcPr>
          <w:p w14:paraId="5E5D1155" w14:textId="24BD79B0" w:rsidR="00EA4529" w:rsidRPr="001F4300" w:rsidRDefault="00EA4529" w:rsidP="00EA4529">
            <w:pPr>
              <w:pStyle w:val="TAL"/>
              <w:jc w:val="center"/>
              <w:rPr>
                <w:ins w:id="2012" w:author="NR_perf_enh2_Demod" w:date="2022-03-22T22:25:00Z"/>
                <w:bCs/>
                <w:iCs/>
              </w:rPr>
            </w:pPr>
            <w:ins w:id="2013" w:author="NR_perf_enh2_Demod" w:date="2022-03-22T22:26:00Z">
              <w:r w:rsidRPr="001F4300">
                <w:rPr>
                  <w:bCs/>
                  <w:iCs/>
                </w:rPr>
                <w:t>N/A</w:t>
              </w:r>
            </w:ins>
          </w:p>
        </w:tc>
        <w:tc>
          <w:tcPr>
            <w:tcW w:w="728" w:type="dxa"/>
          </w:tcPr>
          <w:p w14:paraId="336ED3AE" w14:textId="13F22317" w:rsidR="00EA4529" w:rsidRPr="001F4300" w:rsidRDefault="00EA4529" w:rsidP="00EA4529">
            <w:pPr>
              <w:pStyle w:val="TAL"/>
              <w:jc w:val="center"/>
              <w:rPr>
                <w:ins w:id="2014" w:author="NR_perf_enh2_Demod" w:date="2022-03-22T22:25:00Z"/>
              </w:rPr>
            </w:pPr>
            <w:ins w:id="2015" w:author="NR_perf_enh2_Demod" w:date="2022-03-22T22:26:00Z">
              <w:r w:rsidRPr="001F4300">
                <w:t>FR1 only</w:t>
              </w:r>
            </w:ins>
          </w:p>
        </w:tc>
      </w:tr>
      <w:tr w:rsidR="00EA4529" w:rsidRPr="001F4300" w14:paraId="05693F48" w14:textId="77777777" w:rsidTr="003B4533">
        <w:trPr>
          <w:cantSplit/>
          <w:tblHeader/>
          <w:ins w:id="2016" w:author="NR_perf_enh2_Demod" w:date="2022-03-22T22:25:00Z"/>
        </w:trPr>
        <w:tc>
          <w:tcPr>
            <w:tcW w:w="6917" w:type="dxa"/>
          </w:tcPr>
          <w:p w14:paraId="7E40018D" w14:textId="3B4A5ED6" w:rsidR="00EA4529" w:rsidRPr="001F4300" w:rsidRDefault="00E07ACD" w:rsidP="00EA4529">
            <w:pPr>
              <w:pStyle w:val="TAL"/>
              <w:rPr>
                <w:ins w:id="2017" w:author="NR_perf_enh2_Demod" w:date="2022-03-22T22:26:00Z"/>
                <w:b/>
                <w:bCs/>
                <w:i/>
                <w:iCs/>
              </w:rPr>
            </w:pPr>
            <w:ins w:id="2018" w:author="NR_perf_enh2_Demod" w:date="2022-03-22T22:28:00Z">
              <w:r w:rsidRPr="00E07ACD">
                <w:rPr>
                  <w:b/>
                  <w:bCs/>
                  <w:i/>
                  <w:iCs/>
                </w:rPr>
                <w:t>crs-IM-Non-DSS-WithoutAssistance-r17</w:t>
              </w:r>
            </w:ins>
          </w:p>
          <w:p w14:paraId="0876E420" w14:textId="26A57CAA" w:rsidR="00EA4529" w:rsidRPr="001F4300" w:rsidRDefault="00EA4529" w:rsidP="00EA4529">
            <w:pPr>
              <w:pStyle w:val="TAL"/>
              <w:rPr>
                <w:ins w:id="2019" w:author="NR_perf_enh2_Demod" w:date="2022-03-22T22:25:00Z"/>
                <w:b/>
                <w:bCs/>
                <w:i/>
                <w:iCs/>
              </w:rPr>
            </w:pPr>
            <w:ins w:id="2020" w:author="NR_perf_enh2_Demod" w:date="2022-03-22T22:26:00Z">
              <w:r w:rsidRPr="001F4300">
                <w:t xml:space="preserve">Indicates whether the UE supports </w:t>
              </w:r>
            </w:ins>
            <w:ins w:id="2021" w:author="NR_perf_enh2_Demod" w:date="2022-03-22T22:31:00Z">
              <w:r w:rsidR="005930D2" w:rsidRPr="005930D2">
                <w:t>neighboring LTE cell CRS-IM in non-DSS and 15 kHz NR SCS scenario, with</w:t>
              </w:r>
            </w:ins>
            <w:ins w:id="2022" w:author="NR_perf_enh2_Demod" w:date="2022-03-22T22:38:00Z">
              <w:r w:rsidR="00CA6314">
                <w:t>out</w:t>
              </w:r>
            </w:ins>
            <w:ins w:id="2023" w:author="NR_perf_enh2_Demod" w:date="2022-03-22T22:31:00Z">
              <w:r w:rsidR="005930D2" w:rsidRPr="005930D2">
                <w:t xml:space="preserve"> the assistance of network signaling on LTE channel bandwidth</w:t>
              </w:r>
            </w:ins>
            <w:ins w:id="2024" w:author="NR_perf_enh2_Demod"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025" w:author="NR_perf_enh2_Demod" w:date="2022-03-22T22:25:00Z"/>
              </w:rPr>
            </w:pPr>
            <w:ins w:id="2026" w:author="NR_perf_enh2_Demod" w:date="2022-03-22T22:26:00Z">
              <w:r w:rsidRPr="001F4300">
                <w:t>FSPC</w:t>
              </w:r>
            </w:ins>
          </w:p>
        </w:tc>
        <w:tc>
          <w:tcPr>
            <w:tcW w:w="567" w:type="dxa"/>
          </w:tcPr>
          <w:p w14:paraId="103246C9" w14:textId="53000E2E" w:rsidR="00EA4529" w:rsidRPr="001F4300" w:rsidRDefault="00EA4529" w:rsidP="00EA4529">
            <w:pPr>
              <w:pStyle w:val="TAL"/>
              <w:jc w:val="center"/>
              <w:rPr>
                <w:ins w:id="2027" w:author="NR_perf_enh2_Demod" w:date="2022-03-22T22:25:00Z"/>
              </w:rPr>
            </w:pPr>
            <w:ins w:id="2028" w:author="NR_perf_enh2_Demod" w:date="2022-03-22T22:26:00Z">
              <w:r w:rsidRPr="00C42AF2">
                <w:t>No</w:t>
              </w:r>
            </w:ins>
          </w:p>
        </w:tc>
        <w:tc>
          <w:tcPr>
            <w:tcW w:w="709" w:type="dxa"/>
          </w:tcPr>
          <w:p w14:paraId="73D2479C" w14:textId="4F8DB623" w:rsidR="00EA4529" w:rsidRPr="001F4300" w:rsidRDefault="00EA4529" w:rsidP="00EA4529">
            <w:pPr>
              <w:pStyle w:val="TAL"/>
              <w:jc w:val="center"/>
              <w:rPr>
                <w:ins w:id="2029" w:author="NR_perf_enh2_Demod" w:date="2022-03-22T22:25:00Z"/>
                <w:bCs/>
                <w:iCs/>
              </w:rPr>
            </w:pPr>
            <w:ins w:id="2030" w:author="NR_perf_enh2_Demod" w:date="2022-03-22T22:26:00Z">
              <w:r w:rsidRPr="001F4300">
                <w:rPr>
                  <w:bCs/>
                  <w:iCs/>
                </w:rPr>
                <w:t>N/A</w:t>
              </w:r>
            </w:ins>
          </w:p>
        </w:tc>
        <w:tc>
          <w:tcPr>
            <w:tcW w:w="728" w:type="dxa"/>
          </w:tcPr>
          <w:p w14:paraId="65122D85" w14:textId="0A914205" w:rsidR="00EA4529" w:rsidRPr="001F4300" w:rsidRDefault="00EA4529" w:rsidP="00EA4529">
            <w:pPr>
              <w:pStyle w:val="TAL"/>
              <w:jc w:val="center"/>
              <w:rPr>
                <w:ins w:id="2031" w:author="NR_perf_enh2_Demod" w:date="2022-03-22T22:25:00Z"/>
              </w:rPr>
            </w:pPr>
            <w:ins w:id="2032" w:author="NR_perf_enh2_Demod" w:date="2022-03-22T22:26:00Z">
              <w:r w:rsidRPr="001F4300">
                <w:t>FR1 only</w:t>
              </w:r>
            </w:ins>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450611" w:rsidRPr="001F4300" w14:paraId="39339C2C" w14:textId="77777777" w:rsidTr="003B4533">
        <w:trPr>
          <w:cantSplit/>
          <w:tblHeader/>
          <w:ins w:id="2033" w:author="NR_MBS-Core" w:date="2022-03-23T09:21:00Z"/>
        </w:trPr>
        <w:tc>
          <w:tcPr>
            <w:tcW w:w="6917" w:type="dxa"/>
          </w:tcPr>
          <w:p w14:paraId="0EF70B90" w14:textId="0DCCBC9A" w:rsidR="00450611" w:rsidRPr="003112AB" w:rsidRDefault="00450611" w:rsidP="00450611">
            <w:pPr>
              <w:pStyle w:val="TAL"/>
              <w:rPr>
                <w:ins w:id="2034" w:author="NR_MBS-Core" w:date="2022-03-23T09:21:00Z"/>
                <w:b/>
                <w:bCs/>
                <w:i/>
                <w:iCs/>
                <w:lang w:val="en-US" w:eastAsia="zh-CN"/>
              </w:rPr>
            </w:pPr>
            <w:commentRangeStart w:id="2035"/>
            <w:ins w:id="2036" w:author="NR_MBS-Core" w:date="2022-03-23T09:21:00Z">
              <w:r w:rsidRPr="001F4300">
                <w:rPr>
                  <w:b/>
                  <w:bCs/>
                  <w:i/>
                  <w:iCs/>
                </w:rPr>
                <w:t>maxNumberMIMO-Layers</w:t>
              </w:r>
              <w:r>
                <w:rPr>
                  <w:b/>
                  <w:bCs/>
                  <w:i/>
                  <w:iCs/>
                </w:rPr>
                <w:t>Multicast</w:t>
              </w:r>
              <w:r w:rsidRPr="001F4300">
                <w:rPr>
                  <w:b/>
                  <w:bCs/>
                  <w:i/>
                  <w:iCs/>
                </w:rPr>
                <w:t>PDSCH</w:t>
              </w:r>
            </w:ins>
            <w:ins w:id="2037" w:author="NR_MBS-Core" w:date="2022-03-23T09:44:00Z">
              <w:r w:rsidR="00E6334B">
                <w:rPr>
                  <w:b/>
                  <w:bCs/>
                  <w:i/>
                  <w:iCs/>
                </w:rPr>
                <w:t>-</w:t>
              </w:r>
              <w:commentRangeStart w:id="2038"/>
              <w:r w:rsidR="00E6334B">
                <w:rPr>
                  <w:b/>
                  <w:bCs/>
                  <w:i/>
                  <w:iCs/>
                </w:rPr>
                <w:t>r17</w:t>
              </w:r>
            </w:ins>
            <w:commentRangeEnd w:id="2035"/>
            <w:r w:rsidR="003112AB">
              <w:rPr>
                <w:rStyle w:val="af7"/>
                <w:rFonts w:ascii="Times New Roman" w:hAnsi="Times New Roman"/>
              </w:rPr>
              <w:commentReference w:id="2035"/>
            </w:r>
            <w:commentRangeEnd w:id="2038"/>
            <w:r w:rsidR="002B0339">
              <w:rPr>
                <w:rStyle w:val="af7"/>
                <w:rFonts w:ascii="Times New Roman" w:hAnsi="Times New Roman"/>
              </w:rPr>
              <w:commentReference w:id="2038"/>
            </w:r>
          </w:p>
          <w:p w14:paraId="02B82E5A" w14:textId="77777777" w:rsidR="00450611" w:rsidRDefault="00450611" w:rsidP="00450611">
            <w:pPr>
              <w:pStyle w:val="TAL"/>
              <w:rPr>
                <w:ins w:id="2039" w:author="NR_MBS-Core" w:date="2022-03-23T09:46:00Z"/>
              </w:rPr>
            </w:pPr>
            <w:ins w:id="2040" w:author="NR_MBS-Core" w:date="2022-03-23T09:21:00Z">
              <w:r w:rsidRPr="001F4300">
                <w:t xml:space="preserve">Defines the maximum number of spatial multiplexing layer(s) supported by the UE for </w:t>
              </w:r>
            </w:ins>
            <w:ins w:id="2041" w:author="NR_MBS-Core" w:date="2022-03-23T09:45:00Z">
              <w:r w:rsidR="00F54EFB">
                <w:t>multicast PDSCH</w:t>
              </w:r>
            </w:ins>
            <w:ins w:id="2042" w:author="NR_MBS-Core" w:date="2022-03-23T09:21:00Z">
              <w:r w:rsidRPr="001F4300">
                <w:t>.</w:t>
              </w:r>
            </w:ins>
          </w:p>
          <w:p w14:paraId="42A2962E" w14:textId="77777777" w:rsidR="00B83908" w:rsidRDefault="00B83908" w:rsidP="00450611">
            <w:pPr>
              <w:pStyle w:val="TAL"/>
              <w:rPr>
                <w:ins w:id="2043" w:author="NR_MBS-Core" w:date="2022-03-23T09:46:00Z"/>
              </w:rPr>
            </w:pPr>
          </w:p>
          <w:p w14:paraId="6D9C9DE2" w14:textId="77777777" w:rsidR="00B83908" w:rsidRDefault="00B83908" w:rsidP="00450611">
            <w:pPr>
              <w:pStyle w:val="TAL"/>
              <w:rPr>
                <w:ins w:id="2044" w:author="NR_MBS-Core" w:date="2022-03-23T09:50:00Z"/>
              </w:rPr>
            </w:pPr>
            <w:ins w:id="2045" w:author="NR_MBS-Core" w:date="2022-03-23T09:46:00Z">
              <w:r w:rsidRPr="00B83908">
                <w:t xml:space="preserve">Note: If </w:t>
              </w:r>
              <w:r w:rsidR="00995706">
                <w:t xml:space="preserve">the </w:t>
              </w:r>
              <w:r w:rsidRPr="00B83908">
                <w:t>UE supports up to 8 layers, the UE supports TB2</w:t>
              </w:r>
              <w:r w:rsidR="00995706">
                <w:t>.</w:t>
              </w:r>
            </w:ins>
          </w:p>
          <w:p w14:paraId="3E53225E" w14:textId="77777777" w:rsidR="00A53A32" w:rsidRDefault="00A53A32" w:rsidP="00450611">
            <w:pPr>
              <w:pStyle w:val="TAL"/>
              <w:rPr>
                <w:ins w:id="2046" w:author="NR_MBS-Core" w:date="2022-03-23T09:50:00Z"/>
              </w:rPr>
            </w:pPr>
          </w:p>
          <w:p w14:paraId="78700AE4" w14:textId="58E4B890" w:rsidR="00A53A32" w:rsidRPr="001F4300" w:rsidRDefault="00A53A32" w:rsidP="00450611">
            <w:pPr>
              <w:pStyle w:val="TAL"/>
              <w:rPr>
                <w:ins w:id="2047" w:author="NR_MBS-Core" w:date="2022-03-23T09:21:00Z"/>
                <w:b/>
                <w:bCs/>
                <w:i/>
                <w:iCs/>
              </w:rPr>
            </w:pPr>
            <w:ins w:id="2048"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049" w:author="NR_MBS-Core" w:date="2022-03-23T09:51:00Z">
              <w:r w:rsidR="00542E29">
                <w:rPr>
                  <w:bCs/>
                  <w:iCs/>
                </w:rPr>
                <w:t>33-2</w:t>
              </w:r>
            </w:ins>
            <w:ins w:id="2050" w:author="NR_MBS-Core" w:date="2022-03-23T09:50:00Z">
              <w:r w:rsidRPr="00BE00C7">
                <w:rPr>
                  <w:bCs/>
                  <w:iCs/>
                </w:rPr>
                <w:t xml:space="preserve"> in R1 feature list that are not concluded yet in RAN1</w:t>
              </w:r>
            </w:ins>
          </w:p>
        </w:tc>
        <w:tc>
          <w:tcPr>
            <w:tcW w:w="709" w:type="dxa"/>
          </w:tcPr>
          <w:p w14:paraId="7D5EB81F" w14:textId="64AFCB85" w:rsidR="00450611" w:rsidRPr="001F4300" w:rsidRDefault="00450611" w:rsidP="00450611">
            <w:pPr>
              <w:pStyle w:val="TAL"/>
              <w:jc w:val="center"/>
              <w:rPr>
                <w:ins w:id="2051" w:author="NR_MBS-Core" w:date="2022-03-23T09:21:00Z"/>
              </w:rPr>
            </w:pPr>
            <w:ins w:id="2052" w:author="NR_MBS-Core" w:date="2022-03-23T09:21:00Z">
              <w:r w:rsidRPr="001F4300">
                <w:t>FSPC</w:t>
              </w:r>
            </w:ins>
          </w:p>
        </w:tc>
        <w:tc>
          <w:tcPr>
            <w:tcW w:w="567" w:type="dxa"/>
          </w:tcPr>
          <w:p w14:paraId="35CA81A9" w14:textId="66FEFBF7" w:rsidR="00450611" w:rsidRPr="001F4300" w:rsidRDefault="000352F4" w:rsidP="00450611">
            <w:pPr>
              <w:pStyle w:val="TAL"/>
              <w:jc w:val="center"/>
              <w:rPr>
                <w:ins w:id="2053" w:author="NR_MBS-Core" w:date="2022-03-23T09:21:00Z"/>
              </w:rPr>
            </w:pPr>
            <w:ins w:id="2054" w:author="NR_MBS-Core" w:date="2022-03-23T09:22:00Z">
              <w:r>
                <w:t>No</w:t>
              </w:r>
            </w:ins>
          </w:p>
        </w:tc>
        <w:tc>
          <w:tcPr>
            <w:tcW w:w="709" w:type="dxa"/>
          </w:tcPr>
          <w:p w14:paraId="34DD08BC" w14:textId="21A1C369" w:rsidR="00450611" w:rsidRPr="001F4300" w:rsidRDefault="00450611" w:rsidP="00450611">
            <w:pPr>
              <w:pStyle w:val="TAL"/>
              <w:jc w:val="center"/>
              <w:rPr>
                <w:ins w:id="2055" w:author="NR_MBS-Core" w:date="2022-03-23T09:21:00Z"/>
                <w:bCs/>
                <w:iCs/>
              </w:rPr>
            </w:pPr>
            <w:ins w:id="2056" w:author="NR_MBS-Core" w:date="2022-03-23T09:21:00Z">
              <w:r w:rsidRPr="001F4300">
                <w:rPr>
                  <w:bCs/>
                  <w:iCs/>
                </w:rPr>
                <w:t>N/A</w:t>
              </w:r>
            </w:ins>
          </w:p>
        </w:tc>
        <w:tc>
          <w:tcPr>
            <w:tcW w:w="728" w:type="dxa"/>
          </w:tcPr>
          <w:p w14:paraId="1EA4F40F" w14:textId="55D24F29" w:rsidR="00450611" w:rsidRPr="001F4300" w:rsidRDefault="00450611" w:rsidP="00450611">
            <w:pPr>
              <w:pStyle w:val="TAL"/>
              <w:jc w:val="center"/>
              <w:rPr>
                <w:ins w:id="2057" w:author="NR_MBS-Core" w:date="2022-03-23T09:21:00Z"/>
                <w:bCs/>
                <w:iCs/>
              </w:rPr>
            </w:pPr>
            <w:ins w:id="2058" w:author="NR_MBS-Core" w:date="2022-03-23T09:21:00Z">
              <w:r w:rsidRPr="001F4300">
                <w:rPr>
                  <w:bCs/>
                  <w:iCs/>
                </w:rPr>
                <w:t>N/A</w:t>
              </w:r>
            </w:ins>
          </w:p>
        </w:tc>
      </w:tr>
      <w:tr w:rsidR="00450611" w:rsidRPr="001F4300" w14:paraId="2FE3D6DE" w14:textId="77777777" w:rsidTr="003B4533">
        <w:trPr>
          <w:cantSplit/>
          <w:tblHeader/>
        </w:trPr>
        <w:tc>
          <w:tcPr>
            <w:tcW w:w="6917" w:type="dxa"/>
          </w:tcPr>
          <w:p w14:paraId="31AD79A3" w14:textId="77777777" w:rsidR="00450611" w:rsidRPr="001F4300" w:rsidRDefault="00450611" w:rsidP="00450611">
            <w:pPr>
              <w:pStyle w:val="TAL"/>
            </w:pPr>
            <w:r w:rsidRPr="001F4300">
              <w:rPr>
                <w:b/>
                <w:bCs/>
                <w:i/>
                <w:iCs/>
              </w:rPr>
              <w:lastRenderedPageBreak/>
              <w:t>multiDCI-MultiTRP-r16</w:t>
            </w:r>
          </w:p>
          <w:p w14:paraId="67201F48" w14:textId="77777777" w:rsidR="00450611" w:rsidRPr="001F4300" w:rsidRDefault="00450611" w:rsidP="00450611">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450611" w:rsidRPr="001F4300" w:rsidRDefault="00450611" w:rsidP="00450611">
            <w:pPr>
              <w:pStyle w:val="TAL"/>
            </w:pPr>
          </w:p>
          <w:p w14:paraId="454D33DA"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450611" w:rsidRPr="001F4300" w:rsidRDefault="00450611" w:rsidP="00450611">
            <w:pPr>
              <w:pStyle w:val="TAL"/>
              <w:rPr>
                <w:rFonts w:cs="Arial"/>
                <w:szCs w:val="18"/>
              </w:rPr>
            </w:pPr>
          </w:p>
          <w:p w14:paraId="2AEA0A4E" w14:textId="77777777" w:rsidR="00450611" w:rsidRPr="001F4300" w:rsidRDefault="00450611" w:rsidP="00450611">
            <w:pPr>
              <w:pStyle w:val="TAN"/>
            </w:pPr>
            <w:r w:rsidRPr="001F4300">
              <w:t>NOTE 1:</w:t>
            </w:r>
            <w:r w:rsidRPr="001F4300">
              <w:tab/>
              <w:t>A UE may assume that its maximum receive timing difference between the DL transmissions from two TRPs is within a Cyclic Prefix.</w:t>
            </w:r>
          </w:p>
          <w:p w14:paraId="6F9A0A14" w14:textId="77777777" w:rsidR="00450611" w:rsidRPr="001F4300" w:rsidRDefault="00450611" w:rsidP="00450611">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450611" w:rsidRPr="001F4300" w:rsidRDefault="00450611" w:rsidP="00450611">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450611" w:rsidRPr="001F4300" w:rsidRDefault="00450611" w:rsidP="00450611">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450611" w:rsidRPr="001F4300" w:rsidRDefault="00450611" w:rsidP="00450611">
            <w:pPr>
              <w:pStyle w:val="TAN"/>
              <w:rPr>
                <w:b/>
                <w:bCs/>
                <w:i/>
                <w:iCs/>
              </w:rPr>
            </w:pPr>
          </w:p>
        </w:tc>
        <w:tc>
          <w:tcPr>
            <w:tcW w:w="709" w:type="dxa"/>
          </w:tcPr>
          <w:p w14:paraId="3F801B6F" w14:textId="77777777" w:rsidR="00450611" w:rsidRPr="001F4300" w:rsidRDefault="00450611" w:rsidP="00450611">
            <w:pPr>
              <w:pStyle w:val="TAL"/>
              <w:jc w:val="center"/>
            </w:pPr>
            <w:r w:rsidRPr="001F4300">
              <w:t>FSPC</w:t>
            </w:r>
          </w:p>
        </w:tc>
        <w:tc>
          <w:tcPr>
            <w:tcW w:w="567" w:type="dxa"/>
          </w:tcPr>
          <w:p w14:paraId="30A94C70" w14:textId="77777777" w:rsidR="00450611" w:rsidRPr="001F4300" w:rsidRDefault="00450611" w:rsidP="00450611">
            <w:pPr>
              <w:pStyle w:val="TAL"/>
              <w:jc w:val="center"/>
            </w:pPr>
            <w:r w:rsidRPr="001F4300">
              <w:t>No</w:t>
            </w:r>
          </w:p>
        </w:tc>
        <w:tc>
          <w:tcPr>
            <w:tcW w:w="709" w:type="dxa"/>
          </w:tcPr>
          <w:p w14:paraId="69E639BB" w14:textId="77777777" w:rsidR="00450611" w:rsidRPr="001F4300" w:rsidRDefault="00450611" w:rsidP="00450611">
            <w:pPr>
              <w:pStyle w:val="TAL"/>
              <w:jc w:val="center"/>
              <w:rPr>
                <w:bCs/>
                <w:iCs/>
              </w:rPr>
            </w:pPr>
            <w:r w:rsidRPr="001F4300">
              <w:rPr>
                <w:bCs/>
                <w:iCs/>
              </w:rPr>
              <w:t>N/A</w:t>
            </w:r>
          </w:p>
        </w:tc>
        <w:tc>
          <w:tcPr>
            <w:tcW w:w="728" w:type="dxa"/>
          </w:tcPr>
          <w:p w14:paraId="40419AFE" w14:textId="77777777" w:rsidR="00450611" w:rsidRPr="001F4300" w:rsidRDefault="00450611" w:rsidP="00450611">
            <w:pPr>
              <w:pStyle w:val="TAL"/>
              <w:jc w:val="center"/>
              <w:rPr>
                <w:bCs/>
                <w:iCs/>
              </w:rPr>
            </w:pPr>
            <w:r w:rsidRPr="001F4300">
              <w:rPr>
                <w:bCs/>
                <w:iCs/>
              </w:rPr>
              <w:t>N/A</w:t>
            </w:r>
          </w:p>
        </w:tc>
      </w:tr>
      <w:tr w:rsidR="00A6508E" w:rsidRPr="001F4300" w14:paraId="2A900D20" w14:textId="77777777" w:rsidTr="003B4533">
        <w:trPr>
          <w:cantSplit/>
          <w:tblHeader/>
          <w:ins w:id="2059" w:author="NR_MBS-Core" w:date="2022-03-23T09:53:00Z"/>
        </w:trPr>
        <w:tc>
          <w:tcPr>
            <w:tcW w:w="6917" w:type="dxa"/>
          </w:tcPr>
          <w:p w14:paraId="769C40F9" w14:textId="0F4CDE43" w:rsidR="00A6508E" w:rsidRPr="003112AB" w:rsidRDefault="00A6508E" w:rsidP="00A6508E">
            <w:pPr>
              <w:pStyle w:val="TAL"/>
              <w:rPr>
                <w:ins w:id="2060" w:author="NR_MBS-Core" w:date="2022-03-23T09:53:00Z"/>
                <w:b/>
                <w:bCs/>
                <w:i/>
                <w:iCs/>
                <w:lang w:val="en-US" w:eastAsia="zh-CN"/>
              </w:rPr>
            </w:pPr>
            <w:commentRangeStart w:id="2061"/>
            <w:ins w:id="2062" w:author="NR_MBS-Core" w:date="2022-03-23T09:53:00Z">
              <w:r>
                <w:rPr>
                  <w:b/>
                  <w:bCs/>
                  <w:i/>
                  <w:iCs/>
                </w:rPr>
                <w:t>multicast</w:t>
              </w:r>
            </w:ins>
            <w:ins w:id="2063" w:author="NR_MBS-Core" w:date="2022-03-23T09:54:00Z">
              <w:r>
                <w:rPr>
                  <w:b/>
                  <w:bCs/>
                  <w:i/>
                  <w:iCs/>
                </w:rPr>
                <w:t>SCell-</w:t>
              </w:r>
            </w:ins>
            <w:ins w:id="2064" w:author="NR_MBS-Core" w:date="2022-03-23T09:53:00Z">
              <w:r>
                <w:rPr>
                  <w:b/>
                  <w:bCs/>
                  <w:i/>
                  <w:iCs/>
                </w:rPr>
                <w:t>r17</w:t>
              </w:r>
            </w:ins>
            <w:commentRangeEnd w:id="2061"/>
            <w:r w:rsidR="003112AB">
              <w:rPr>
                <w:rStyle w:val="af7"/>
                <w:rFonts w:ascii="Times New Roman" w:hAnsi="Times New Roman"/>
              </w:rPr>
              <w:commentReference w:id="2061"/>
            </w:r>
          </w:p>
          <w:p w14:paraId="63759082" w14:textId="50FA0CBF" w:rsidR="00A6508E" w:rsidRDefault="00687C36" w:rsidP="00A6508E">
            <w:pPr>
              <w:pStyle w:val="TAL"/>
              <w:rPr>
                <w:ins w:id="2065" w:author="NR_MBS-Core" w:date="2022-03-23T09:53:00Z"/>
              </w:rPr>
            </w:pPr>
            <w:commentRangeStart w:id="2066"/>
            <w:ins w:id="2067" w:author="NR_MBS-Core" w:date="2022-03-23T09:54:00Z">
              <w:r>
                <w:t>Indicated whether the UE supports</w:t>
              </w:r>
              <w:r w:rsidRPr="00687C36">
                <w:t xml:space="preserve"> group-common PDCCH/PDSCH with CRC scrambled by G-RNTI for SCell</w:t>
              </w:r>
            </w:ins>
            <w:ins w:id="2068" w:author="NR_MBS-Core" w:date="2022-03-23T09:53:00Z">
              <w:r w:rsidR="00A6508E" w:rsidRPr="001F4300">
                <w:t>.</w:t>
              </w:r>
            </w:ins>
          </w:p>
          <w:commentRangeEnd w:id="2066"/>
          <w:p w14:paraId="3035B567" w14:textId="77777777" w:rsidR="00A6508E" w:rsidRDefault="002174E9" w:rsidP="00A6508E">
            <w:pPr>
              <w:pStyle w:val="TAL"/>
              <w:rPr>
                <w:ins w:id="2069" w:author="NR_MBS-Core" w:date="2022-03-23T09:53:00Z"/>
                <w:lang w:eastAsia="zh-CN"/>
              </w:rPr>
            </w:pPr>
            <w:r>
              <w:rPr>
                <w:rStyle w:val="af7"/>
                <w:rFonts w:ascii="Times New Roman" w:hAnsi="Times New Roman"/>
              </w:rPr>
              <w:commentReference w:id="2066"/>
            </w:r>
          </w:p>
          <w:p w14:paraId="2424AC3D" w14:textId="582E0922" w:rsidR="00A6508E" w:rsidRPr="001F4300" w:rsidRDefault="00A6508E" w:rsidP="00A6508E">
            <w:pPr>
              <w:pStyle w:val="TAL"/>
              <w:rPr>
                <w:ins w:id="2070" w:author="NR_MBS-Core" w:date="2022-03-23T09:53:00Z"/>
                <w:b/>
                <w:bCs/>
                <w:i/>
                <w:iCs/>
              </w:rPr>
            </w:pPr>
            <w:ins w:id="2071" w:author="NR_MBS-Core" w:date="2022-03-23T09:53: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DF06FF6" w14:textId="79214F04" w:rsidR="00A6508E" w:rsidRPr="001F4300" w:rsidRDefault="00A6508E" w:rsidP="00A6508E">
            <w:pPr>
              <w:pStyle w:val="TAL"/>
              <w:jc w:val="center"/>
              <w:rPr>
                <w:ins w:id="2072" w:author="NR_MBS-Core" w:date="2022-03-23T09:53:00Z"/>
              </w:rPr>
            </w:pPr>
            <w:ins w:id="2073" w:author="NR_MBS-Core" w:date="2022-03-23T09:53:00Z">
              <w:r w:rsidRPr="001F4300">
                <w:t>FSPC</w:t>
              </w:r>
            </w:ins>
          </w:p>
        </w:tc>
        <w:tc>
          <w:tcPr>
            <w:tcW w:w="567" w:type="dxa"/>
          </w:tcPr>
          <w:p w14:paraId="7C03F500" w14:textId="0DE13B5A" w:rsidR="00A6508E" w:rsidRPr="001F4300" w:rsidRDefault="00A6508E" w:rsidP="00A6508E">
            <w:pPr>
              <w:pStyle w:val="TAL"/>
              <w:jc w:val="center"/>
              <w:rPr>
                <w:ins w:id="2074" w:author="NR_MBS-Core" w:date="2022-03-23T09:53:00Z"/>
              </w:rPr>
            </w:pPr>
            <w:ins w:id="2075" w:author="NR_MBS-Core" w:date="2022-03-23T09:53:00Z">
              <w:r>
                <w:t>No</w:t>
              </w:r>
            </w:ins>
          </w:p>
        </w:tc>
        <w:tc>
          <w:tcPr>
            <w:tcW w:w="709" w:type="dxa"/>
          </w:tcPr>
          <w:p w14:paraId="3EDAE986" w14:textId="14AE9895" w:rsidR="00A6508E" w:rsidRPr="001F4300" w:rsidRDefault="00A6508E" w:rsidP="00A6508E">
            <w:pPr>
              <w:pStyle w:val="TAL"/>
              <w:jc w:val="center"/>
              <w:rPr>
                <w:ins w:id="2076" w:author="NR_MBS-Core" w:date="2022-03-23T09:53:00Z"/>
                <w:bCs/>
                <w:iCs/>
              </w:rPr>
            </w:pPr>
            <w:ins w:id="2077" w:author="NR_MBS-Core" w:date="2022-03-23T09:53:00Z">
              <w:r w:rsidRPr="001F4300">
                <w:rPr>
                  <w:bCs/>
                  <w:iCs/>
                </w:rPr>
                <w:t>N/A</w:t>
              </w:r>
            </w:ins>
          </w:p>
        </w:tc>
        <w:tc>
          <w:tcPr>
            <w:tcW w:w="728" w:type="dxa"/>
          </w:tcPr>
          <w:p w14:paraId="6F3DA280" w14:textId="0920380A" w:rsidR="00A6508E" w:rsidRPr="001F4300" w:rsidRDefault="00A6508E" w:rsidP="00A6508E">
            <w:pPr>
              <w:pStyle w:val="TAL"/>
              <w:jc w:val="center"/>
              <w:rPr>
                <w:ins w:id="2078" w:author="NR_MBS-Core" w:date="2022-03-23T09:53:00Z"/>
                <w:bCs/>
                <w:iCs/>
              </w:rPr>
            </w:pPr>
            <w:ins w:id="2079" w:author="NR_MBS-Core" w:date="2022-03-23T09:53:00Z">
              <w:r w:rsidRPr="001F4300">
                <w:rPr>
                  <w:bCs/>
                  <w:iCs/>
                </w:rPr>
                <w:t>N/A</w:t>
              </w:r>
            </w:ins>
          </w:p>
        </w:tc>
      </w:tr>
      <w:tr w:rsidR="00A6508E" w:rsidRPr="001F4300" w14:paraId="216E294F" w14:textId="77777777" w:rsidTr="003B4533">
        <w:trPr>
          <w:cantSplit/>
          <w:tblHeader/>
        </w:trPr>
        <w:tc>
          <w:tcPr>
            <w:tcW w:w="6917" w:type="dxa"/>
          </w:tcPr>
          <w:p w14:paraId="52B6DF42" w14:textId="77777777" w:rsidR="00A6508E" w:rsidRPr="001F4300" w:rsidRDefault="00A6508E" w:rsidP="00A6508E">
            <w:pPr>
              <w:pStyle w:val="TAL"/>
              <w:rPr>
                <w:b/>
                <w:bCs/>
                <w:i/>
                <w:iCs/>
              </w:rPr>
            </w:pPr>
            <w:r w:rsidRPr="001F4300">
              <w:rPr>
                <w:b/>
                <w:bCs/>
                <w:i/>
                <w:iCs/>
              </w:rPr>
              <w:lastRenderedPageBreak/>
              <w:t>supportedBandwidthDL</w:t>
            </w:r>
          </w:p>
          <w:p w14:paraId="4C9FD44C" w14:textId="77777777" w:rsidR="00A6508E" w:rsidRPr="001F4300" w:rsidRDefault="00A6508E" w:rsidP="00A6508E">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A6508E" w:rsidRPr="001F4300" w:rsidRDefault="00A6508E" w:rsidP="00A6508E">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A6508E" w:rsidRPr="001F4300" w:rsidRDefault="00A6508E" w:rsidP="00A6508E">
            <w:pPr>
              <w:pStyle w:val="TAL"/>
            </w:pPr>
          </w:p>
          <w:p w14:paraId="35B3BC67" w14:textId="56797148" w:rsidR="00A6508E" w:rsidRPr="001F4300" w:rsidRDefault="00A6508E" w:rsidP="00A6508E">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A6508E" w:rsidRPr="001F4300" w:rsidRDefault="00A6508E" w:rsidP="00A6508E">
            <w:pPr>
              <w:pStyle w:val="TAL"/>
            </w:pPr>
          </w:p>
          <w:p w14:paraId="45C4E62B" w14:textId="60329451" w:rsidR="00A6508E" w:rsidRPr="001F4300" w:rsidRDefault="00A6508E" w:rsidP="00A6508E">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A6508E" w:rsidRPr="001F4300" w:rsidRDefault="00A6508E" w:rsidP="00A6508E">
            <w:pPr>
              <w:pStyle w:val="TAL"/>
              <w:jc w:val="center"/>
            </w:pPr>
            <w:r w:rsidRPr="001F4300">
              <w:t>FSPC</w:t>
            </w:r>
          </w:p>
        </w:tc>
        <w:tc>
          <w:tcPr>
            <w:tcW w:w="567" w:type="dxa"/>
          </w:tcPr>
          <w:p w14:paraId="0CF71D90" w14:textId="77777777" w:rsidR="00A6508E" w:rsidRPr="001F4300" w:rsidRDefault="00A6508E" w:rsidP="00A6508E">
            <w:pPr>
              <w:pStyle w:val="TAL"/>
              <w:jc w:val="center"/>
            </w:pPr>
            <w:r w:rsidRPr="001F4300">
              <w:t>CY</w:t>
            </w:r>
          </w:p>
        </w:tc>
        <w:tc>
          <w:tcPr>
            <w:tcW w:w="709" w:type="dxa"/>
          </w:tcPr>
          <w:p w14:paraId="7F35C34C" w14:textId="77777777" w:rsidR="00A6508E" w:rsidRPr="001F4300" w:rsidRDefault="00A6508E" w:rsidP="00A6508E">
            <w:pPr>
              <w:pStyle w:val="TAL"/>
              <w:jc w:val="center"/>
            </w:pPr>
            <w:r w:rsidRPr="001F4300">
              <w:rPr>
                <w:bCs/>
                <w:iCs/>
              </w:rPr>
              <w:t>N/A</w:t>
            </w:r>
          </w:p>
        </w:tc>
        <w:tc>
          <w:tcPr>
            <w:tcW w:w="728" w:type="dxa"/>
          </w:tcPr>
          <w:p w14:paraId="4C923E55" w14:textId="77777777" w:rsidR="00A6508E" w:rsidRPr="001F4300" w:rsidRDefault="00A6508E" w:rsidP="00A6508E">
            <w:pPr>
              <w:pStyle w:val="TAL"/>
              <w:jc w:val="center"/>
            </w:pPr>
            <w:r w:rsidRPr="001F4300">
              <w:rPr>
                <w:bCs/>
                <w:iCs/>
              </w:rPr>
              <w:t>N/A</w:t>
            </w:r>
          </w:p>
        </w:tc>
      </w:tr>
      <w:tr w:rsidR="00A6508E" w:rsidRPr="001F4300" w14:paraId="64CA1809" w14:textId="77777777" w:rsidTr="003B4533">
        <w:trPr>
          <w:cantSplit/>
          <w:tblHeader/>
        </w:trPr>
        <w:tc>
          <w:tcPr>
            <w:tcW w:w="6917" w:type="dxa"/>
          </w:tcPr>
          <w:p w14:paraId="3E7E6D1E" w14:textId="58E77E54" w:rsidR="00A6508E" w:rsidRDefault="00A6508E" w:rsidP="00A6508E">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A6508E" w:rsidRPr="001F4300" w:rsidRDefault="00A6508E" w:rsidP="00A6508E">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A6508E" w:rsidRPr="001F4300" w:rsidRDefault="00A6508E" w:rsidP="00A6508E">
            <w:pPr>
              <w:pStyle w:val="TAL"/>
              <w:jc w:val="center"/>
            </w:pPr>
            <w:r w:rsidRPr="00F4543C">
              <w:t>FSPC</w:t>
            </w:r>
          </w:p>
        </w:tc>
        <w:tc>
          <w:tcPr>
            <w:tcW w:w="567" w:type="dxa"/>
          </w:tcPr>
          <w:p w14:paraId="36D339A2" w14:textId="1BEB3840" w:rsidR="00A6508E" w:rsidRPr="001F4300" w:rsidRDefault="00A6508E" w:rsidP="00A6508E">
            <w:pPr>
              <w:pStyle w:val="TAL"/>
              <w:jc w:val="center"/>
            </w:pPr>
            <w:r w:rsidRPr="00F4543C">
              <w:t>CY</w:t>
            </w:r>
          </w:p>
        </w:tc>
        <w:tc>
          <w:tcPr>
            <w:tcW w:w="709" w:type="dxa"/>
          </w:tcPr>
          <w:p w14:paraId="6056BCE3" w14:textId="29D9B084" w:rsidR="00A6508E" w:rsidRPr="001F4300" w:rsidRDefault="00A6508E" w:rsidP="00A6508E">
            <w:pPr>
              <w:pStyle w:val="TAL"/>
              <w:jc w:val="center"/>
              <w:rPr>
                <w:bCs/>
                <w:iCs/>
              </w:rPr>
            </w:pPr>
            <w:r w:rsidRPr="00F4543C">
              <w:rPr>
                <w:bCs/>
                <w:iCs/>
              </w:rPr>
              <w:t>N/A</w:t>
            </w:r>
          </w:p>
        </w:tc>
        <w:tc>
          <w:tcPr>
            <w:tcW w:w="728" w:type="dxa"/>
          </w:tcPr>
          <w:p w14:paraId="7A9943C7" w14:textId="1F557373" w:rsidR="00A6508E" w:rsidRPr="001F4300" w:rsidRDefault="00A6508E" w:rsidP="00A6508E">
            <w:pPr>
              <w:pStyle w:val="TAL"/>
              <w:jc w:val="center"/>
              <w:rPr>
                <w:bCs/>
                <w:iCs/>
              </w:rPr>
            </w:pPr>
            <w:r w:rsidRPr="00F4543C">
              <w:rPr>
                <w:bCs/>
                <w:iCs/>
              </w:rPr>
              <w:t>N/A</w:t>
            </w:r>
          </w:p>
        </w:tc>
      </w:tr>
      <w:tr w:rsidR="00A6508E" w:rsidRPr="001F4300" w14:paraId="360106A6" w14:textId="77777777" w:rsidTr="003B4533">
        <w:trPr>
          <w:cantSplit/>
          <w:tblHeader/>
        </w:trPr>
        <w:tc>
          <w:tcPr>
            <w:tcW w:w="6917" w:type="dxa"/>
          </w:tcPr>
          <w:p w14:paraId="1A337ACB" w14:textId="77777777" w:rsidR="00A6508E" w:rsidRPr="001F4300" w:rsidRDefault="00A6508E" w:rsidP="00A6508E">
            <w:pPr>
              <w:pStyle w:val="TAL"/>
              <w:rPr>
                <w:b/>
                <w:bCs/>
                <w:i/>
                <w:iCs/>
              </w:rPr>
            </w:pPr>
            <w:r w:rsidRPr="001F4300">
              <w:rPr>
                <w:b/>
                <w:bCs/>
                <w:i/>
                <w:iCs/>
              </w:rPr>
              <w:t>supportedModulationOrderDL</w:t>
            </w:r>
          </w:p>
          <w:p w14:paraId="43FA6EF9" w14:textId="77777777" w:rsidR="00A6508E" w:rsidRPr="001F4300" w:rsidRDefault="00A6508E" w:rsidP="00A6508E">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A6508E" w:rsidRPr="001F4300" w:rsidRDefault="00A6508E" w:rsidP="00A6508E">
            <w:pPr>
              <w:pStyle w:val="TAL"/>
              <w:rPr>
                <w:rFonts w:cs="Arial"/>
                <w:szCs w:val="18"/>
              </w:rPr>
            </w:pPr>
            <w:r w:rsidRPr="001F4300">
              <w:rPr>
                <w:rFonts w:cs="Arial"/>
                <w:szCs w:val="18"/>
              </w:rPr>
              <w:t>-</w:t>
            </w:r>
            <w:r w:rsidRPr="001F4300">
              <w:rPr>
                <w:rFonts w:cs="Arial"/>
                <w:szCs w:val="18"/>
              </w:rPr>
              <w:tab/>
              <w:t>for FR1, the network uses the modulation order signalled</w:t>
            </w:r>
            <w:ins w:id="2080"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A6508E" w:rsidRPr="001F4300" w:rsidRDefault="00A6508E" w:rsidP="00A6508E">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A6508E" w:rsidRPr="001F4300" w:rsidRDefault="00A6508E" w:rsidP="00A6508E">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A6508E" w:rsidRPr="001F4300" w:rsidRDefault="00A6508E" w:rsidP="00A6508E">
            <w:pPr>
              <w:pStyle w:val="TAL"/>
              <w:jc w:val="center"/>
            </w:pPr>
            <w:r w:rsidRPr="001F4300">
              <w:t>FSPC</w:t>
            </w:r>
          </w:p>
        </w:tc>
        <w:tc>
          <w:tcPr>
            <w:tcW w:w="567" w:type="dxa"/>
          </w:tcPr>
          <w:p w14:paraId="176535A0" w14:textId="77777777" w:rsidR="00A6508E" w:rsidRPr="001F4300" w:rsidRDefault="00A6508E" w:rsidP="00A6508E">
            <w:pPr>
              <w:pStyle w:val="TAL"/>
              <w:jc w:val="center"/>
            </w:pPr>
            <w:r w:rsidRPr="001F4300">
              <w:t>No</w:t>
            </w:r>
          </w:p>
        </w:tc>
        <w:tc>
          <w:tcPr>
            <w:tcW w:w="709" w:type="dxa"/>
          </w:tcPr>
          <w:p w14:paraId="20C6F220" w14:textId="77777777" w:rsidR="00A6508E" w:rsidRPr="001F4300" w:rsidRDefault="00A6508E" w:rsidP="00A6508E">
            <w:pPr>
              <w:pStyle w:val="TAL"/>
              <w:jc w:val="center"/>
            </w:pPr>
            <w:r w:rsidRPr="001F4300">
              <w:rPr>
                <w:bCs/>
                <w:iCs/>
              </w:rPr>
              <w:t>N/A</w:t>
            </w:r>
          </w:p>
        </w:tc>
        <w:tc>
          <w:tcPr>
            <w:tcW w:w="728" w:type="dxa"/>
          </w:tcPr>
          <w:p w14:paraId="0B43758B" w14:textId="77777777" w:rsidR="00A6508E" w:rsidRPr="001F4300" w:rsidRDefault="00A6508E" w:rsidP="00A6508E">
            <w:pPr>
              <w:pStyle w:val="TAL"/>
              <w:jc w:val="center"/>
            </w:pPr>
            <w:r w:rsidRPr="001F4300">
              <w:rPr>
                <w:bCs/>
                <w:iCs/>
              </w:rPr>
              <w:t>N/A</w:t>
            </w:r>
          </w:p>
        </w:tc>
      </w:tr>
      <w:tr w:rsidR="00A6508E" w:rsidRPr="001F4300" w14:paraId="6064D037" w14:textId="77777777" w:rsidTr="003B4533">
        <w:trPr>
          <w:cantSplit/>
          <w:tblHeader/>
        </w:trPr>
        <w:tc>
          <w:tcPr>
            <w:tcW w:w="6917" w:type="dxa"/>
          </w:tcPr>
          <w:p w14:paraId="6068EE23" w14:textId="77777777" w:rsidR="00A6508E" w:rsidRPr="001F4300" w:rsidRDefault="00A6508E" w:rsidP="00A6508E">
            <w:pPr>
              <w:pStyle w:val="TAL"/>
              <w:rPr>
                <w:b/>
                <w:bCs/>
                <w:i/>
                <w:iCs/>
              </w:rPr>
            </w:pPr>
            <w:r w:rsidRPr="001F4300">
              <w:rPr>
                <w:b/>
                <w:bCs/>
                <w:i/>
                <w:iCs/>
              </w:rPr>
              <w:t>supportedSubCarrierSpacingDL</w:t>
            </w:r>
          </w:p>
          <w:p w14:paraId="34849AC5" w14:textId="77777777" w:rsidR="00A6508E" w:rsidRPr="001F4300" w:rsidRDefault="00A6508E" w:rsidP="00A6508E">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A6508E" w:rsidRPr="001F4300" w:rsidRDefault="00A6508E" w:rsidP="00A6508E">
            <w:pPr>
              <w:pStyle w:val="TAL"/>
              <w:jc w:val="center"/>
            </w:pPr>
            <w:r w:rsidRPr="001F4300">
              <w:t>FSPC</w:t>
            </w:r>
          </w:p>
        </w:tc>
        <w:tc>
          <w:tcPr>
            <w:tcW w:w="567" w:type="dxa"/>
          </w:tcPr>
          <w:p w14:paraId="47EEBC8B" w14:textId="77777777" w:rsidR="00A6508E" w:rsidRPr="001F4300" w:rsidRDefault="00A6508E" w:rsidP="00A6508E">
            <w:pPr>
              <w:pStyle w:val="TAL"/>
              <w:jc w:val="center"/>
            </w:pPr>
            <w:r w:rsidRPr="001F4300">
              <w:t>CY</w:t>
            </w:r>
          </w:p>
        </w:tc>
        <w:tc>
          <w:tcPr>
            <w:tcW w:w="709" w:type="dxa"/>
          </w:tcPr>
          <w:p w14:paraId="2CC4056D" w14:textId="77777777" w:rsidR="00A6508E" w:rsidRPr="001F4300" w:rsidRDefault="00A6508E" w:rsidP="00A6508E">
            <w:pPr>
              <w:pStyle w:val="TAL"/>
              <w:jc w:val="center"/>
            </w:pPr>
            <w:r w:rsidRPr="001F4300">
              <w:rPr>
                <w:bCs/>
                <w:iCs/>
              </w:rPr>
              <w:t>N/A</w:t>
            </w:r>
          </w:p>
        </w:tc>
        <w:tc>
          <w:tcPr>
            <w:tcW w:w="728" w:type="dxa"/>
          </w:tcPr>
          <w:p w14:paraId="7710F3C5" w14:textId="77777777" w:rsidR="00A6508E" w:rsidRPr="001F4300" w:rsidRDefault="00A6508E" w:rsidP="00A6508E">
            <w:pPr>
              <w:pStyle w:val="TAL"/>
              <w:jc w:val="center"/>
            </w:pPr>
            <w:r w:rsidRPr="001F4300">
              <w:rPr>
                <w:bCs/>
                <w:iCs/>
              </w:rPr>
              <w:t>N/A</w:t>
            </w:r>
          </w:p>
        </w:tc>
      </w:tr>
      <w:tr w:rsidR="00A6508E" w:rsidRPr="001F4300" w14:paraId="4684D34B" w14:textId="77777777" w:rsidTr="003B4533">
        <w:trPr>
          <w:cantSplit/>
          <w:tblHeader/>
        </w:trPr>
        <w:tc>
          <w:tcPr>
            <w:tcW w:w="6917" w:type="dxa"/>
          </w:tcPr>
          <w:p w14:paraId="1694AD5E" w14:textId="77777777" w:rsidR="00A6508E" w:rsidRPr="001F4300" w:rsidRDefault="00A6508E" w:rsidP="00A6508E">
            <w:pPr>
              <w:pStyle w:val="TAL"/>
              <w:rPr>
                <w:b/>
                <w:bCs/>
                <w:i/>
                <w:iCs/>
              </w:rPr>
            </w:pPr>
            <w:r w:rsidRPr="001F4300">
              <w:rPr>
                <w:b/>
                <w:bCs/>
                <w:i/>
                <w:iCs/>
              </w:rPr>
              <w:lastRenderedPageBreak/>
              <w:t>supportFDM-SchemeB-r16</w:t>
            </w:r>
          </w:p>
          <w:p w14:paraId="60CBAB64" w14:textId="77777777" w:rsidR="00A6508E" w:rsidRPr="001F4300" w:rsidRDefault="00A6508E" w:rsidP="00A6508E">
            <w:pPr>
              <w:pStyle w:val="TAL"/>
              <w:rPr>
                <w:b/>
                <w:bCs/>
                <w:i/>
                <w:iCs/>
              </w:rPr>
            </w:pPr>
            <w:r w:rsidRPr="001F4300">
              <w:rPr>
                <w:bCs/>
                <w:iCs/>
              </w:rPr>
              <w:t>Indicates whether UE supports single DCI based FDMSchemeB.</w:t>
            </w:r>
          </w:p>
        </w:tc>
        <w:tc>
          <w:tcPr>
            <w:tcW w:w="709" w:type="dxa"/>
          </w:tcPr>
          <w:p w14:paraId="007AF6AB" w14:textId="77777777" w:rsidR="00A6508E" w:rsidRPr="001F4300" w:rsidRDefault="00A6508E" w:rsidP="00A6508E">
            <w:pPr>
              <w:pStyle w:val="TAL"/>
              <w:jc w:val="center"/>
            </w:pPr>
            <w:r w:rsidRPr="001F4300">
              <w:rPr>
                <w:bCs/>
                <w:iCs/>
              </w:rPr>
              <w:t>FSPC</w:t>
            </w:r>
          </w:p>
        </w:tc>
        <w:tc>
          <w:tcPr>
            <w:tcW w:w="567" w:type="dxa"/>
          </w:tcPr>
          <w:p w14:paraId="0855C1B6" w14:textId="77777777" w:rsidR="00A6508E" w:rsidRPr="001F4300" w:rsidRDefault="00A6508E" w:rsidP="00A6508E">
            <w:pPr>
              <w:pStyle w:val="TAL"/>
              <w:jc w:val="center"/>
            </w:pPr>
            <w:r w:rsidRPr="001F4300">
              <w:rPr>
                <w:bCs/>
                <w:iCs/>
              </w:rPr>
              <w:t>No</w:t>
            </w:r>
          </w:p>
        </w:tc>
        <w:tc>
          <w:tcPr>
            <w:tcW w:w="709" w:type="dxa"/>
          </w:tcPr>
          <w:p w14:paraId="5CF51073" w14:textId="77777777" w:rsidR="00A6508E" w:rsidRPr="001F4300" w:rsidRDefault="00A6508E" w:rsidP="00A6508E">
            <w:pPr>
              <w:pStyle w:val="TAL"/>
              <w:jc w:val="center"/>
              <w:rPr>
                <w:bCs/>
                <w:iCs/>
              </w:rPr>
            </w:pPr>
            <w:r w:rsidRPr="001F4300">
              <w:rPr>
                <w:bCs/>
                <w:iCs/>
              </w:rPr>
              <w:t>N/A</w:t>
            </w:r>
          </w:p>
        </w:tc>
        <w:tc>
          <w:tcPr>
            <w:tcW w:w="728" w:type="dxa"/>
          </w:tcPr>
          <w:p w14:paraId="4084ECFF" w14:textId="77777777" w:rsidR="00A6508E" w:rsidRPr="001F4300" w:rsidRDefault="00A6508E" w:rsidP="00A6508E">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2081" w:name="_Toc90724025"/>
      <w:r w:rsidRPr="001F4300">
        <w:lastRenderedPageBreak/>
        <w:t>4.2.7.7</w:t>
      </w:r>
      <w:r w:rsidRPr="001F4300">
        <w:tab/>
      </w:r>
      <w:r w:rsidRPr="001F4300">
        <w:rPr>
          <w:i/>
        </w:rPr>
        <w:t>FeatureSetUplink</w:t>
      </w:r>
      <w:r w:rsidRPr="001F4300">
        <w:t xml:space="preserve"> parameters</w:t>
      </w:r>
      <w:bookmarkEnd w:id="20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等线" w:eastAsia="等线" w:hAnsi="等线"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082" w:author="NR_feMIMO-Core" w:date="2022-03-25T12:11:00Z"/>
        </w:trPr>
        <w:tc>
          <w:tcPr>
            <w:tcW w:w="6917" w:type="dxa"/>
          </w:tcPr>
          <w:p w14:paraId="2E3C7004" w14:textId="77777777" w:rsidR="003E1876" w:rsidRDefault="003E1876" w:rsidP="003E1876">
            <w:pPr>
              <w:pStyle w:val="TAL"/>
              <w:rPr>
                <w:ins w:id="2083" w:author="NR_feMIMO-Core" w:date="2022-03-25T12:11:00Z"/>
                <w:b/>
                <w:i/>
              </w:rPr>
            </w:pPr>
            <w:commentRangeStart w:id="2084"/>
            <w:ins w:id="2085" w:author="NR_feMIMO-Core" w:date="2022-03-25T12:11:00Z">
              <w:r w:rsidRPr="008E4933">
                <w:rPr>
                  <w:b/>
                  <w:i/>
                </w:rPr>
                <w:t>mTRP-PUCCH-IntraSlot-r17</w:t>
              </w:r>
            </w:ins>
            <w:commentRangeEnd w:id="2084"/>
            <w:r w:rsidR="009671B5">
              <w:rPr>
                <w:rStyle w:val="af7"/>
                <w:rFonts w:ascii="Times New Roman" w:hAnsi="Times New Roman"/>
              </w:rPr>
              <w:commentReference w:id="2084"/>
            </w:r>
          </w:p>
          <w:p w14:paraId="53EBB0C5" w14:textId="5125959B" w:rsidR="003E1876" w:rsidRDefault="003E1876" w:rsidP="003E1876">
            <w:pPr>
              <w:pStyle w:val="TAL"/>
              <w:rPr>
                <w:ins w:id="2086" w:author="NR_feMIMO-Core" w:date="2022-03-25T12:11:00Z"/>
                <w:bCs/>
                <w:iCs/>
              </w:rPr>
            </w:pPr>
            <w:ins w:id="2087"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088" w:author="NR_feMIMO-Core" w:date="2022-03-25T12:11:00Z"/>
                <w:bCs/>
                <w:iCs/>
              </w:rPr>
            </w:pPr>
          </w:p>
        </w:tc>
        <w:tc>
          <w:tcPr>
            <w:tcW w:w="709" w:type="dxa"/>
          </w:tcPr>
          <w:p w14:paraId="5B986EDF" w14:textId="17BF5E1E" w:rsidR="003E1876" w:rsidRDefault="003E1876" w:rsidP="003E1876">
            <w:pPr>
              <w:pStyle w:val="TAL"/>
              <w:jc w:val="center"/>
              <w:rPr>
                <w:ins w:id="2089" w:author="NR_feMIMO-Core" w:date="2022-03-25T12:11:00Z"/>
              </w:rPr>
            </w:pPr>
            <w:ins w:id="2090" w:author="NR_feMIMO-Core" w:date="2022-03-25T12:12:00Z">
              <w:r>
                <w:t>FS</w:t>
              </w:r>
            </w:ins>
          </w:p>
        </w:tc>
        <w:tc>
          <w:tcPr>
            <w:tcW w:w="567" w:type="dxa"/>
          </w:tcPr>
          <w:p w14:paraId="01E25AC6" w14:textId="238A6E2E" w:rsidR="003E1876" w:rsidRDefault="003E1876" w:rsidP="003E1876">
            <w:pPr>
              <w:pStyle w:val="TAL"/>
              <w:jc w:val="center"/>
              <w:rPr>
                <w:ins w:id="2091" w:author="NR_feMIMO-Core" w:date="2022-03-25T12:11:00Z"/>
              </w:rPr>
            </w:pPr>
            <w:ins w:id="2092" w:author="NR_feMIMO-Core" w:date="2022-03-25T12:12:00Z">
              <w:r>
                <w:t>No</w:t>
              </w:r>
            </w:ins>
          </w:p>
        </w:tc>
        <w:tc>
          <w:tcPr>
            <w:tcW w:w="709" w:type="dxa"/>
          </w:tcPr>
          <w:p w14:paraId="63C117C6" w14:textId="10B1A6EB" w:rsidR="003E1876" w:rsidRDefault="003E1876" w:rsidP="003E1876">
            <w:pPr>
              <w:pStyle w:val="TAL"/>
              <w:jc w:val="center"/>
              <w:rPr>
                <w:ins w:id="2093" w:author="NR_feMIMO-Core" w:date="2022-03-25T12:11:00Z"/>
                <w:bCs/>
                <w:iCs/>
              </w:rPr>
            </w:pPr>
            <w:ins w:id="2094" w:author="NR_feMIMO-Core" w:date="2022-03-25T12:12:00Z">
              <w:r>
                <w:rPr>
                  <w:bCs/>
                  <w:iCs/>
                </w:rPr>
                <w:t>N/A</w:t>
              </w:r>
            </w:ins>
          </w:p>
        </w:tc>
        <w:tc>
          <w:tcPr>
            <w:tcW w:w="728" w:type="dxa"/>
          </w:tcPr>
          <w:p w14:paraId="01B9E978" w14:textId="0A5D2E6F" w:rsidR="003E1876" w:rsidRDefault="003E1876" w:rsidP="003E1876">
            <w:pPr>
              <w:pStyle w:val="TAL"/>
              <w:jc w:val="center"/>
              <w:rPr>
                <w:ins w:id="2095" w:author="NR_feMIMO-Core" w:date="2022-03-25T12:11:00Z"/>
                <w:bCs/>
                <w:iCs/>
              </w:rPr>
            </w:pPr>
            <w:ins w:id="2096" w:author="NR_feMIMO-Core" w:date="2022-03-25T12:12:00Z">
              <w:r>
                <w:rPr>
                  <w:bCs/>
                  <w:iCs/>
                </w:rPr>
                <w:t>N/A</w:t>
              </w:r>
            </w:ins>
          </w:p>
        </w:tc>
      </w:tr>
      <w:tr w:rsidR="0041066C" w:rsidRPr="001F4300" w14:paraId="7DA305D3" w14:textId="77777777" w:rsidTr="00025D8B">
        <w:trPr>
          <w:cantSplit/>
          <w:tblHeader/>
          <w:ins w:id="2097" w:author="NR_feMIMO-Core" w:date="2022-03-23T17:08:00Z"/>
        </w:trPr>
        <w:tc>
          <w:tcPr>
            <w:tcW w:w="6917" w:type="dxa"/>
          </w:tcPr>
          <w:p w14:paraId="1A8CA9B7" w14:textId="1433AE93" w:rsidR="0041066C" w:rsidRDefault="0041066C" w:rsidP="00167068">
            <w:pPr>
              <w:pStyle w:val="TAL"/>
              <w:rPr>
                <w:ins w:id="2098" w:author="NR_feMIMO-Core" w:date="2022-03-23T17:08:00Z"/>
                <w:b/>
                <w:i/>
              </w:rPr>
            </w:pPr>
            <w:ins w:id="2099" w:author="NR_feMIMO-Core" w:date="2022-03-23T17:08:00Z">
              <w:r w:rsidRPr="00837C8F">
                <w:rPr>
                  <w:b/>
                  <w:i/>
                </w:rPr>
                <w:lastRenderedPageBreak/>
                <w:t>mTRP-PUSCH-Repetition</w:t>
              </w:r>
            </w:ins>
            <w:ins w:id="2100" w:author="NR_feMIMO-Core" w:date="2022-03-23T17:10:00Z">
              <w:r w:rsidR="00D30274">
                <w:rPr>
                  <w:b/>
                  <w:i/>
                </w:rPr>
                <w:t>TypeA</w:t>
              </w:r>
            </w:ins>
            <w:ins w:id="2101" w:author="NR_feMIMO-Core" w:date="2022-03-23T17:08:00Z">
              <w:r w:rsidRPr="00837C8F">
                <w:rPr>
                  <w:b/>
                  <w:i/>
                </w:rPr>
                <w:t>-</w:t>
              </w:r>
            </w:ins>
            <w:ins w:id="2102" w:author="NR_feMIMO-Core" w:date="2022-03-24T08:14:00Z">
              <w:r w:rsidR="002F22D5">
                <w:rPr>
                  <w:b/>
                  <w:i/>
                </w:rPr>
                <w:t>r17</w:t>
              </w:r>
            </w:ins>
          </w:p>
          <w:p w14:paraId="3EBAC0EE" w14:textId="77777777" w:rsidR="0041066C" w:rsidRDefault="0041066C" w:rsidP="007911C9">
            <w:pPr>
              <w:pStyle w:val="TAL"/>
              <w:rPr>
                <w:ins w:id="2103" w:author="NR_feMIMO-Core" w:date="2022-03-25T08:25:00Z"/>
                <w:bCs/>
                <w:iCs/>
              </w:rPr>
            </w:pPr>
            <w:ins w:id="2104" w:author="NR_feMIMO-Core" w:date="2022-03-23T17:08:00Z">
              <w:r>
                <w:rPr>
                  <w:bCs/>
                  <w:iCs/>
                </w:rPr>
                <w:t>Indicates</w:t>
              </w:r>
            </w:ins>
            <w:ins w:id="2105" w:author="NR_feMIMO-Core" w:date="2022-03-23T17:12:00Z">
              <w:r w:rsidR="00A106AD">
                <w:rPr>
                  <w:bCs/>
                  <w:iCs/>
                </w:rPr>
                <w:t xml:space="preserve"> whether t</w:t>
              </w:r>
            </w:ins>
            <w:ins w:id="2106"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107"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108" w:author="NR_feMIMO-Core" w:date="2022-03-23T17:08:00Z">
              <w:r>
                <w:rPr>
                  <w:bCs/>
                  <w:iCs/>
                </w:rPr>
                <w:t xml:space="preserve"> The UE indicating this feature also </w:t>
              </w:r>
            </w:ins>
            <w:commentRangeStart w:id="2109"/>
            <w:ins w:id="2110" w:author="NR_feMIMO-Core" w:date="2022-03-25T10:45:00Z">
              <w:r w:rsidR="006F088E">
                <w:rPr>
                  <w:bCs/>
                  <w:iCs/>
                </w:rPr>
                <w:t xml:space="preserve">support </w:t>
              </w:r>
            </w:ins>
            <w:commentRangeEnd w:id="2109"/>
            <w:r w:rsidR="00F56342">
              <w:rPr>
                <w:rStyle w:val="af7"/>
                <w:rFonts w:ascii="Times New Roman" w:hAnsi="Times New Roman"/>
              </w:rPr>
              <w:commentReference w:id="2109"/>
            </w:r>
            <w:ins w:id="2111" w:author="NR_feMIMO-Core" w:date="2022-03-25T10:46:00Z">
              <w:r w:rsidR="00A12F18">
                <w:rPr>
                  <w:bCs/>
                  <w:iCs/>
                </w:rPr>
                <w:t xml:space="preserve">of </w:t>
              </w:r>
            </w:ins>
            <w:ins w:id="2112" w:author="NR_feMIMO-Core" w:date="2022-03-23T17:08:00Z">
              <w:r w:rsidRPr="00FB21F0">
                <w:rPr>
                  <w:bCs/>
                  <w:iCs/>
                </w:rPr>
                <w:t>two SRS resource sets with usage set to 'nonCodebook'</w:t>
              </w:r>
              <w:r>
                <w:rPr>
                  <w:bCs/>
                  <w:iCs/>
                </w:rPr>
                <w:t>.</w:t>
              </w:r>
            </w:ins>
          </w:p>
          <w:p w14:paraId="2157942B" w14:textId="4A1C4363" w:rsidR="0041066C" w:rsidRPr="00837C8F" w:rsidRDefault="00022CB3" w:rsidP="00167068">
            <w:pPr>
              <w:pStyle w:val="TAL"/>
              <w:rPr>
                <w:ins w:id="2113" w:author="NR_feMIMO-Core" w:date="2022-03-23T17:08:00Z"/>
                <w:bCs/>
                <w:iCs/>
              </w:rPr>
            </w:pPr>
            <w:commentRangeStart w:id="2114"/>
            <w:ins w:id="2115" w:author="NR_feMIMO-Core" w:date="2022-03-25T08:25:00Z">
              <w:r>
                <w:rPr>
                  <w:bCs/>
                  <w:iCs/>
                </w:rPr>
                <w:t xml:space="preserve">The UE indicating this feature shall indicate support of </w:t>
              </w:r>
              <w:r w:rsidRPr="00022CB3">
                <w:rPr>
                  <w:bCs/>
                  <w:i/>
                </w:rPr>
                <w:t>maxNumberMIMO-LayersNonCB-PUSCH</w:t>
              </w:r>
              <w:r>
                <w:rPr>
                  <w:bCs/>
                  <w:i/>
                </w:rPr>
                <w:t>.</w:t>
              </w:r>
            </w:ins>
            <w:commentRangeEnd w:id="2114"/>
            <w:r w:rsidR="00F56342">
              <w:rPr>
                <w:rStyle w:val="af7"/>
                <w:rFonts w:ascii="Times New Roman" w:hAnsi="Times New Roman"/>
              </w:rPr>
              <w:commentReference w:id="2114"/>
            </w:r>
          </w:p>
        </w:tc>
        <w:tc>
          <w:tcPr>
            <w:tcW w:w="709" w:type="dxa"/>
          </w:tcPr>
          <w:p w14:paraId="37DC026C" w14:textId="157B6E3E" w:rsidR="0041066C" w:rsidRPr="001F4300" w:rsidRDefault="00BC087C" w:rsidP="00167068">
            <w:pPr>
              <w:pStyle w:val="TAL"/>
              <w:jc w:val="center"/>
              <w:rPr>
                <w:ins w:id="2116" w:author="NR_feMIMO-Core" w:date="2022-03-23T17:08:00Z"/>
              </w:rPr>
            </w:pPr>
            <w:ins w:id="2117" w:author="NR_feMIMO-Core" w:date="2022-03-25T10:44:00Z">
              <w:r>
                <w:t>FS</w:t>
              </w:r>
            </w:ins>
          </w:p>
        </w:tc>
        <w:tc>
          <w:tcPr>
            <w:tcW w:w="567" w:type="dxa"/>
          </w:tcPr>
          <w:p w14:paraId="0E55CA0C" w14:textId="48307AE7" w:rsidR="0041066C" w:rsidRPr="001F4300" w:rsidRDefault="00BC087C" w:rsidP="00167068">
            <w:pPr>
              <w:pStyle w:val="TAL"/>
              <w:jc w:val="center"/>
              <w:rPr>
                <w:ins w:id="2118" w:author="NR_feMIMO-Core" w:date="2022-03-23T17:08:00Z"/>
              </w:rPr>
            </w:pPr>
            <w:ins w:id="2119" w:author="NR_feMIMO-Core" w:date="2022-03-25T10:44:00Z">
              <w:r>
                <w:t>No</w:t>
              </w:r>
            </w:ins>
          </w:p>
        </w:tc>
        <w:tc>
          <w:tcPr>
            <w:tcW w:w="709" w:type="dxa"/>
          </w:tcPr>
          <w:p w14:paraId="0C34D58D" w14:textId="7E95A814" w:rsidR="0041066C" w:rsidRPr="001F4300" w:rsidRDefault="00BC087C" w:rsidP="00167068">
            <w:pPr>
              <w:pStyle w:val="TAL"/>
              <w:jc w:val="center"/>
              <w:rPr>
                <w:ins w:id="2120" w:author="NR_feMIMO-Core" w:date="2022-03-23T17:08:00Z"/>
                <w:bCs/>
                <w:iCs/>
              </w:rPr>
            </w:pPr>
            <w:ins w:id="2121"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122" w:author="NR_feMIMO-Core" w:date="2022-03-23T17:08:00Z"/>
                <w:bCs/>
                <w:iCs/>
              </w:rPr>
            </w:pPr>
            <w:ins w:id="2123"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8"/>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8"/>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124" w:author="NR_feMIMO-Core" w:date="2022-03-23T21:23:00Z"/>
        </w:trPr>
        <w:tc>
          <w:tcPr>
            <w:tcW w:w="6917" w:type="dxa"/>
          </w:tcPr>
          <w:p w14:paraId="23109B23" w14:textId="430AC864" w:rsidR="00A079BC" w:rsidRDefault="00A079BC" w:rsidP="00A079BC">
            <w:pPr>
              <w:pStyle w:val="TAL"/>
              <w:rPr>
                <w:ins w:id="2125" w:author="NR_feMIMO-Core" w:date="2022-03-23T21:23:00Z"/>
                <w:rFonts w:eastAsia="宋体"/>
                <w:b/>
                <w:bCs/>
                <w:i/>
                <w:iCs/>
                <w:lang w:eastAsia="zh-CN"/>
              </w:rPr>
            </w:pPr>
            <w:ins w:id="2126" w:author="NR_feMIMO-Core" w:date="2022-03-23T21:23:00Z">
              <w:r w:rsidRPr="00C62E6C">
                <w:rPr>
                  <w:rFonts w:eastAsia="宋体"/>
                  <w:b/>
                  <w:bCs/>
                  <w:i/>
                  <w:iCs/>
                  <w:lang w:eastAsia="zh-CN"/>
                </w:rPr>
                <w:t>srs-AntennaSwitching2SP-1Periodic-</w:t>
              </w:r>
            </w:ins>
            <w:ins w:id="2127" w:author="NR_feMIMO-Core" w:date="2022-03-24T08:14:00Z">
              <w:r w:rsidR="002F22D5">
                <w:rPr>
                  <w:rFonts w:eastAsia="宋体"/>
                  <w:b/>
                  <w:bCs/>
                  <w:i/>
                  <w:iCs/>
                  <w:lang w:eastAsia="zh-CN"/>
                </w:rPr>
                <w:t>r17</w:t>
              </w:r>
            </w:ins>
          </w:p>
          <w:p w14:paraId="125E84A9" w14:textId="18BDDCBC" w:rsidR="00A079BC" w:rsidRDefault="00A079BC" w:rsidP="00A079BC">
            <w:pPr>
              <w:pStyle w:val="TAL"/>
              <w:rPr>
                <w:ins w:id="2128" w:author="NR_feMIMO-Core" w:date="2022-03-23T21:23:00Z"/>
                <w:rFonts w:eastAsia="宋体"/>
                <w:lang w:eastAsia="zh-CN"/>
              </w:rPr>
            </w:pPr>
            <w:ins w:id="2129" w:author="NR_feMIMO-Core" w:date="2022-03-23T21:23:00Z">
              <w:r w:rsidRPr="001F4300">
                <w:t>Indicates whether the UE supports</w:t>
              </w:r>
              <w:r>
                <w:t xml:space="preserve"> </w:t>
              </w:r>
            </w:ins>
            <w:ins w:id="2130" w:author="NR_feMIMO-Core" w:date="2022-03-23T21:24:00Z">
              <w:r w:rsidRPr="00E302A3">
                <w:t>maximum 2 SP SRS resource sets and maximum 1 periodic SRS resource set for antenna switching</w:t>
              </w:r>
            </w:ins>
            <w:ins w:id="2131" w:author="NR_feMIMO-Core" w:date="2022-03-23T21:26:00Z">
              <w:r w:rsidR="00562D7F">
                <w:t>.</w:t>
              </w:r>
            </w:ins>
          </w:p>
          <w:p w14:paraId="07E9098C" w14:textId="77777777" w:rsidR="00A079BC" w:rsidRDefault="00562D7F" w:rsidP="00A079BC">
            <w:pPr>
              <w:pStyle w:val="TAL"/>
              <w:rPr>
                <w:ins w:id="2132" w:author="NR_feMIMO-Core" w:date="2022-03-28T09:32:00Z"/>
                <w:i/>
              </w:rPr>
            </w:pPr>
            <w:ins w:id="2133"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134" w:author="NR_feMIMO-Core" w:date="2022-03-28T09:33:00Z"/>
                <w:i/>
              </w:rPr>
            </w:pPr>
          </w:p>
          <w:p w14:paraId="37D6A283" w14:textId="11B08B8F" w:rsidR="00486152" w:rsidRPr="00486152" w:rsidRDefault="00486152" w:rsidP="00486152">
            <w:pPr>
              <w:pStyle w:val="TAN"/>
              <w:rPr>
                <w:ins w:id="2135" w:author="NR_feMIMO-Core" w:date="2022-03-28T09:33:00Z"/>
                <w:lang w:eastAsia="zh-CN"/>
              </w:rPr>
            </w:pPr>
            <w:commentRangeStart w:id="2136"/>
            <w:ins w:id="2137" w:author="NR_feMIMO-Core" w:date="2022-03-28T09:33:00Z">
              <w:r w:rsidRPr="00486152">
                <w:rPr>
                  <w:lang w:eastAsia="zh-CN"/>
                </w:rPr>
                <w:t>N</w:t>
              </w:r>
              <w:r>
                <w:rPr>
                  <w:lang w:eastAsia="zh-CN"/>
                </w:rPr>
                <w:t>OTE</w:t>
              </w:r>
              <w:r w:rsidRPr="00486152">
                <w:rPr>
                  <w:lang w:eastAsia="zh-CN"/>
                </w:rPr>
                <w:t xml:space="preserve">: </w:t>
              </w:r>
            </w:ins>
            <w:commentRangeEnd w:id="2136"/>
            <w:r w:rsidR="00B233DF">
              <w:rPr>
                <w:rStyle w:val="af7"/>
                <w:rFonts w:ascii="Times New Roman" w:hAnsi="Times New Roman"/>
              </w:rPr>
              <w:commentReference w:id="2136"/>
            </w:r>
          </w:p>
          <w:p w14:paraId="40254BC3" w14:textId="77777777" w:rsidR="00486152" w:rsidRPr="00486152" w:rsidRDefault="00486152" w:rsidP="00486152">
            <w:pPr>
              <w:pStyle w:val="TAN"/>
              <w:numPr>
                <w:ilvl w:val="0"/>
                <w:numId w:val="20"/>
              </w:numPr>
              <w:rPr>
                <w:ins w:id="2138" w:author="NR_feMIMO-Core" w:date="2022-03-28T09:33:00Z"/>
                <w:lang w:eastAsia="zh-CN"/>
              </w:rPr>
            </w:pPr>
            <w:ins w:id="2139" w:author="NR_feMIMO-Core" w:date="2022-03-28T09:33:00Z">
              <w:r w:rsidRPr="00486152">
                <w:rPr>
                  <w:lang w:eastAsia="zh-CN"/>
                </w:rPr>
                <w:t>Applies for all supported xTyR where y&lt;=8</w:t>
              </w:r>
            </w:ins>
          </w:p>
          <w:p w14:paraId="71D85F50" w14:textId="69756545" w:rsidR="00486152" w:rsidRPr="00486152" w:rsidRDefault="00486152" w:rsidP="00486152">
            <w:pPr>
              <w:pStyle w:val="TAN"/>
              <w:numPr>
                <w:ilvl w:val="0"/>
                <w:numId w:val="20"/>
              </w:numPr>
              <w:rPr>
                <w:ins w:id="2140" w:author="NR_feMIMO-Core" w:date="2022-03-28T09:33:00Z"/>
                <w:lang w:eastAsia="zh-CN"/>
              </w:rPr>
            </w:pPr>
            <w:ins w:id="2141" w:author="NR_feMIMO-Core" w:date="2022-03-28T09:33:00Z">
              <w:r w:rsidRPr="00486152">
                <w:rPr>
                  <w:lang w:eastAsia="zh-CN"/>
                </w:rPr>
                <w:t xml:space="preserve">For xTyR where y&gt;4, if UE does </w:t>
              </w:r>
            </w:ins>
            <w:ins w:id="2142" w:author="NR_feMIMO-Core" w:date="2022-03-28T09:34:00Z">
              <w:r w:rsidR="003F2ABB">
                <w:rPr>
                  <w:lang w:eastAsia="zh-CN"/>
                </w:rPr>
                <w:t>not</w:t>
              </w:r>
            </w:ins>
            <w:ins w:id="2143" w:author="NR_feMIMO-Core" w:date="2022-03-28T09:33:00Z">
              <w:r w:rsidRPr="00486152">
                <w:rPr>
                  <w:lang w:eastAsia="zh-CN"/>
                </w:rPr>
                <w:t xml:space="preserve"> support this feature, support maximum one SRS resource set for periodic SRS and maximum one SRS resource set for semi-persistent SRS</w:t>
              </w:r>
            </w:ins>
          </w:p>
          <w:p w14:paraId="14CD7A59" w14:textId="77777777" w:rsidR="00486152" w:rsidRPr="00486152" w:rsidRDefault="00486152" w:rsidP="00486152">
            <w:pPr>
              <w:pStyle w:val="TAN"/>
              <w:numPr>
                <w:ilvl w:val="0"/>
                <w:numId w:val="20"/>
              </w:numPr>
              <w:rPr>
                <w:ins w:id="2144" w:author="NR_feMIMO-Core" w:date="2022-03-28T09:33:00Z"/>
                <w:lang w:eastAsia="zh-CN"/>
              </w:rPr>
            </w:pPr>
            <w:ins w:id="2145" w:author="NR_feMIMO-Core" w:date="2022-03-28T09:33:00Z">
              <w:r w:rsidRPr="00486152">
                <w:rPr>
                  <w:lang w:eastAsia="zh-CN"/>
                </w:rPr>
                <w:t>For xTyR where y&lt;=4, if UE does not support this feature, follow Rel-15 on the number of resource sets for periodic and semi-persistent SRS</w:t>
              </w:r>
            </w:ins>
          </w:p>
          <w:p w14:paraId="34E124A0" w14:textId="29DB6C98" w:rsidR="00FE6B01" w:rsidRPr="00C62E6C" w:rsidRDefault="00486152" w:rsidP="00486152">
            <w:pPr>
              <w:pStyle w:val="TAN"/>
              <w:numPr>
                <w:ilvl w:val="0"/>
                <w:numId w:val="20"/>
              </w:numPr>
              <w:rPr>
                <w:ins w:id="2146" w:author="NR_feMIMO-Core" w:date="2022-03-23T21:23:00Z"/>
                <w:lang w:eastAsia="zh-CN"/>
              </w:rPr>
            </w:pPr>
            <w:ins w:id="2147"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148" w:author="NR_feMIMO-Core" w:date="2022-03-23T21:23:00Z"/>
                <w:rFonts w:eastAsia="宋体"/>
                <w:lang w:eastAsia="zh-CN"/>
              </w:rPr>
            </w:pPr>
            <w:ins w:id="2149"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150" w:author="NR_feMIMO-Core" w:date="2022-03-23T21:23:00Z"/>
                <w:rFonts w:eastAsia="宋体"/>
                <w:lang w:eastAsia="zh-CN"/>
              </w:rPr>
            </w:pPr>
            <w:ins w:id="2151"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152" w:author="NR_feMIMO-Core" w:date="2022-03-23T21:23:00Z"/>
                <w:bCs/>
                <w:iCs/>
              </w:rPr>
            </w:pPr>
            <w:ins w:id="2153"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154" w:author="NR_feMIMO-Core" w:date="2022-03-23T21:23:00Z"/>
                <w:bCs/>
                <w:iCs/>
              </w:rPr>
            </w:pPr>
            <w:ins w:id="2155" w:author="NR_feMIMO-Core" w:date="2022-03-23T21:24:00Z">
              <w:r w:rsidRPr="001F4300">
                <w:rPr>
                  <w:bCs/>
                  <w:iCs/>
                </w:rPr>
                <w:t>N/A</w:t>
              </w:r>
            </w:ins>
          </w:p>
        </w:tc>
      </w:tr>
      <w:tr w:rsidR="00A079BC" w:rsidRPr="001F4300" w14:paraId="42F72FFC" w14:textId="77777777" w:rsidTr="003B4533">
        <w:trPr>
          <w:cantSplit/>
          <w:tblHeader/>
          <w:ins w:id="2156" w:author="NR_feMIMO-Core" w:date="2022-03-23T21:22:00Z"/>
        </w:trPr>
        <w:tc>
          <w:tcPr>
            <w:tcW w:w="6917" w:type="dxa"/>
          </w:tcPr>
          <w:p w14:paraId="6DE39A8F" w14:textId="731FE40F" w:rsidR="00A079BC" w:rsidRDefault="00A079BC" w:rsidP="00A079BC">
            <w:pPr>
              <w:pStyle w:val="TAL"/>
              <w:rPr>
                <w:ins w:id="2157" w:author="NR_feMIMO-Core" w:date="2022-03-23T21:22:00Z"/>
                <w:rFonts w:eastAsia="宋体"/>
                <w:b/>
                <w:bCs/>
                <w:i/>
                <w:iCs/>
                <w:lang w:eastAsia="zh-CN"/>
              </w:rPr>
            </w:pPr>
            <w:ins w:id="2158" w:author="NR_feMIMO-Core" w:date="2022-03-23T21:22:00Z">
              <w:r w:rsidRPr="00CB294C">
                <w:rPr>
                  <w:rFonts w:eastAsia="宋体"/>
                  <w:b/>
                  <w:bCs/>
                  <w:i/>
                  <w:iCs/>
                  <w:lang w:eastAsia="zh-CN"/>
                </w:rPr>
                <w:t>srs-ExtensionAperiodicSRS-</w:t>
              </w:r>
            </w:ins>
            <w:ins w:id="2159" w:author="NR_feMIMO-Core" w:date="2022-03-24T08:14:00Z">
              <w:r w:rsidR="002F22D5">
                <w:rPr>
                  <w:rFonts w:eastAsia="宋体"/>
                  <w:b/>
                  <w:bCs/>
                  <w:i/>
                  <w:iCs/>
                  <w:lang w:eastAsia="zh-CN"/>
                </w:rPr>
                <w:t>r17</w:t>
              </w:r>
            </w:ins>
          </w:p>
          <w:p w14:paraId="020BFEF7" w14:textId="61962C16" w:rsidR="00AD5A8E" w:rsidRPr="00AD5A8E" w:rsidRDefault="00AD5A8E" w:rsidP="00A079BC">
            <w:pPr>
              <w:pStyle w:val="TAL"/>
              <w:rPr>
                <w:ins w:id="2160" w:author="NR_feMIMO-Core" w:date="2022-03-23T21:25:00Z"/>
                <w:rFonts w:eastAsia="宋体"/>
                <w:lang w:eastAsia="zh-CN"/>
              </w:rPr>
            </w:pPr>
            <w:commentRangeStart w:id="2161"/>
            <w:ins w:id="2162" w:author="NR_feMIMO-Core" w:date="2022-03-23T21:27:00Z">
              <w:r w:rsidRPr="00AD5A8E">
                <w:t xml:space="preserve">Indicates whether the UE </w:t>
              </w:r>
              <w:r w:rsidRPr="00AD5A8E">
                <w:rPr>
                  <w:rFonts w:eastAsia="宋体"/>
                  <w:lang w:eastAsia="zh-CN"/>
                </w:rPr>
                <w:t>supports Extension of aperiodic SRS configuration for 1T4R, 1T2R and 2T4R</w:t>
              </w:r>
              <w:r>
                <w:rPr>
                  <w:rFonts w:eastAsia="宋体"/>
                  <w:lang w:eastAsia="zh-CN"/>
                </w:rPr>
                <w:t>.</w:t>
              </w:r>
            </w:ins>
            <w:commentRangeEnd w:id="2161"/>
            <w:r w:rsidR="00F56342">
              <w:rPr>
                <w:rStyle w:val="af7"/>
                <w:rFonts w:ascii="Times New Roman" w:hAnsi="Times New Roman"/>
              </w:rPr>
              <w:commentReference w:id="2161"/>
            </w:r>
          </w:p>
          <w:p w14:paraId="1D8154E2" w14:textId="33DC9D5B" w:rsidR="00B450AB" w:rsidRPr="001F4300" w:rsidRDefault="008165DB" w:rsidP="00A079BC">
            <w:pPr>
              <w:pStyle w:val="TAL"/>
              <w:rPr>
                <w:ins w:id="2163" w:author="NR_feMIMO-Core" w:date="2022-03-23T21:22:00Z"/>
                <w:rFonts w:eastAsia="宋体"/>
                <w:b/>
                <w:bCs/>
                <w:i/>
                <w:iCs/>
                <w:lang w:eastAsia="zh-CN"/>
              </w:rPr>
            </w:pPr>
            <w:ins w:id="2164"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165" w:author="NR_feMIMO-Core" w:date="2022-03-23T21:22:00Z"/>
                <w:rFonts w:eastAsia="宋体"/>
                <w:lang w:eastAsia="zh-CN"/>
              </w:rPr>
            </w:pPr>
            <w:ins w:id="2166"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167" w:author="NR_feMIMO-Core" w:date="2022-03-23T21:22:00Z"/>
                <w:rFonts w:eastAsia="宋体"/>
                <w:lang w:eastAsia="zh-CN"/>
              </w:rPr>
            </w:pPr>
            <w:ins w:id="2168"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169" w:author="NR_feMIMO-Core" w:date="2022-03-23T21:22:00Z"/>
                <w:bCs/>
                <w:iCs/>
              </w:rPr>
            </w:pPr>
            <w:ins w:id="2170"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171" w:author="NR_feMIMO-Core" w:date="2022-03-23T21:22:00Z"/>
                <w:bCs/>
                <w:iCs/>
              </w:rPr>
            </w:pPr>
            <w:ins w:id="2172"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宋体"/>
                <w:b/>
                <w:bCs/>
                <w:i/>
                <w:iCs/>
                <w:lang w:eastAsia="zh-CN"/>
              </w:rPr>
            </w:pPr>
            <w:r w:rsidRPr="001F4300">
              <w:rPr>
                <w:rFonts w:eastAsia="宋体"/>
                <w:b/>
                <w:bCs/>
                <w:i/>
                <w:iCs/>
                <w:lang w:eastAsia="zh-CN"/>
              </w:rPr>
              <w:lastRenderedPageBreak/>
              <w:t>srs-PosResources-r16</w:t>
            </w:r>
          </w:p>
          <w:p w14:paraId="25ECC231" w14:textId="77777777" w:rsidR="00265A37" w:rsidRPr="001F4300" w:rsidRDefault="00265A37" w:rsidP="003B4533">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宋体"/>
                <w:lang w:eastAsia="zh-CN"/>
              </w:rPr>
              <w:t>FS</w:t>
            </w:r>
          </w:p>
        </w:tc>
        <w:tc>
          <w:tcPr>
            <w:tcW w:w="567" w:type="dxa"/>
          </w:tcPr>
          <w:p w14:paraId="1A1C7555" w14:textId="77777777" w:rsidR="00265A37" w:rsidRPr="001F4300" w:rsidRDefault="00265A37" w:rsidP="003B4533">
            <w:pPr>
              <w:pStyle w:val="TAL"/>
              <w:jc w:val="center"/>
            </w:pPr>
            <w:r w:rsidRPr="001F4300">
              <w:rPr>
                <w:rFonts w:eastAsia="宋体"/>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AP-r16</w:t>
            </w:r>
          </w:p>
          <w:p w14:paraId="5361F300"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宋体"/>
                <w:lang w:eastAsia="zh-CN"/>
              </w:rPr>
              <w:t>FS</w:t>
            </w:r>
          </w:p>
        </w:tc>
        <w:tc>
          <w:tcPr>
            <w:tcW w:w="567" w:type="dxa"/>
          </w:tcPr>
          <w:p w14:paraId="39774303" w14:textId="77777777" w:rsidR="00265A37" w:rsidRPr="001F4300" w:rsidRDefault="00265A37" w:rsidP="003B4533">
            <w:pPr>
              <w:pStyle w:val="TAL"/>
              <w:jc w:val="center"/>
            </w:pPr>
            <w:r w:rsidRPr="001F4300">
              <w:rPr>
                <w:rFonts w:eastAsia="宋体"/>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P-r16</w:t>
            </w:r>
          </w:p>
          <w:p w14:paraId="29BF175B"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宋体"/>
                <w:lang w:eastAsia="zh-CN"/>
              </w:rPr>
              <w:t>FS</w:t>
            </w:r>
          </w:p>
        </w:tc>
        <w:tc>
          <w:tcPr>
            <w:tcW w:w="567" w:type="dxa"/>
          </w:tcPr>
          <w:p w14:paraId="59517F32" w14:textId="77777777" w:rsidR="00265A37" w:rsidRPr="001F4300" w:rsidRDefault="00265A37" w:rsidP="003B4533">
            <w:pPr>
              <w:pStyle w:val="TAL"/>
              <w:jc w:val="center"/>
            </w:pPr>
            <w:r w:rsidRPr="001F4300">
              <w:rPr>
                <w:rFonts w:eastAsia="宋体"/>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A548F5" w:rsidP="003B4533">
                  <w:pPr>
                    <w:pStyle w:val="LGTdoc1"/>
                    <w:widowControl w:val="0"/>
                    <w:snapToGrid/>
                    <w:spacing w:beforeLines="0" w:before="100" w:beforeAutospacing="1"/>
                    <w:contextualSpacing/>
                    <w:jc w:val="center"/>
                    <w:rPr>
                      <w:b w:val="0"/>
                      <w:sz w:val="16"/>
                      <w:szCs w:val="18"/>
                    </w:rPr>
                  </w:pPr>
                  <m:oMath>
                    <m:f>
                      <m:fPr>
                        <m:ctrlPr>
                          <w:ins w:id="217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74" w:author="Apple - Naveen Palle" w:date="2022-03-31T07:49:00Z">
                            <w:rPr>
                              <w:rFonts w:ascii="Cambria Math" w:hAnsi="Cambria Math" w:cs="Times"/>
                              <w:sz w:val="16"/>
                              <w:szCs w:val="18"/>
                              <w:lang w:eastAsia="zh-CN"/>
                            </w:rPr>
                          </w:ins>
                        </m:ctrlPr>
                      </m:dPr>
                      <m:e>
                        <m:eqArr>
                          <m:eqArrPr>
                            <m:ctrlPr>
                              <w:ins w:id="217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7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7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A548F5" w:rsidP="003B4533">
                  <w:pPr>
                    <w:pStyle w:val="LGTdoc1"/>
                    <w:widowControl w:val="0"/>
                    <w:snapToGrid/>
                    <w:spacing w:beforeLines="0" w:before="100" w:beforeAutospacing="1"/>
                    <w:contextualSpacing/>
                    <w:jc w:val="center"/>
                    <w:rPr>
                      <w:b w:val="0"/>
                      <w:sz w:val="16"/>
                      <w:szCs w:val="18"/>
                    </w:rPr>
                  </w:pPr>
                  <m:oMath>
                    <m:f>
                      <m:fPr>
                        <m:ctrlPr>
                          <w:ins w:id="217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79" w:author="Apple - Naveen Palle" w:date="2022-03-31T07:49:00Z">
                            <w:rPr>
                              <w:rFonts w:ascii="Cambria Math" w:hAnsi="Cambria Math" w:cs="Times"/>
                              <w:sz w:val="16"/>
                              <w:szCs w:val="18"/>
                              <w:lang w:eastAsia="zh-CN"/>
                            </w:rPr>
                          </w:ins>
                        </m:ctrlPr>
                      </m:dPr>
                      <m:e>
                        <m:eqArr>
                          <m:eqArrPr>
                            <m:ctrlPr>
                              <w:ins w:id="218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8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8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8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84" w:author="Apple - Naveen Palle" w:date="2022-03-31T07:49:00Z">
                            <w:rPr>
                              <w:rFonts w:ascii="Cambria Math" w:hAnsi="Cambria Math" w:cs="Times"/>
                              <w:sz w:val="16"/>
                              <w:szCs w:val="18"/>
                              <w:lang w:eastAsia="zh-CN"/>
                            </w:rPr>
                          </w:ins>
                        </m:ctrlPr>
                      </m:dPr>
                      <m:e>
                        <m:eqArr>
                          <m:eqArrPr>
                            <m:ctrlPr>
                              <w:ins w:id="218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18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18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8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89" w:author="Apple - Naveen Palle" w:date="2022-03-31T07:49:00Z">
                            <w:rPr>
                              <w:rFonts w:ascii="Cambria Math" w:hAnsi="Cambria Math" w:cs="Times"/>
                              <w:sz w:val="16"/>
                              <w:szCs w:val="18"/>
                            </w:rPr>
                          </w:ins>
                        </m:ctrlPr>
                      </m:dPr>
                      <m:e>
                        <m:eqArr>
                          <m:eqArrPr>
                            <m:ctrlPr>
                              <w:ins w:id="2190" w:author="Apple - Naveen Palle" w:date="2022-03-31T07:49:00Z">
                                <w:rPr>
                                  <w:rFonts w:ascii="Cambria Math" w:hAnsi="Cambria Math" w:cs="Times"/>
                                  <w:i/>
                                  <w:sz w:val="16"/>
                                  <w:szCs w:val="18"/>
                                </w:rPr>
                              </w:ins>
                            </m:ctrlPr>
                          </m:eqArrPr>
                          <m:e>
                            <m:m>
                              <m:mPr>
                                <m:mcs>
                                  <m:mc>
                                    <m:mcPr>
                                      <m:count m:val="2"/>
                                      <m:mcJc m:val="center"/>
                                    </m:mcPr>
                                  </m:mc>
                                </m:mcs>
                                <m:ctrlPr>
                                  <w:ins w:id="219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9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93" w:author="Apple - Naveen Palle" w:date="2022-03-31T07:49:00Z">
                                <w:rPr>
                                  <w:rFonts w:ascii="Cambria Math" w:eastAsia="Cambria Math" w:hAnsi="Cambria Math" w:cs="Cambria Math"/>
                                  <w:i/>
                                  <w:sz w:val="16"/>
                                  <w:szCs w:val="18"/>
                                </w:rPr>
                              </w:ins>
                            </m:ctrlPr>
                          </m:e>
                          <m:e>
                            <m:m>
                              <m:mPr>
                                <m:mcs>
                                  <m:mc>
                                    <m:mcPr>
                                      <m:count m:val="2"/>
                                      <m:mcJc m:val="center"/>
                                    </m:mcPr>
                                  </m:mc>
                                </m:mcs>
                                <m:ctrlPr>
                                  <w:ins w:id="219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95" w:author="Apple - Naveen Palle" w:date="2022-03-31T07:49:00Z">
                                <w:rPr>
                                  <w:rFonts w:ascii="Cambria Math" w:eastAsia="Cambria Math" w:hAnsi="Cambria Math" w:cs="Cambria Math"/>
                                  <w:i/>
                                  <w:sz w:val="16"/>
                                  <w:szCs w:val="18"/>
                                </w:rPr>
                              </w:ins>
                            </m:ctrlPr>
                          </m:e>
                          <m:e>
                            <m:m>
                              <m:mPr>
                                <m:mcs>
                                  <m:mc>
                                    <m:mcPr>
                                      <m:count m:val="2"/>
                                      <m:mcJc m:val="center"/>
                                    </m:mcPr>
                                  </m:mc>
                                </m:mcs>
                                <m:ctrlPr>
                                  <w:ins w:id="219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A548F5" w:rsidP="003B4533">
                  <w:pPr>
                    <w:widowControl w:val="0"/>
                    <w:spacing w:before="100" w:beforeAutospacing="1" w:after="100" w:afterAutospacing="1"/>
                    <w:contextualSpacing/>
                    <w:jc w:val="center"/>
                    <w:rPr>
                      <w:sz w:val="16"/>
                      <w:szCs w:val="18"/>
                    </w:rPr>
                  </w:pPr>
                  <m:oMath>
                    <m:f>
                      <m:fPr>
                        <m:ctrlPr>
                          <w:ins w:id="2197"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98" w:author="Apple - Naveen Palle" w:date="2022-03-31T07:49:00Z">
                            <w:rPr>
                              <w:rFonts w:ascii="Cambria Math" w:hAnsi="Cambria Math" w:cs="Times"/>
                              <w:sz w:val="16"/>
                              <w:szCs w:val="18"/>
                              <w:lang w:eastAsia="zh-CN"/>
                            </w:rPr>
                          </w:ins>
                        </m:ctrlPr>
                      </m:dPr>
                      <m:e>
                        <m:eqArr>
                          <m:eqArrPr>
                            <m:ctrlPr>
                              <w:ins w:id="2199"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200"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201"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202"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203" w:author="Apple - Naveen Palle" w:date="2022-03-31T07:49:00Z">
                            <w:rPr>
                              <w:rFonts w:ascii="Cambria Math" w:hAnsi="Cambria Math" w:cs="Times"/>
                              <w:sz w:val="16"/>
                              <w:szCs w:val="18"/>
                              <w:lang w:eastAsia="zh-CN"/>
                            </w:rPr>
                          </w:ins>
                        </m:ctrlPr>
                      </m:dPr>
                      <m:e>
                        <m:eqArr>
                          <m:eqArrPr>
                            <m:ctrlPr>
                              <w:ins w:id="2204"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205"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206"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207"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208" w:author="Apple - Naveen Palle" w:date="2022-03-31T07:49:00Z">
                            <w:rPr>
                              <w:rFonts w:ascii="Cambria Math" w:hAnsi="Cambria Math" w:cs="Times"/>
                              <w:sz w:val="16"/>
                              <w:szCs w:val="18"/>
                              <w:lang w:eastAsia="zh-CN"/>
                            </w:rPr>
                          </w:ins>
                        </m:ctrlPr>
                      </m:dPr>
                      <m:e>
                        <m:eqArr>
                          <m:eqArrPr>
                            <m:ctrlPr>
                              <w:ins w:id="2209"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210"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211"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21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13" w:author="Apple - Naveen Palle" w:date="2022-03-31T07:49:00Z">
                            <w:rPr>
                              <w:rFonts w:ascii="Cambria Math" w:hAnsi="Cambria Math" w:cs="Times"/>
                              <w:sz w:val="16"/>
                              <w:szCs w:val="18"/>
                            </w:rPr>
                          </w:ins>
                        </m:ctrlPr>
                      </m:dPr>
                      <m:e>
                        <m:eqArr>
                          <m:eqArrPr>
                            <m:ctrlPr>
                              <w:ins w:id="2214" w:author="Apple - Naveen Palle" w:date="2022-03-31T07:49:00Z">
                                <w:rPr>
                                  <w:rFonts w:ascii="Cambria Math" w:hAnsi="Cambria Math" w:cs="Times"/>
                                  <w:i/>
                                  <w:sz w:val="16"/>
                                  <w:szCs w:val="18"/>
                                </w:rPr>
                              </w:ins>
                            </m:ctrlPr>
                          </m:eqArrPr>
                          <m:e>
                            <m:m>
                              <m:mPr>
                                <m:mcs>
                                  <m:mc>
                                    <m:mcPr>
                                      <m:count m:val="2"/>
                                      <m:mcJc m:val="center"/>
                                    </m:mcPr>
                                  </m:mc>
                                </m:mcs>
                                <m:ctrlPr>
                                  <w:ins w:id="221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21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217" w:author="Apple - Naveen Palle" w:date="2022-03-31T07:49:00Z">
                                <w:rPr>
                                  <w:rFonts w:ascii="Cambria Math" w:eastAsia="Cambria Math" w:hAnsi="Cambria Math" w:cs="Cambria Math"/>
                                  <w:i/>
                                  <w:sz w:val="16"/>
                                  <w:szCs w:val="18"/>
                                </w:rPr>
                              </w:ins>
                            </m:ctrlPr>
                          </m:e>
                          <m:e>
                            <m:m>
                              <m:mPr>
                                <m:mcs>
                                  <m:mc>
                                    <m:mcPr>
                                      <m:count m:val="2"/>
                                      <m:mcJc m:val="center"/>
                                    </m:mcPr>
                                  </m:mc>
                                </m:mcs>
                                <m:ctrlPr>
                                  <w:ins w:id="221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19" w:author="Apple - Naveen Palle" w:date="2022-03-31T07:49:00Z">
                                <w:rPr>
                                  <w:rFonts w:ascii="Cambria Math" w:eastAsia="Cambria Math" w:hAnsi="Cambria Math" w:cs="Cambria Math"/>
                                  <w:i/>
                                  <w:sz w:val="16"/>
                                  <w:szCs w:val="18"/>
                                </w:rPr>
                              </w:ins>
                            </m:ctrlPr>
                          </m:e>
                          <m:e>
                            <m:m>
                              <m:mPr>
                                <m:mcs>
                                  <m:mc>
                                    <m:mcPr>
                                      <m:count m:val="2"/>
                                      <m:mcJc m:val="center"/>
                                    </m:mcPr>
                                  </m:mc>
                                </m:mcs>
                                <m:ctrlPr>
                                  <w:ins w:id="222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22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22" w:author="Apple - Naveen Palle" w:date="2022-03-31T07:49:00Z">
                            <w:rPr>
                              <w:rFonts w:ascii="Cambria Math" w:hAnsi="Cambria Math" w:cs="Times"/>
                              <w:sz w:val="16"/>
                              <w:szCs w:val="18"/>
                            </w:rPr>
                          </w:ins>
                        </m:ctrlPr>
                      </m:dPr>
                      <m:e>
                        <m:eqArr>
                          <m:eqArrPr>
                            <m:ctrlPr>
                              <w:ins w:id="2223" w:author="Apple - Naveen Palle" w:date="2022-03-31T07:49:00Z">
                                <w:rPr>
                                  <w:rFonts w:ascii="Cambria Math" w:hAnsi="Cambria Math" w:cs="Times"/>
                                  <w:i/>
                                  <w:sz w:val="16"/>
                                  <w:szCs w:val="18"/>
                                </w:rPr>
                              </w:ins>
                            </m:ctrlPr>
                          </m:eqArrPr>
                          <m:e>
                            <m:m>
                              <m:mPr>
                                <m:mcs>
                                  <m:mc>
                                    <m:mcPr>
                                      <m:count m:val="2"/>
                                      <m:mcJc m:val="center"/>
                                    </m:mcPr>
                                  </m:mc>
                                </m:mcs>
                                <m:ctrlPr>
                                  <w:ins w:id="222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22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226" w:author="Apple - Naveen Palle" w:date="2022-03-31T07:49:00Z">
                                <w:rPr>
                                  <w:rFonts w:ascii="Cambria Math" w:eastAsia="Cambria Math" w:hAnsi="Cambria Math" w:cs="Cambria Math"/>
                                  <w:i/>
                                  <w:sz w:val="16"/>
                                  <w:szCs w:val="18"/>
                                </w:rPr>
                              </w:ins>
                            </m:ctrlPr>
                          </m:e>
                          <m:e>
                            <m:m>
                              <m:mPr>
                                <m:mcs>
                                  <m:mc>
                                    <m:mcPr>
                                      <m:count m:val="2"/>
                                      <m:mcJc m:val="center"/>
                                    </m:mcPr>
                                  </m:mc>
                                </m:mcs>
                                <m:ctrlPr>
                                  <w:ins w:id="222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228" w:author="Apple - Naveen Palle" w:date="2022-03-31T07:49:00Z">
                                <w:rPr>
                                  <w:rFonts w:ascii="Cambria Math" w:eastAsia="Cambria Math" w:hAnsi="Cambria Math" w:cs="Cambria Math"/>
                                  <w:i/>
                                  <w:sz w:val="16"/>
                                  <w:szCs w:val="18"/>
                                </w:rPr>
                              </w:ins>
                            </m:ctrlPr>
                          </m:e>
                          <m:e>
                            <m:m>
                              <m:mPr>
                                <m:mcs>
                                  <m:mc>
                                    <m:mcPr>
                                      <m:count m:val="2"/>
                                      <m:mcJc m:val="center"/>
                                    </m:mcPr>
                                  </m:mc>
                                </m:mcs>
                                <m:ctrlPr>
                                  <w:ins w:id="222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23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31" w:author="Apple - Naveen Palle" w:date="2022-03-31T07:49:00Z">
                            <w:rPr>
                              <w:rFonts w:ascii="Cambria Math" w:hAnsi="Cambria Math" w:cs="Times"/>
                              <w:sz w:val="16"/>
                              <w:szCs w:val="18"/>
                            </w:rPr>
                          </w:ins>
                        </m:ctrlPr>
                      </m:dPr>
                      <m:e>
                        <m:eqArr>
                          <m:eqArrPr>
                            <m:ctrlPr>
                              <w:ins w:id="2232" w:author="Apple - Naveen Palle" w:date="2022-03-31T07:49:00Z">
                                <w:rPr>
                                  <w:rFonts w:ascii="Cambria Math" w:hAnsi="Cambria Math" w:cs="Times"/>
                                  <w:i/>
                                  <w:sz w:val="16"/>
                                  <w:szCs w:val="18"/>
                                </w:rPr>
                              </w:ins>
                            </m:ctrlPr>
                          </m:eqArrPr>
                          <m:e>
                            <m:m>
                              <m:mPr>
                                <m:mcs>
                                  <m:mc>
                                    <m:mcPr>
                                      <m:count m:val="2"/>
                                      <m:mcJc m:val="center"/>
                                    </m:mcPr>
                                  </m:mc>
                                </m:mcs>
                                <m:ctrlPr>
                                  <w:ins w:id="223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23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235" w:author="Apple - Naveen Palle" w:date="2022-03-31T07:49:00Z">
                                <w:rPr>
                                  <w:rFonts w:ascii="Cambria Math" w:eastAsia="Cambria Math" w:hAnsi="Cambria Math" w:cs="Cambria Math"/>
                                  <w:i/>
                                  <w:sz w:val="16"/>
                                  <w:szCs w:val="18"/>
                                </w:rPr>
                              </w:ins>
                            </m:ctrlPr>
                          </m:e>
                          <m:e>
                            <m:m>
                              <m:mPr>
                                <m:mcs>
                                  <m:mc>
                                    <m:mcPr>
                                      <m:count m:val="2"/>
                                      <m:mcJc m:val="center"/>
                                    </m:mcPr>
                                  </m:mc>
                                </m:mcs>
                                <m:ctrlPr>
                                  <w:ins w:id="223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37" w:author="Apple - Naveen Palle" w:date="2022-03-31T07:49:00Z">
                                <w:rPr>
                                  <w:rFonts w:ascii="Cambria Math" w:eastAsia="Cambria Math" w:hAnsi="Cambria Math" w:cs="Cambria Math"/>
                                  <w:i/>
                                  <w:sz w:val="16"/>
                                  <w:szCs w:val="18"/>
                                </w:rPr>
                              </w:ins>
                            </m:ctrlPr>
                          </m:e>
                          <m:e>
                            <m:m>
                              <m:mPr>
                                <m:mcs>
                                  <m:mc>
                                    <m:mcPr>
                                      <m:count m:val="2"/>
                                      <m:mcJc m:val="center"/>
                                    </m:mcPr>
                                  </m:mc>
                                </m:mcs>
                                <m:ctrlPr>
                                  <w:ins w:id="223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23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40" w:author="Apple - Naveen Palle" w:date="2022-03-31T07:49:00Z">
                            <w:rPr>
                              <w:rFonts w:ascii="Cambria Math" w:hAnsi="Cambria Math" w:cs="Times"/>
                              <w:sz w:val="16"/>
                              <w:szCs w:val="18"/>
                            </w:rPr>
                          </w:ins>
                        </m:ctrlPr>
                      </m:dPr>
                      <m:e>
                        <m:eqArr>
                          <m:eqArrPr>
                            <m:ctrlPr>
                              <w:ins w:id="2241" w:author="Apple - Naveen Palle" w:date="2022-03-31T07:49:00Z">
                                <w:rPr>
                                  <w:rFonts w:ascii="Cambria Math" w:hAnsi="Cambria Math" w:cs="Times"/>
                                  <w:i/>
                                  <w:sz w:val="16"/>
                                  <w:szCs w:val="18"/>
                                </w:rPr>
                              </w:ins>
                            </m:ctrlPr>
                          </m:eqArrPr>
                          <m:e>
                            <m:m>
                              <m:mPr>
                                <m:mcs>
                                  <m:mc>
                                    <m:mcPr>
                                      <m:count m:val="3"/>
                                      <m:mcJc m:val="center"/>
                                    </m:mcPr>
                                  </m:mc>
                                </m:mcs>
                                <m:ctrlPr>
                                  <w:ins w:id="224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24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244" w:author="Apple - Naveen Palle" w:date="2022-03-31T07:49:00Z">
                                <w:rPr>
                                  <w:rFonts w:ascii="Cambria Math" w:eastAsia="Cambria Math" w:hAnsi="Cambria Math" w:cs="Cambria Math"/>
                                  <w:i/>
                                  <w:sz w:val="16"/>
                                  <w:szCs w:val="18"/>
                                </w:rPr>
                              </w:ins>
                            </m:ctrlPr>
                          </m:e>
                          <m:e>
                            <m:m>
                              <m:mPr>
                                <m:mcs>
                                  <m:mc>
                                    <m:mcPr>
                                      <m:count m:val="3"/>
                                      <m:mcJc m:val="center"/>
                                    </m:mcPr>
                                  </m:mc>
                                </m:mcs>
                                <m:ctrlPr>
                                  <w:ins w:id="224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46" w:author="Apple - Naveen Palle" w:date="2022-03-31T07:49:00Z">
                                <w:rPr>
                                  <w:rFonts w:ascii="Cambria Math" w:eastAsia="Cambria Math" w:hAnsi="Cambria Math" w:cs="Cambria Math"/>
                                  <w:i/>
                                  <w:sz w:val="16"/>
                                  <w:szCs w:val="18"/>
                                </w:rPr>
                              </w:ins>
                            </m:ctrlPr>
                          </m:e>
                          <m:e>
                            <m:m>
                              <m:mPr>
                                <m:mcs>
                                  <m:mc>
                                    <m:mcPr>
                                      <m:count m:val="3"/>
                                      <m:mcJc m:val="center"/>
                                    </m:mcPr>
                                  </m:mc>
                                </m:mcs>
                                <m:ctrlPr>
                                  <w:ins w:id="224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A548F5" w:rsidP="003B4533">
                  <w:pPr>
                    <w:pStyle w:val="LGTdoc1"/>
                    <w:widowControl w:val="0"/>
                    <w:snapToGrid/>
                    <w:spacing w:beforeLines="0" w:before="100" w:beforeAutospacing="1"/>
                    <w:contextualSpacing/>
                    <w:jc w:val="center"/>
                    <w:rPr>
                      <w:b w:val="0"/>
                      <w:sz w:val="16"/>
                      <w:szCs w:val="18"/>
                    </w:rPr>
                  </w:pPr>
                  <m:oMath>
                    <m:f>
                      <m:fPr>
                        <m:ctrlPr>
                          <w:ins w:id="224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49" w:author="Apple - Naveen Palle" w:date="2022-03-31T07:49:00Z">
                            <w:rPr>
                              <w:rFonts w:ascii="Cambria Math" w:hAnsi="Cambria Math" w:cs="Times"/>
                              <w:sz w:val="16"/>
                              <w:szCs w:val="18"/>
                            </w:rPr>
                          </w:ins>
                        </m:ctrlPr>
                      </m:dPr>
                      <m:e>
                        <m:eqArr>
                          <m:eqArrPr>
                            <m:ctrlPr>
                              <w:ins w:id="2250" w:author="Apple - Naveen Palle" w:date="2022-03-31T07:49:00Z">
                                <w:rPr>
                                  <w:rFonts w:ascii="Cambria Math" w:hAnsi="Cambria Math" w:cs="Times"/>
                                  <w:i/>
                                  <w:sz w:val="16"/>
                                  <w:szCs w:val="18"/>
                                </w:rPr>
                              </w:ins>
                            </m:ctrlPr>
                          </m:eqArrPr>
                          <m:e>
                            <m:m>
                              <m:mPr>
                                <m:mcs>
                                  <m:mc>
                                    <m:mcPr>
                                      <m:count m:val="2"/>
                                      <m:mcJc m:val="center"/>
                                    </m:mcPr>
                                  </m:mc>
                                </m:mcs>
                                <m:ctrlPr>
                                  <w:ins w:id="225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5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53" w:author="Apple - Naveen Palle" w:date="2022-03-31T07:49:00Z">
                                <w:rPr>
                                  <w:rFonts w:ascii="Cambria Math" w:eastAsia="Cambria Math" w:hAnsi="Cambria Math" w:cs="Cambria Math"/>
                                  <w:i/>
                                  <w:sz w:val="16"/>
                                  <w:szCs w:val="18"/>
                                </w:rPr>
                              </w:ins>
                            </m:ctrlPr>
                          </m:e>
                          <m:e>
                            <m:m>
                              <m:mPr>
                                <m:mcs>
                                  <m:mc>
                                    <m:mcPr>
                                      <m:count m:val="2"/>
                                      <m:mcJc m:val="center"/>
                                    </m:mcPr>
                                  </m:mc>
                                </m:mcs>
                                <m:ctrlPr>
                                  <w:ins w:id="225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55" w:author="Apple - Naveen Palle" w:date="2022-03-31T07:49:00Z">
                                <w:rPr>
                                  <w:rFonts w:ascii="Cambria Math" w:eastAsia="Cambria Math" w:hAnsi="Cambria Math" w:cs="Cambria Math"/>
                                  <w:i/>
                                  <w:sz w:val="16"/>
                                  <w:szCs w:val="18"/>
                                </w:rPr>
                              </w:ins>
                            </m:ctrlPr>
                          </m:e>
                          <m:e>
                            <m:m>
                              <m:mPr>
                                <m:mcs>
                                  <m:mc>
                                    <m:mcPr>
                                      <m:count m:val="2"/>
                                      <m:mcJc m:val="center"/>
                                    </m:mcPr>
                                  </m:mc>
                                </m:mcs>
                                <m:ctrlPr>
                                  <w:ins w:id="225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5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58" w:author="Apple - Naveen Palle" w:date="2022-03-31T07:49:00Z">
                            <w:rPr>
                              <w:rFonts w:ascii="Cambria Math" w:hAnsi="Cambria Math" w:cs="Times"/>
                              <w:sz w:val="16"/>
                              <w:szCs w:val="18"/>
                            </w:rPr>
                          </w:ins>
                        </m:ctrlPr>
                      </m:dPr>
                      <m:e>
                        <m:eqArr>
                          <m:eqArrPr>
                            <m:ctrlPr>
                              <w:ins w:id="2259" w:author="Apple - Naveen Palle" w:date="2022-03-31T07:49:00Z">
                                <w:rPr>
                                  <w:rFonts w:ascii="Cambria Math" w:hAnsi="Cambria Math" w:cs="Times"/>
                                  <w:i/>
                                  <w:sz w:val="16"/>
                                  <w:szCs w:val="18"/>
                                </w:rPr>
                              </w:ins>
                            </m:ctrlPr>
                          </m:eqArrPr>
                          <m:e>
                            <m:m>
                              <m:mPr>
                                <m:mcs>
                                  <m:mc>
                                    <m:mcPr>
                                      <m:count m:val="2"/>
                                      <m:mcJc m:val="center"/>
                                    </m:mcPr>
                                  </m:mc>
                                </m:mcs>
                                <m:ctrlPr>
                                  <w:ins w:id="226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6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262" w:author="Apple - Naveen Palle" w:date="2022-03-31T07:49:00Z">
                                <w:rPr>
                                  <w:rFonts w:ascii="Cambria Math" w:eastAsia="Cambria Math" w:hAnsi="Cambria Math" w:cs="Cambria Math"/>
                                  <w:i/>
                                  <w:sz w:val="16"/>
                                  <w:szCs w:val="18"/>
                                </w:rPr>
                              </w:ins>
                            </m:ctrlPr>
                          </m:e>
                          <m:e>
                            <m:m>
                              <m:mPr>
                                <m:mcs>
                                  <m:mc>
                                    <m:mcPr>
                                      <m:count m:val="2"/>
                                      <m:mcJc m:val="center"/>
                                    </m:mcPr>
                                  </m:mc>
                                </m:mcs>
                                <m:ctrlPr>
                                  <w:ins w:id="226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264" w:author="Apple - Naveen Palle" w:date="2022-03-31T07:49:00Z">
                                <w:rPr>
                                  <w:rFonts w:ascii="Cambria Math" w:eastAsia="Cambria Math" w:hAnsi="Cambria Math" w:cs="Cambria Math"/>
                                  <w:i/>
                                  <w:sz w:val="16"/>
                                  <w:szCs w:val="18"/>
                                </w:rPr>
                              </w:ins>
                            </m:ctrlPr>
                          </m:e>
                          <m:e>
                            <m:m>
                              <m:mPr>
                                <m:mcs>
                                  <m:mc>
                                    <m:mcPr>
                                      <m:count m:val="2"/>
                                      <m:mcJc m:val="center"/>
                                    </m:mcPr>
                                  </m:mc>
                                </m:mcs>
                                <m:ctrlPr>
                                  <w:ins w:id="226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6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67" w:author="Apple - Naveen Palle" w:date="2022-03-31T07:49:00Z">
                            <w:rPr>
                              <w:rFonts w:ascii="Cambria Math" w:hAnsi="Cambria Math" w:cs="Times"/>
                              <w:sz w:val="16"/>
                              <w:szCs w:val="18"/>
                            </w:rPr>
                          </w:ins>
                        </m:ctrlPr>
                      </m:dPr>
                      <m:e>
                        <m:eqArr>
                          <m:eqArrPr>
                            <m:ctrlPr>
                              <w:ins w:id="2268" w:author="Apple - Naveen Palle" w:date="2022-03-31T07:49:00Z">
                                <w:rPr>
                                  <w:rFonts w:ascii="Cambria Math" w:hAnsi="Cambria Math" w:cs="Times"/>
                                  <w:i/>
                                  <w:sz w:val="16"/>
                                  <w:szCs w:val="18"/>
                                </w:rPr>
                              </w:ins>
                            </m:ctrlPr>
                          </m:eqArrPr>
                          <m:e>
                            <m:m>
                              <m:mPr>
                                <m:mcs>
                                  <m:mc>
                                    <m:mcPr>
                                      <m:count m:val="2"/>
                                      <m:mcJc m:val="center"/>
                                    </m:mcPr>
                                  </m:mc>
                                </m:mcs>
                                <m:ctrlPr>
                                  <w:ins w:id="226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7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71" w:author="Apple - Naveen Palle" w:date="2022-03-31T07:49:00Z">
                                <w:rPr>
                                  <w:rFonts w:ascii="Cambria Math" w:eastAsia="Cambria Math" w:hAnsi="Cambria Math" w:cs="Cambria Math"/>
                                  <w:i/>
                                  <w:sz w:val="16"/>
                                  <w:szCs w:val="18"/>
                                </w:rPr>
                              </w:ins>
                            </m:ctrlPr>
                          </m:e>
                          <m:e>
                            <m:m>
                              <m:mPr>
                                <m:mcs>
                                  <m:mc>
                                    <m:mcPr>
                                      <m:count m:val="2"/>
                                      <m:mcJc m:val="center"/>
                                    </m:mcPr>
                                  </m:mc>
                                </m:mcs>
                                <m:ctrlPr>
                                  <w:ins w:id="227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73" w:author="Apple - Naveen Palle" w:date="2022-03-31T07:49:00Z">
                                <w:rPr>
                                  <w:rFonts w:ascii="Cambria Math" w:eastAsia="Cambria Math" w:hAnsi="Cambria Math" w:cs="Cambria Math"/>
                                  <w:i/>
                                  <w:sz w:val="16"/>
                                  <w:szCs w:val="18"/>
                                </w:rPr>
                              </w:ins>
                            </m:ctrlPr>
                          </m:e>
                          <m:e>
                            <m:m>
                              <m:mPr>
                                <m:mcs>
                                  <m:mc>
                                    <m:mcPr>
                                      <m:count m:val="2"/>
                                      <m:mcJc m:val="center"/>
                                    </m:mcPr>
                                  </m:mc>
                                </m:mcs>
                                <m:ctrlPr>
                                  <w:ins w:id="227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7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76" w:author="Apple - Naveen Palle" w:date="2022-03-31T07:49:00Z">
                            <w:rPr>
                              <w:rFonts w:ascii="Cambria Math" w:hAnsi="Cambria Math" w:cs="Times"/>
                              <w:sz w:val="16"/>
                              <w:szCs w:val="18"/>
                            </w:rPr>
                          </w:ins>
                        </m:ctrlPr>
                      </m:dPr>
                      <m:e>
                        <m:eqArr>
                          <m:eqArrPr>
                            <m:ctrlPr>
                              <w:ins w:id="2277" w:author="Apple - Naveen Palle" w:date="2022-03-31T07:49:00Z">
                                <w:rPr>
                                  <w:rFonts w:ascii="Cambria Math" w:hAnsi="Cambria Math" w:cs="Times"/>
                                  <w:i/>
                                  <w:sz w:val="16"/>
                                  <w:szCs w:val="18"/>
                                </w:rPr>
                              </w:ins>
                            </m:ctrlPr>
                          </m:eqArrPr>
                          <m:e>
                            <m:m>
                              <m:mPr>
                                <m:mcs>
                                  <m:mc>
                                    <m:mcPr>
                                      <m:count m:val="3"/>
                                      <m:mcJc m:val="center"/>
                                    </m:mcPr>
                                  </m:mc>
                                </m:mcs>
                                <m:ctrlPr>
                                  <w:ins w:id="227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27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80" w:author="Apple - Naveen Palle" w:date="2022-03-31T07:49:00Z">
                                <w:rPr>
                                  <w:rFonts w:ascii="Cambria Math" w:eastAsia="Cambria Math" w:hAnsi="Cambria Math" w:cs="Cambria Math"/>
                                  <w:i/>
                                  <w:sz w:val="16"/>
                                  <w:szCs w:val="18"/>
                                </w:rPr>
                              </w:ins>
                            </m:ctrlPr>
                          </m:e>
                          <m:e>
                            <m:m>
                              <m:mPr>
                                <m:mcs>
                                  <m:mc>
                                    <m:mcPr>
                                      <m:count m:val="3"/>
                                      <m:mcJc m:val="center"/>
                                    </m:mcPr>
                                  </m:mc>
                                </m:mcs>
                                <m:ctrlPr>
                                  <w:ins w:id="228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82" w:author="Apple - Naveen Palle" w:date="2022-03-31T07:49:00Z">
                                <w:rPr>
                                  <w:rFonts w:ascii="Cambria Math" w:eastAsia="Cambria Math" w:hAnsi="Cambria Math" w:cs="Cambria Math"/>
                                  <w:i/>
                                  <w:sz w:val="16"/>
                                  <w:szCs w:val="18"/>
                                </w:rPr>
                              </w:ins>
                            </m:ctrlPr>
                          </m:e>
                          <m:e>
                            <m:m>
                              <m:mPr>
                                <m:mcs>
                                  <m:mc>
                                    <m:mcPr>
                                      <m:count m:val="3"/>
                                      <m:mcJc m:val="center"/>
                                    </m:mcPr>
                                  </m:mc>
                                </m:mcs>
                                <m:ctrlPr>
                                  <w:ins w:id="228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A548F5" w:rsidP="003B4533">
                  <w:pPr>
                    <w:pStyle w:val="LGTdoc1"/>
                    <w:widowControl w:val="0"/>
                    <w:snapToGrid/>
                    <w:spacing w:beforeLines="0" w:before="100" w:beforeAutospacing="1"/>
                    <w:contextualSpacing/>
                    <w:jc w:val="center"/>
                    <w:rPr>
                      <w:b w:val="0"/>
                      <w:sz w:val="16"/>
                      <w:szCs w:val="18"/>
                    </w:rPr>
                  </w:pPr>
                  <m:oMath>
                    <m:f>
                      <m:fPr>
                        <m:ctrlPr>
                          <w:ins w:id="228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85" w:author="Apple - Naveen Palle" w:date="2022-03-31T07:49:00Z">
                            <w:rPr>
                              <w:rFonts w:ascii="Cambria Math" w:hAnsi="Cambria Math" w:cs="Times"/>
                              <w:sz w:val="16"/>
                              <w:szCs w:val="18"/>
                              <w:lang w:eastAsia="zh-CN"/>
                            </w:rPr>
                          </w:ins>
                        </m:ctrlPr>
                      </m:dPr>
                      <m:e>
                        <m:eqArr>
                          <m:eqArrPr>
                            <m:ctrlPr>
                              <w:ins w:id="228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8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8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8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90" w:author="Apple - Naveen Palle" w:date="2022-03-31T07:49:00Z">
                            <w:rPr>
                              <w:rFonts w:ascii="Cambria Math" w:hAnsi="Cambria Math" w:cs="Times"/>
                              <w:sz w:val="16"/>
                              <w:szCs w:val="18"/>
                              <w:lang w:eastAsia="zh-CN"/>
                            </w:rPr>
                          </w:ins>
                        </m:ctrlPr>
                      </m:dPr>
                      <m:e>
                        <m:eqArr>
                          <m:eqArrPr>
                            <m:ctrlPr>
                              <w:ins w:id="229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9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9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95" w:author="Apple - Naveen Palle" w:date="2022-03-31T07:49:00Z">
                            <w:rPr>
                              <w:rFonts w:ascii="Cambria Math" w:hAnsi="Cambria Math" w:cs="Times"/>
                              <w:sz w:val="16"/>
                              <w:szCs w:val="18"/>
                              <w:lang w:eastAsia="zh-CN"/>
                            </w:rPr>
                          </w:ins>
                        </m:ctrlPr>
                      </m:dPr>
                      <m:e>
                        <m:eqArr>
                          <m:eqArrPr>
                            <m:ctrlPr>
                              <w:ins w:id="229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9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9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0" w:author="Apple - Naveen Palle" w:date="2022-03-31T07:49:00Z">
                            <w:rPr>
                              <w:rFonts w:ascii="Cambria Math" w:hAnsi="Cambria Math" w:cs="Times"/>
                              <w:sz w:val="16"/>
                              <w:szCs w:val="18"/>
                              <w:lang w:eastAsia="zh-CN"/>
                            </w:rPr>
                          </w:ins>
                        </m:ctrlPr>
                      </m:dPr>
                      <m:e>
                        <m:eqArr>
                          <m:eqArrPr>
                            <m:ctrlPr>
                              <w:ins w:id="230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0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0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0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05" w:author="Apple - Naveen Palle" w:date="2022-03-31T07:49:00Z">
                            <w:rPr>
                              <w:rFonts w:ascii="Cambria Math" w:hAnsi="Cambria Math" w:cs="Times"/>
                              <w:sz w:val="16"/>
                              <w:szCs w:val="18"/>
                            </w:rPr>
                          </w:ins>
                        </m:ctrlPr>
                      </m:dPr>
                      <m:e>
                        <m:eqArr>
                          <m:eqArrPr>
                            <m:ctrlPr>
                              <w:ins w:id="2306" w:author="Apple - Naveen Palle" w:date="2022-03-31T07:49:00Z">
                                <w:rPr>
                                  <w:rFonts w:ascii="Cambria Math" w:hAnsi="Cambria Math" w:cs="Times"/>
                                  <w:i/>
                                  <w:sz w:val="16"/>
                                  <w:szCs w:val="18"/>
                                </w:rPr>
                              </w:ins>
                            </m:ctrlPr>
                          </m:eqArrPr>
                          <m:e>
                            <m:m>
                              <m:mPr>
                                <m:mcs>
                                  <m:mc>
                                    <m:mcPr>
                                      <m:count m:val="2"/>
                                      <m:mcJc m:val="center"/>
                                    </m:mcPr>
                                  </m:mc>
                                </m:mcs>
                                <m:ctrlPr>
                                  <w:ins w:id="230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0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309" w:author="Apple - Naveen Palle" w:date="2022-03-31T07:49:00Z">
                                <w:rPr>
                                  <w:rFonts w:ascii="Cambria Math" w:eastAsia="Cambria Math" w:hAnsi="Cambria Math" w:cs="Cambria Math"/>
                                  <w:i/>
                                  <w:sz w:val="16"/>
                                  <w:szCs w:val="18"/>
                                </w:rPr>
                              </w:ins>
                            </m:ctrlPr>
                          </m:e>
                          <m:e>
                            <m:m>
                              <m:mPr>
                                <m:mcs>
                                  <m:mc>
                                    <m:mcPr>
                                      <m:count m:val="2"/>
                                      <m:mcJc m:val="center"/>
                                    </m:mcPr>
                                  </m:mc>
                                </m:mcs>
                                <m:ctrlPr>
                                  <w:ins w:id="231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11" w:author="Apple - Naveen Palle" w:date="2022-03-31T07:49:00Z">
                                <w:rPr>
                                  <w:rFonts w:ascii="Cambria Math" w:eastAsia="Cambria Math" w:hAnsi="Cambria Math" w:cs="Cambria Math"/>
                                  <w:i/>
                                  <w:sz w:val="16"/>
                                  <w:szCs w:val="18"/>
                                </w:rPr>
                              </w:ins>
                            </m:ctrlPr>
                          </m:e>
                          <m:e>
                            <m:m>
                              <m:mPr>
                                <m:mcs>
                                  <m:mc>
                                    <m:mcPr>
                                      <m:count m:val="2"/>
                                      <m:mcJc m:val="center"/>
                                    </m:mcPr>
                                  </m:mc>
                                </m:mcs>
                                <m:ctrlPr>
                                  <w:ins w:id="231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A548F5" w:rsidP="003B4533">
                  <w:pPr>
                    <w:pStyle w:val="LGTdoc1"/>
                    <w:widowControl w:val="0"/>
                    <w:snapToGrid/>
                    <w:spacing w:beforeLines="0" w:before="100" w:beforeAutospacing="1"/>
                    <w:contextualSpacing/>
                    <w:jc w:val="center"/>
                    <w:rPr>
                      <w:b w:val="0"/>
                      <w:sz w:val="16"/>
                      <w:szCs w:val="18"/>
                    </w:rPr>
                  </w:pPr>
                  <m:oMath>
                    <m:f>
                      <m:fPr>
                        <m:ctrlPr>
                          <w:ins w:id="231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4" w:author="Apple - Naveen Palle" w:date="2022-03-31T07:49:00Z">
                            <w:rPr>
                              <w:rFonts w:ascii="Cambria Math" w:hAnsi="Cambria Math" w:cs="Times"/>
                              <w:sz w:val="16"/>
                              <w:szCs w:val="18"/>
                              <w:lang w:eastAsia="zh-CN"/>
                            </w:rPr>
                          </w:ins>
                        </m:ctrlPr>
                      </m:dPr>
                      <m:e>
                        <m:eqArr>
                          <m:eqArrPr>
                            <m:ctrlPr>
                              <w:ins w:id="231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1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1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9" w:author="Apple - Naveen Palle" w:date="2022-03-31T07:49:00Z">
                            <w:rPr>
                              <w:rFonts w:ascii="Cambria Math" w:hAnsi="Cambria Math" w:cs="Times"/>
                              <w:sz w:val="16"/>
                              <w:szCs w:val="18"/>
                              <w:lang w:eastAsia="zh-CN"/>
                            </w:rPr>
                          </w:ins>
                        </m:ctrlPr>
                      </m:dPr>
                      <m:e>
                        <m:eqArr>
                          <m:eqArrPr>
                            <m:ctrlPr>
                              <w:ins w:id="232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2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2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23"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24" w:author="Apple - Naveen Palle" w:date="2022-03-31T07:49:00Z">
                            <w:rPr>
                              <w:rFonts w:ascii="Cambria Math" w:hAnsi="Cambria Math" w:cs="Times"/>
                              <w:sz w:val="16"/>
                              <w:szCs w:val="18"/>
                              <w:lang w:eastAsia="zh-CN"/>
                            </w:rPr>
                          </w:ins>
                        </m:ctrlPr>
                      </m:dPr>
                      <m:e>
                        <m:eqArr>
                          <m:eqArrPr>
                            <m:ctrlPr>
                              <w:ins w:id="2325"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2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2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28"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29" w:author="Apple - Naveen Palle" w:date="2022-03-31T07:49:00Z">
                            <w:rPr>
                              <w:rFonts w:ascii="Cambria Math" w:hAnsi="Cambria Math" w:cs="Times"/>
                              <w:sz w:val="16"/>
                              <w:szCs w:val="18"/>
                              <w:lang w:eastAsia="zh-CN"/>
                            </w:rPr>
                          </w:ins>
                        </m:ctrlPr>
                      </m:dPr>
                      <m:e>
                        <m:eqArr>
                          <m:eqArrPr>
                            <m:ctrlPr>
                              <w:ins w:id="2330"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3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3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33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34" w:author="Apple - Naveen Palle" w:date="2022-03-31T07:49:00Z">
                            <w:rPr>
                              <w:rFonts w:ascii="Cambria Math" w:hAnsi="Cambria Math" w:cs="Times"/>
                              <w:sz w:val="16"/>
                              <w:szCs w:val="18"/>
                            </w:rPr>
                          </w:ins>
                        </m:ctrlPr>
                      </m:dPr>
                      <m:e>
                        <m:eqArr>
                          <m:eqArrPr>
                            <m:ctrlPr>
                              <w:ins w:id="2335" w:author="Apple - Naveen Palle" w:date="2022-03-31T07:49:00Z">
                                <w:rPr>
                                  <w:rFonts w:ascii="Cambria Math" w:hAnsi="Cambria Math" w:cs="Times"/>
                                  <w:i/>
                                  <w:sz w:val="16"/>
                                  <w:szCs w:val="18"/>
                                </w:rPr>
                              </w:ins>
                            </m:ctrlPr>
                          </m:eqArrPr>
                          <m:e>
                            <m:m>
                              <m:mPr>
                                <m:mcs>
                                  <m:mc>
                                    <m:mcPr>
                                      <m:count m:val="2"/>
                                      <m:mcJc m:val="center"/>
                                    </m:mcPr>
                                  </m:mc>
                                </m:mcs>
                                <m:ctrlPr>
                                  <w:ins w:id="233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3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338" w:author="Apple - Naveen Palle" w:date="2022-03-31T07:49:00Z">
                                <w:rPr>
                                  <w:rFonts w:ascii="Cambria Math" w:eastAsia="Cambria Math" w:hAnsi="Cambria Math" w:cs="Cambria Math"/>
                                  <w:i/>
                                  <w:sz w:val="16"/>
                                  <w:szCs w:val="18"/>
                                </w:rPr>
                              </w:ins>
                            </m:ctrlPr>
                          </m:e>
                          <m:e>
                            <m:m>
                              <m:mPr>
                                <m:mcs>
                                  <m:mc>
                                    <m:mcPr>
                                      <m:count m:val="2"/>
                                      <m:mcJc m:val="center"/>
                                    </m:mcPr>
                                  </m:mc>
                                </m:mcs>
                                <m:ctrlPr>
                                  <w:ins w:id="233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40" w:author="Apple - Naveen Palle" w:date="2022-03-31T07:49:00Z">
                                <w:rPr>
                                  <w:rFonts w:ascii="Cambria Math" w:eastAsia="Cambria Math" w:hAnsi="Cambria Math" w:cs="Cambria Math"/>
                                  <w:i/>
                                  <w:sz w:val="16"/>
                                  <w:szCs w:val="18"/>
                                </w:rPr>
                              </w:ins>
                            </m:ctrlPr>
                          </m:e>
                          <m:e>
                            <m:m>
                              <m:mPr>
                                <m:mcs>
                                  <m:mc>
                                    <m:mcPr>
                                      <m:count m:val="2"/>
                                      <m:mcJc m:val="center"/>
                                    </m:mcPr>
                                  </m:mc>
                                </m:mcs>
                                <m:ctrlPr>
                                  <w:ins w:id="234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4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43" w:author="Apple - Naveen Palle" w:date="2022-03-31T07:49:00Z">
                            <w:rPr>
                              <w:rFonts w:ascii="Cambria Math" w:hAnsi="Cambria Math" w:cs="Times"/>
                              <w:sz w:val="16"/>
                              <w:szCs w:val="18"/>
                            </w:rPr>
                          </w:ins>
                        </m:ctrlPr>
                      </m:dPr>
                      <m:e>
                        <m:eqArr>
                          <m:eqArrPr>
                            <m:ctrlPr>
                              <w:ins w:id="2344" w:author="Apple - Naveen Palle" w:date="2022-03-31T07:49:00Z">
                                <w:rPr>
                                  <w:rFonts w:ascii="Cambria Math" w:hAnsi="Cambria Math" w:cs="Times"/>
                                  <w:i/>
                                  <w:sz w:val="16"/>
                                  <w:szCs w:val="18"/>
                                </w:rPr>
                              </w:ins>
                            </m:ctrlPr>
                          </m:eqArrPr>
                          <m:e>
                            <m:m>
                              <m:mPr>
                                <m:mcs>
                                  <m:mc>
                                    <m:mcPr>
                                      <m:count m:val="2"/>
                                      <m:mcJc m:val="center"/>
                                    </m:mcPr>
                                  </m:mc>
                                </m:mcs>
                                <m:ctrlPr>
                                  <w:ins w:id="234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4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347" w:author="Apple - Naveen Palle" w:date="2022-03-31T07:49:00Z">
                                <w:rPr>
                                  <w:rFonts w:ascii="Cambria Math" w:eastAsia="Cambria Math" w:hAnsi="Cambria Math" w:cs="Cambria Math"/>
                                  <w:i/>
                                  <w:sz w:val="16"/>
                                  <w:szCs w:val="18"/>
                                </w:rPr>
                              </w:ins>
                            </m:ctrlPr>
                          </m:e>
                          <m:e>
                            <m:m>
                              <m:mPr>
                                <m:mcs>
                                  <m:mc>
                                    <m:mcPr>
                                      <m:count m:val="2"/>
                                      <m:mcJc m:val="center"/>
                                    </m:mcPr>
                                  </m:mc>
                                </m:mcs>
                                <m:ctrlPr>
                                  <w:ins w:id="234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349" w:author="Apple - Naveen Palle" w:date="2022-03-31T07:49:00Z">
                                <w:rPr>
                                  <w:rFonts w:ascii="Cambria Math" w:eastAsia="Cambria Math" w:hAnsi="Cambria Math" w:cs="Cambria Math"/>
                                  <w:i/>
                                  <w:sz w:val="16"/>
                                  <w:szCs w:val="18"/>
                                </w:rPr>
                              </w:ins>
                            </m:ctrlPr>
                          </m:e>
                          <m:e>
                            <m:m>
                              <m:mPr>
                                <m:mcs>
                                  <m:mc>
                                    <m:mcPr>
                                      <m:count m:val="2"/>
                                      <m:mcJc m:val="center"/>
                                    </m:mcPr>
                                  </m:mc>
                                </m:mcs>
                                <m:ctrlPr>
                                  <w:ins w:id="235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35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52" w:author="Apple - Naveen Palle" w:date="2022-03-31T07:49:00Z">
                            <w:rPr>
                              <w:rFonts w:ascii="Cambria Math" w:hAnsi="Cambria Math" w:cs="Times"/>
                              <w:sz w:val="16"/>
                              <w:szCs w:val="18"/>
                            </w:rPr>
                          </w:ins>
                        </m:ctrlPr>
                      </m:dPr>
                      <m:e>
                        <m:eqArr>
                          <m:eqArrPr>
                            <m:ctrlPr>
                              <w:ins w:id="2353" w:author="Apple - Naveen Palle" w:date="2022-03-31T07:49:00Z">
                                <w:rPr>
                                  <w:rFonts w:ascii="Cambria Math" w:hAnsi="Cambria Math" w:cs="Times"/>
                                  <w:i/>
                                  <w:sz w:val="16"/>
                                  <w:szCs w:val="18"/>
                                </w:rPr>
                              </w:ins>
                            </m:ctrlPr>
                          </m:eqArrPr>
                          <m:e>
                            <m:m>
                              <m:mPr>
                                <m:mcs>
                                  <m:mc>
                                    <m:mcPr>
                                      <m:count m:val="2"/>
                                      <m:mcJc m:val="center"/>
                                    </m:mcPr>
                                  </m:mc>
                                </m:mcs>
                                <m:ctrlPr>
                                  <w:ins w:id="235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35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56" w:author="Apple - Naveen Palle" w:date="2022-03-31T07:49:00Z">
                                <w:rPr>
                                  <w:rFonts w:ascii="Cambria Math" w:eastAsia="Cambria Math" w:hAnsi="Cambria Math" w:cs="Cambria Math"/>
                                  <w:i/>
                                  <w:sz w:val="16"/>
                                  <w:szCs w:val="18"/>
                                </w:rPr>
                              </w:ins>
                            </m:ctrlPr>
                          </m:e>
                          <m:e>
                            <m:m>
                              <m:mPr>
                                <m:mcs>
                                  <m:mc>
                                    <m:mcPr>
                                      <m:count m:val="2"/>
                                      <m:mcJc m:val="center"/>
                                    </m:mcPr>
                                  </m:mc>
                                </m:mcs>
                                <m:ctrlPr>
                                  <w:ins w:id="235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58" w:author="Apple - Naveen Palle" w:date="2022-03-31T07:49:00Z">
                                <w:rPr>
                                  <w:rFonts w:ascii="Cambria Math" w:eastAsia="Cambria Math" w:hAnsi="Cambria Math" w:cs="Cambria Math"/>
                                  <w:i/>
                                  <w:sz w:val="16"/>
                                  <w:szCs w:val="18"/>
                                </w:rPr>
                              </w:ins>
                            </m:ctrlPr>
                          </m:e>
                          <m:e>
                            <m:m>
                              <m:mPr>
                                <m:mcs>
                                  <m:mc>
                                    <m:mcPr>
                                      <m:count m:val="2"/>
                                      <m:mcJc m:val="center"/>
                                    </m:mcPr>
                                  </m:mc>
                                </m:mcs>
                                <m:ctrlPr>
                                  <w:ins w:id="235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6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61" w:author="Apple - Naveen Palle" w:date="2022-03-31T07:49:00Z">
                            <w:rPr>
                              <w:rFonts w:ascii="Cambria Math" w:hAnsi="Cambria Math" w:cs="Times"/>
                              <w:sz w:val="16"/>
                              <w:szCs w:val="18"/>
                            </w:rPr>
                          </w:ins>
                        </m:ctrlPr>
                      </m:dPr>
                      <m:e>
                        <m:eqArr>
                          <m:eqArrPr>
                            <m:ctrlPr>
                              <w:ins w:id="2362" w:author="Apple - Naveen Palle" w:date="2022-03-31T07:49:00Z">
                                <w:rPr>
                                  <w:rFonts w:ascii="Cambria Math" w:hAnsi="Cambria Math" w:cs="Times"/>
                                  <w:i/>
                                  <w:sz w:val="16"/>
                                  <w:szCs w:val="18"/>
                                </w:rPr>
                              </w:ins>
                            </m:ctrlPr>
                          </m:eqArrPr>
                          <m:e>
                            <m:m>
                              <m:mPr>
                                <m:mcs>
                                  <m:mc>
                                    <m:mcPr>
                                      <m:count m:val="3"/>
                                      <m:mcJc m:val="center"/>
                                    </m:mcPr>
                                  </m:mc>
                                </m:mcs>
                                <m:ctrlPr>
                                  <w:ins w:id="236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36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65" w:author="Apple - Naveen Palle" w:date="2022-03-31T07:49:00Z">
                                <w:rPr>
                                  <w:rFonts w:ascii="Cambria Math" w:eastAsia="Cambria Math" w:hAnsi="Cambria Math" w:cs="Cambria Math"/>
                                  <w:i/>
                                  <w:sz w:val="16"/>
                                  <w:szCs w:val="18"/>
                                </w:rPr>
                              </w:ins>
                            </m:ctrlPr>
                          </m:e>
                          <m:e>
                            <m:m>
                              <m:mPr>
                                <m:mcs>
                                  <m:mc>
                                    <m:mcPr>
                                      <m:count m:val="3"/>
                                      <m:mcJc m:val="center"/>
                                    </m:mcPr>
                                  </m:mc>
                                </m:mcs>
                                <m:ctrlPr>
                                  <w:ins w:id="236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67" w:author="Apple - Naveen Palle" w:date="2022-03-31T07:49:00Z">
                                <w:rPr>
                                  <w:rFonts w:ascii="Cambria Math" w:eastAsia="Cambria Math" w:hAnsi="Cambria Math" w:cs="Cambria Math"/>
                                  <w:i/>
                                  <w:sz w:val="16"/>
                                  <w:szCs w:val="18"/>
                                </w:rPr>
                              </w:ins>
                            </m:ctrlPr>
                          </m:e>
                          <m:e>
                            <m:m>
                              <m:mPr>
                                <m:mcs>
                                  <m:mc>
                                    <m:mcPr>
                                      <m:count m:val="3"/>
                                      <m:mcJc m:val="center"/>
                                    </m:mcPr>
                                  </m:mc>
                                </m:mcs>
                                <m:ctrlPr>
                                  <w:ins w:id="236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A548F5" w:rsidP="003B4533">
                  <w:pPr>
                    <w:pStyle w:val="LGTdoc1"/>
                    <w:widowControl w:val="0"/>
                    <w:snapToGrid/>
                    <w:spacing w:beforeLines="0" w:before="100" w:beforeAutospacing="1"/>
                    <w:contextualSpacing/>
                    <w:jc w:val="center"/>
                    <w:rPr>
                      <w:rFonts w:cs="Times"/>
                      <w:b w:val="0"/>
                      <w:sz w:val="16"/>
                      <w:szCs w:val="18"/>
                      <w:lang w:eastAsia="zh-CN"/>
                    </w:rPr>
                  </w:pPr>
                  <m:oMath>
                    <m:f>
                      <m:fPr>
                        <m:ctrlPr>
                          <w:ins w:id="236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0" w:author="Apple - Naveen Palle" w:date="2022-03-31T07:49:00Z">
                            <w:rPr>
                              <w:rFonts w:ascii="Cambria Math" w:hAnsi="Cambria Math" w:cs="Times"/>
                              <w:sz w:val="16"/>
                              <w:szCs w:val="18"/>
                              <w:lang w:eastAsia="zh-CN"/>
                            </w:rPr>
                          </w:ins>
                        </m:ctrlPr>
                      </m:dPr>
                      <m:e>
                        <m:eqArr>
                          <m:eqArrPr>
                            <m:ctrlPr>
                              <w:ins w:id="237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7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7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7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5" w:author="Apple - Naveen Palle" w:date="2022-03-31T07:49:00Z">
                            <w:rPr>
                              <w:rFonts w:ascii="Cambria Math" w:hAnsi="Cambria Math" w:cs="Times"/>
                              <w:sz w:val="16"/>
                              <w:szCs w:val="18"/>
                              <w:lang w:eastAsia="zh-CN"/>
                            </w:rPr>
                          </w:ins>
                        </m:ctrlPr>
                      </m:dPr>
                      <m:e>
                        <m:eqArr>
                          <m:eqArrPr>
                            <m:ctrlPr>
                              <w:ins w:id="237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7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7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7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80" w:author="Apple - Naveen Palle" w:date="2022-03-31T07:49:00Z">
                            <w:rPr>
                              <w:rFonts w:ascii="Cambria Math" w:hAnsi="Cambria Math" w:cs="Times"/>
                              <w:sz w:val="16"/>
                              <w:szCs w:val="18"/>
                              <w:lang w:eastAsia="zh-CN"/>
                            </w:rPr>
                          </w:ins>
                        </m:ctrlPr>
                      </m:dPr>
                      <m:e>
                        <m:eqArr>
                          <m:eqArrPr>
                            <m:ctrlPr>
                              <w:ins w:id="238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8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8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8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85" w:author="Apple - Naveen Palle" w:date="2022-03-31T07:49:00Z">
                            <w:rPr>
                              <w:rFonts w:ascii="Cambria Math" w:hAnsi="Cambria Math" w:cs="Times"/>
                              <w:sz w:val="16"/>
                              <w:szCs w:val="18"/>
                              <w:lang w:eastAsia="zh-CN"/>
                            </w:rPr>
                          </w:ins>
                        </m:ctrlPr>
                      </m:dPr>
                      <m:e>
                        <m:eqArr>
                          <m:eqArrPr>
                            <m:ctrlPr>
                              <w:ins w:id="238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8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8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38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90" w:author="Apple - Naveen Palle" w:date="2022-03-31T07:49:00Z">
                            <w:rPr>
                              <w:rFonts w:ascii="Cambria Math" w:hAnsi="Cambria Math" w:cs="Times"/>
                              <w:sz w:val="16"/>
                              <w:szCs w:val="18"/>
                              <w:lang w:eastAsia="zh-CN"/>
                            </w:rPr>
                          </w:ins>
                        </m:ctrlPr>
                      </m:dPr>
                      <m:e>
                        <m:eqArr>
                          <m:eqArrPr>
                            <m:ctrlPr>
                              <w:ins w:id="239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9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9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39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95" w:author="Apple - Naveen Palle" w:date="2022-03-31T07:49:00Z">
                            <w:rPr>
                              <w:rFonts w:ascii="Cambria Math" w:hAnsi="Cambria Math" w:cs="Times"/>
                              <w:sz w:val="16"/>
                              <w:szCs w:val="18"/>
                              <w:lang w:eastAsia="zh-CN"/>
                            </w:rPr>
                          </w:ins>
                        </m:ctrlPr>
                      </m:dPr>
                      <m:e>
                        <m:eqArr>
                          <m:eqArrPr>
                            <m:ctrlPr>
                              <w:ins w:id="239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9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9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39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00" w:author="Apple - Naveen Palle" w:date="2022-03-31T07:49:00Z">
                            <w:rPr>
                              <w:rFonts w:ascii="Cambria Math" w:hAnsi="Cambria Math" w:cs="Times"/>
                              <w:sz w:val="16"/>
                              <w:szCs w:val="18"/>
                              <w:lang w:eastAsia="zh-CN"/>
                            </w:rPr>
                          </w:ins>
                        </m:ctrlPr>
                      </m:dPr>
                      <m:e>
                        <m:eqArr>
                          <m:eqArrPr>
                            <m:ctrlPr>
                              <w:ins w:id="240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40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0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40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05" w:author="Apple - Naveen Palle" w:date="2022-03-31T07:49:00Z">
                            <w:rPr>
                              <w:rFonts w:ascii="Cambria Math" w:hAnsi="Cambria Math" w:cs="Times"/>
                              <w:sz w:val="16"/>
                              <w:szCs w:val="18"/>
                              <w:lang w:eastAsia="zh-CN"/>
                            </w:rPr>
                          </w:ins>
                        </m:ctrlPr>
                      </m:dPr>
                      <m:e>
                        <m:eqArr>
                          <m:eqArrPr>
                            <m:ctrlPr>
                              <w:ins w:id="240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40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0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A548F5" w:rsidP="003B4533">
                  <w:pPr>
                    <w:widowControl w:val="0"/>
                    <w:spacing w:before="100" w:beforeAutospacing="1" w:after="100" w:afterAutospacing="1"/>
                    <w:contextualSpacing/>
                    <w:jc w:val="center"/>
                    <w:rPr>
                      <w:rFonts w:cs="Times"/>
                      <w:sz w:val="16"/>
                      <w:szCs w:val="18"/>
                    </w:rPr>
                  </w:pPr>
                  <m:oMath>
                    <m:f>
                      <m:fPr>
                        <m:ctrlPr>
                          <w:ins w:id="240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10" w:author="Apple - Naveen Palle" w:date="2022-03-31T07:49:00Z">
                            <w:rPr>
                              <w:rFonts w:ascii="Cambria Math" w:hAnsi="Cambria Math" w:cs="Times"/>
                              <w:sz w:val="16"/>
                              <w:szCs w:val="18"/>
                            </w:rPr>
                          </w:ins>
                        </m:ctrlPr>
                      </m:dPr>
                      <m:e>
                        <m:eqArr>
                          <m:eqArrPr>
                            <m:ctrlPr>
                              <w:ins w:id="2411" w:author="Apple - Naveen Palle" w:date="2022-03-31T07:49:00Z">
                                <w:rPr>
                                  <w:rFonts w:ascii="Cambria Math" w:hAnsi="Cambria Math" w:cs="Times"/>
                                  <w:i/>
                                  <w:sz w:val="16"/>
                                  <w:szCs w:val="18"/>
                                </w:rPr>
                              </w:ins>
                            </m:ctrlPr>
                          </m:eqArrPr>
                          <m:e>
                            <m:m>
                              <m:mPr>
                                <m:mcs>
                                  <m:mc>
                                    <m:mcPr>
                                      <m:count m:val="2"/>
                                      <m:mcJc m:val="center"/>
                                    </m:mcPr>
                                  </m:mc>
                                </m:mcs>
                                <m:ctrlPr>
                                  <w:ins w:id="241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1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414" w:author="Apple - Naveen Palle" w:date="2022-03-31T07:49:00Z">
                                <w:rPr>
                                  <w:rFonts w:ascii="Cambria Math" w:eastAsia="Cambria Math" w:hAnsi="Cambria Math" w:cs="Cambria Math"/>
                                  <w:i/>
                                  <w:sz w:val="16"/>
                                  <w:szCs w:val="18"/>
                                </w:rPr>
                              </w:ins>
                            </m:ctrlPr>
                          </m:e>
                          <m:e>
                            <m:m>
                              <m:mPr>
                                <m:mcs>
                                  <m:mc>
                                    <m:mcPr>
                                      <m:count m:val="2"/>
                                      <m:mcJc m:val="center"/>
                                    </m:mcPr>
                                  </m:mc>
                                </m:mcs>
                                <m:ctrlPr>
                                  <w:ins w:id="241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16" w:author="Apple - Naveen Palle" w:date="2022-03-31T07:49:00Z">
                                <w:rPr>
                                  <w:rFonts w:ascii="Cambria Math" w:eastAsia="Cambria Math" w:hAnsi="Cambria Math" w:cs="Cambria Math"/>
                                  <w:i/>
                                  <w:sz w:val="16"/>
                                  <w:szCs w:val="18"/>
                                </w:rPr>
                              </w:ins>
                            </m:ctrlPr>
                          </m:e>
                          <m:e>
                            <m:m>
                              <m:mPr>
                                <m:mcs>
                                  <m:mc>
                                    <m:mcPr>
                                      <m:count m:val="2"/>
                                      <m:mcJc m:val="center"/>
                                    </m:mcPr>
                                  </m:mc>
                                </m:mcs>
                                <m:ctrlPr>
                                  <w:ins w:id="241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1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19" w:author="Apple - Naveen Palle" w:date="2022-03-31T07:49:00Z">
                            <w:rPr>
                              <w:rFonts w:ascii="Cambria Math" w:hAnsi="Cambria Math" w:cs="Times"/>
                              <w:sz w:val="16"/>
                              <w:szCs w:val="18"/>
                            </w:rPr>
                          </w:ins>
                        </m:ctrlPr>
                      </m:dPr>
                      <m:e>
                        <m:eqArr>
                          <m:eqArrPr>
                            <m:ctrlPr>
                              <w:ins w:id="2420" w:author="Apple - Naveen Palle" w:date="2022-03-31T07:49:00Z">
                                <w:rPr>
                                  <w:rFonts w:ascii="Cambria Math" w:hAnsi="Cambria Math" w:cs="Times"/>
                                  <w:i/>
                                  <w:sz w:val="16"/>
                                  <w:szCs w:val="18"/>
                                </w:rPr>
                              </w:ins>
                            </m:ctrlPr>
                          </m:eqArrPr>
                          <m:e>
                            <m:m>
                              <m:mPr>
                                <m:mcs>
                                  <m:mc>
                                    <m:mcPr>
                                      <m:count m:val="2"/>
                                      <m:mcJc m:val="center"/>
                                    </m:mcPr>
                                  </m:mc>
                                </m:mcs>
                                <m:ctrlPr>
                                  <w:ins w:id="242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2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23" w:author="Apple - Naveen Palle" w:date="2022-03-31T07:49:00Z">
                                <w:rPr>
                                  <w:rFonts w:ascii="Cambria Math" w:eastAsia="Cambria Math" w:hAnsi="Cambria Math" w:cs="Cambria Math"/>
                                  <w:i/>
                                  <w:sz w:val="16"/>
                                  <w:szCs w:val="18"/>
                                </w:rPr>
                              </w:ins>
                            </m:ctrlPr>
                          </m:e>
                          <m:e>
                            <m:m>
                              <m:mPr>
                                <m:mcs>
                                  <m:mc>
                                    <m:mcPr>
                                      <m:count m:val="2"/>
                                      <m:mcJc m:val="center"/>
                                    </m:mcPr>
                                  </m:mc>
                                </m:mcs>
                                <m:ctrlPr>
                                  <w:ins w:id="242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25" w:author="Apple - Naveen Palle" w:date="2022-03-31T07:49:00Z">
                                <w:rPr>
                                  <w:rFonts w:ascii="Cambria Math" w:eastAsia="Cambria Math" w:hAnsi="Cambria Math" w:cs="Cambria Math"/>
                                  <w:i/>
                                  <w:sz w:val="16"/>
                                  <w:szCs w:val="18"/>
                                </w:rPr>
                              </w:ins>
                            </m:ctrlPr>
                          </m:e>
                          <m:e>
                            <m:m>
                              <m:mPr>
                                <m:mcs>
                                  <m:mc>
                                    <m:mcPr>
                                      <m:count m:val="2"/>
                                      <m:mcJc m:val="center"/>
                                    </m:mcPr>
                                  </m:mc>
                                </m:mcs>
                                <m:ctrlPr>
                                  <w:ins w:id="242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2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28" w:author="Apple - Naveen Palle" w:date="2022-03-31T07:49:00Z">
                            <w:rPr>
                              <w:rFonts w:ascii="Cambria Math" w:hAnsi="Cambria Math" w:cs="Times"/>
                              <w:sz w:val="16"/>
                              <w:szCs w:val="18"/>
                            </w:rPr>
                          </w:ins>
                        </m:ctrlPr>
                      </m:dPr>
                      <m:e>
                        <m:eqArr>
                          <m:eqArrPr>
                            <m:ctrlPr>
                              <w:ins w:id="2429" w:author="Apple - Naveen Palle" w:date="2022-03-31T07:49:00Z">
                                <w:rPr>
                                  <w:rFonts w:ascii="Cambria Math" w:hAnsi="Cambria Math" w:cs="Times"/>
                                  <w:i/>
                                  <w:sz w:val="16"/>
                                  <w:szCs w:val="18"/>
                                </w:rPr>
                              </w:ins>
                            </m:ctrlPr>
                          </m:eqArrPr>
                          <m:e>
                            <m:m>
                              <m:mPr>
                                <m:mcs>
                                  <m:mc>
                                    <m:mcPr>
                                      <m:count m:val="2"/>
                                      <m:mcJc m:val="center"/>
                                    </m:mcPr>
                                  </m:mc>
                                </m:mcs>
                                <m:ctrlPr>
                                  <w:ins w:id="243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3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32" w:author="Apple - Naveen Palle" w:date="2022-03-31T07:49:00Z">
                                <w:rPr>
                                  <w:rFonts w:ascii="Cambria Math" w:eastAsia="Cambria Math" w:hAnsi="Cambria Math" w:cs="Cambria Math"/>
                                  <w:i/>
                                  <w:sz w:val="16"/>
                                  <w:szCs w:val="18"/>
                                </w:rPr>
                              </w:ins>
                            </m:ctrlPr>
                          </m:e>
                          <m:e>
                            <m:m>
                              <m:mPr>
                                <m:mcs>
                                  <m:mc>
                                    <m:mcPr>
                                      <m:count m:val="2"/>
                                      <m:mcJc m:val="center"/>
                                    </m:mcPr>
                                  </m:mc>
                                </m:mcs>
                                <m:ctrlPr>
                                  <w:ins w:id="243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34" w:author="Apple - Naveen Palle" w:date="2022-03-31T07:49:00Z">
                                <w:rPr>
                                  <w:rFonts w:ascii="Cambria Math" w:eastAsia="Cambria Math" w:hAnsi="Cambria Math" w:cs="Cambria Math"/>
                                  <w:i/>
                                  <w:sz w:val="16"/>
                                  <w:szCs w:val="18"/>
                                </w:rPr>
                              </w:ins>
                            </m:ctrlPr>
                          </m:e>
                          <m:e>
                            <m:m>
                              <m:mPr>
                                <m:mcs>
                                  <m:mc>
                                    <m:mcPr>
                                      <m:count m:val="2"/>
                                      <m:mcJc m:val="center"/>
                                    </m:mcPr>
                                  </m:mc>
                                </m:mcs>
                                <m:ctrlPr>
                                  <w:ins w:id="243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43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37" w:author="Apple - Naveen Palle" w:date="2022-03-31T07:49:00Z">
                            <w:rPr>
                              <w:rFonts w:ascii="Cambria Math" w:hAnsi="Cambria Math" w:cs="Times"/>
                              <w:sz w:val="16"/>
                              <w:szCs w:val="18"/>
                            </w:rPr>
                          </w:ins>
                        </m:ctrlPr>
                      </m:dPr>
                      <m:e>
                        <m:eqArr>
                          <m:eqArrPr>
                            <m:ctrlPr>
                              <w:ins w:id="2438" w:author="Apple - Naveen Palle" w:date="2022-03-31T07:49:00Z">
                                <w:rPr>
                                  <w:rFonts w:ascii="Cambria Math" w:hAnsi="Cambria Math" w:cs="Times"/>
                                  <w:i/>
                                  <w:sz w:val="16"/>
                                  <w:szCs w:val="18"/>
                                </w:rPr>
                              </w:ins>
                            </m:ctrlPr>
                          </m:eqArrPr>
                          <m:e>
                            <m:m>
                              <m:mPr>
                                <m:mcs>
                                  <m:mc>
                                    <m:mcPr>
                                      <m:count m:val="2"/>
                                      <m:mcJc m:val="center"/>
                                    </m:mcPr>
                                  </m:mc>
                                </m:mcs>
                                <m:ctrlPr>
                                  <w:ins w:id="243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4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41" w:author="Apple - Naveen Palle" w:date="2022-03-31T07:49:00Z">
                                <w:rPr>
                                  <w:rFonts w:ascii="Cambria Math" w:eastAsia="Cambria Math" w:hAnsi="Cambria Math" w:cs="Cambria Math"/>
                                  <w:i/>
                                  <w:sz w:val="16"/>
                                  <w:szCs w:val="18"/>
                                </w:rPr>
                              </w:ins>
                            </m:ctrlPr>
                          </m:e>
                          <m:e>
                            <m:m>
                              <m:mPr>
                                <m:mcs>
                                  <m:mc>
                                    <m:mcPr>
                                      <m:count m:val="2"/>
                                      <m:mcJc m:val="center"/>
                                    </m:mcPr>
                                  </m:mc>
                                </m:mcs>
                                <m:ctrlPr>
                                  <w:ins w:id="244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43" w:author="Apple - Naveen Palle" w:date="2022-03-31T07:49:00Z">
                                <w:rPr>
                                  <w:rFonts w:ascii="Cambria Math" w:eastAsia="Cambria Math" w:hAnsi="Cambria Math" w:cs="Cambria Math"/>
                                  <w:i/>
                                  <w:sz w:val="16"/>
                                  <w:szCs w:val="18"/>
                                </w:rPr>
                              </w:ins>
                            </m:ctrlPr>
                          </m:e>
                          <m:e>
                            <m:m>
                              <m:mPr>
                                <m:mcs>
                                  <m:mc>
                                    <m:mcPr>
                                      <m:count m:val="2"/>
                                      <m:mcJc m:val="center"/>
                                    </m:mcPr>
                                  </m:mc>
                                </m:mcs>
                                <m:ctrlPr>
                                  <w:ins w:id="244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44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46" w:author="Apple - Naveen Palle" w:date="2022-03-31T07:49:00Z">
                            <w:rPr>
                              <w:rFonts w:ascii="Cambria Math" w:hAnsi="Cambria Math" w:cs="Times"/>
                              <w:sz w:val="16"/>
                              <w:szCs w:val="18"/>
                            </w:rPr>
                          </w:ins>
                        </m:ctrlPr>
                      </m:dPr>
                      <m:e>
                        <m:eqArr>
                          <m:eqArrPr>
                            <m:ctrlPr>
                              <w:ins w:id="2447" w:author="Apple - Naveen Palle" w:date="2022-03-31T07:49:00Z">
                                <w:rPr>
                                  <w:rFonts w:ascii="Cambria Math" w:hAnsi="Cambria Math" w:cs="Times"/>
                                  <w:i/>
                                  <w:sz w:val="16"/>
                                  <w:szCs w:val="18"/>
                                </w:rPr>
                              </w:ins>
                            </m:ctrlPr>
                          </m:eqArrPr>
                          <m:e>
                            <m:m>
                              <m:mPr>
                                <m:mcs>
                                  <m:mc>
                                    <m:mcPr>
                                      <m:count m:val="2"/>
                                      <m:mcJc m:val="center"/>
                                    </m:mcPr>
                                  </m:mc>
                                </m:mcs>
                                <m:ctrlPr>
                                  <w:ins w:id="244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4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50" w:author="Apple - Naveen Palle" w:date="2022-03-31T07:49:00Z">
                                <w:rPr>
                                  <w:rFonts w:ascii="Cambria Math" w:eastAsia="Cambria Math" w:hAnsi="Cambria Math" w:cs="Cambria Math"/>
                                  <w:i/>
                                  <w:sz w:val="16"/>
                                  <w:szCs w:val="18"/>
                                </w:rPr>
                              </w:ins>
                            </m:ctrlPr>
                          </m:e>
                          <m:e>
                            <m:m>
                              <m:mPr>
                                <m:mcs>
                                  <m:mc>
                                    <m:mcPr>
                                      <m:count m:val="2"/>
                                      <m:mcJc m:val="center"/>
                                    </m:mcPr>
                                  </m:mc>
                                </m:mcs>
                                <m:ctrlPr>
                                  <w:ins w:id="245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52" w:author="Apple - Naveen Palle" w:date="2022-03-31T07:49:00Z">
                                <w:rPr>
                                  <w:rFonts w:ascii="Cambria Math" w:eastAsia="Cambria Math" w:hAnsi="Cambria Math" w:cs="Cambria Math"/>
                                  <w:i/>
                                  <w:sz w:val="16"/>
                                  <w:szCs w:val="18"/>
                                </w:rPr>
                              </w:ins>
                            </m:ctrlPr>
                          </m:e>
                          <m:e>
                            <m:m>
                              <m:mPr>
                                <m:mcs>
                                  <m:mc>
                                    <m:mcPr>
                                      <m:count m:val="2"/>
                                      <m:mcJc m:val="center"/>
                                    </m:mcPr>
                                  </m:mc>
                                </m:mcs>
                                <m:ctrlPr>
                                  <w:ins w:id="245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45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55" w:author="Apple - Naveen Palle" w:date="2022-03-31T07:49:00Z">
                            <w:rPr>
                              <w:rFonts w:ascii="Cambria Math" w:hAnsi="Cambria Math" w:cs="Times"/>
                              <w:sz w:val="16"/>
                              <w:szCs w:val="18"/>
                            </w:rPr>
                          </w:ins>
                        </m:ctrlPr>
                      </m:dPr>
                      <m:e>
                        <m:eqArr>
                          <m:eqArrPr>
                            <m:ctrlPr>
                              <w:ins w:id="2456" w:author="Apple - Naveen Palle" w:date="2022-03-31T07:49:00Z">
                                <w:rPr>
                                  <w:rFonts w:ascii="Cambria Math" w:hAnsi="Cambria Math" w:cs="Times"/>
                                  <w:i/>
                                  <w:sz w:val="16"/>
                                  <w:szCs w:val="18"/>
                                </w:rPr>
                              </w:ins>
                            </m:ctrlPr>
                          </m:eqArrPr>
                          <m:e>
                            <m:m>
                              <m:mPr>
                                <m:mcs>
                                  <m:mc>
                                    <m:mcPr>
                                      <m:count m:val="2"/>
                                      <m:mcJc m:val="center"/>
                                    </m:mcPr>
                                  </m:mc>
                                </m:mcs>
                                <m:ctrlPr>
                                  <w:ins w:id="245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5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59" w:author="Apple - Naveen Palle" w:date="2022-03-31T07:49:00Z">
                                <w:rPr>
                                  <w:rFonts w:ascii="Cambria Math" w:eastAsia="Cambria Math" w:hAnsi="Cambria Math" w:cs="Cambria Math"/>
                                  <w:i/>
                                  <w:sz w:val="16"/>
                                  <w:szCs w:val="18"/>
                                </w:rPr>
                              </w:ins>
                            </m:ctrlPr>
                          </m:e>
                          <m:e>
                            <m:m>
                              <m:mPr>
                                <m:mcs>
                                  <m:mc>
                                    <m:mcPr>
                                      <m:count m:val="2"/>
                                      <m:mcJc m:val="center"/>
                                    </m:mcPr>
                                  </m:mc>
                                </m:mcs>
                                <m:ctrlPr>
                                  <w:ins w:id="246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461" w:author="Apple - Naveen Palle" w:date="2022-03-31T07:49:00Z">
                                <w:rPr>
                                  <w:rFonts w:ascii="Cambria Math" w:eastAsia="Cambria Math" w:hAnsi="Cambria Math" w:cs="Cambria Math"/>
                                  <w:i/>
                                  <w:sz w:val="16"/>
                                  <w:szCs w:val="18"/>
                                </w:rPr>
                              </w:ins>
                            </m:ctrlPr>
                          </m:e>
                          <m:e>
                            <m:m>
                              <m:mPr>
                                <m:mcs>
                                  <m:mc>
                                    <m:mcPr>
                                      <m:count m:val="2"/>
                                      <m:mcJc m:val="center"/>
                                    </m:mcPr>
                                  </m:mc>
                                </m:mcs>
                                <m:ctrlPr>
                                  <w:ins w:id="246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46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64" w:author="Apple - Naveen Palle" w:date="2022-03-31T07:49:00Z">
                            <w:rPr>
                              <w:rFonts w:ascii="Cambria Math" w:hAnsi="Cambria Math" w:cs="Times"/>
                              <w:sz w:val="16"/>
                              <w:szCs w:val="18"/>
                            </w:rPr>
                          </w:ins>
                        </m:ctrlPr>
                      </m:dPr>
                      <m:e>
                        <m:eqArr>
                          <m:eqArrPr>
                            <m:ctrlPr>
                              <w:ins w:id="2465" w:author="Apple - Naveen Palle" w:date="2022-03-31T07:49:00Z">
                                <w:rPr>
                                  <w:rFonts w:ascii="Cambria Math" w:hAnsi="Cambria Math" w:cs="Times"/>
                                  <w:i/>
                                  <w:sz w:val="16"/>
                                  <w:szCs w:val="18"/>
                                </w:rPr>
                              </w:ins>
                            </m:ctrlPr>
                          </m:eqArrPr>
                          <m:e>
                            <m:m>
                              <m:mPr>
                                <m:mcs>
                                  <m:mc>
                                    <m:mcPr>
                                      <m:count m:val="3"/>
                                      <m:mcJc m:val="center"/>
                                    </m:mcPr>
                                  </m:mc>
                                </m:mcs>
                                <m:ctrlPr>
                                  <w:ins w:id="246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46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468" w:author="Apple - Naveen Palle" w:date="2022-03-31T07:49:00Z">
                                <w:rPr>
                                  <w:rFonts w:ascii="Cambria Math" w:eastAsia="Cambria Math" w:hAnsi="Cambria Math" w:cs="Cambria Math"/>
                                  <w:i/>
                                  <w:sz w:val="16"/>
                                  <w:szCs w:val="18"/>
                                </w:rPr>
                              </w:ins>
                            </m:ctrlPr>
                          </m:e>
                          <m:e>
                            <m:m>
                              <m:mPr>
                                <m:mcs>
                                  <m:mc>
                                    <m:mcPr>
                                      <m:count m:val="3"/>
                                      <m:mcJc m:val="center"/>
                                    </m:mcPr>
                                  </m:mc>
                                </m:mcs>
                                <m:ctrlPr>
                                  <w:ins w:id="246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70" w:author="Apple - Naveen Palle" w:date="2022-03-31T07:49:00Z">
                                <w:rPr>
                                  <w:rFonts w:ascii="Cambria Math" w:eastAsia="Cambria Math" w:hAnsi="Cambria Math" w:cs="Cambria Math"/>
                                  <w:i/>
                                  <w:sz w:val="16"/>
                                  <w:szCs w:val="18"/>
                                </w:rPr>
                              </w:ins>
                            </m:ctrlPr>
                          </m:e>
                          <m:e>
                            <m:m>
                              <m:mPr>
                                <m:mcs>
                                  <m:mc>
                                    <m:mcPr>
                                      <m:count m:val="3"/>
                                      <m:mcJc m:val="center"/>
                                    </m:mcPr>
                                  </m:mc>
                                </m:mcs>
                                <m:ctrlPr>
                                  <w:ins w:id="247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2472" w:name="_Toc90724026"/>
      <w:r w:rsidRPr="001F4300">
        <w:lastRenderedPageBreak/>
        <w:t>4.2.7.8</w:t>
      </w:r>
      <w:r w:rsidRPr="001F4300">
        <w:tab/>
      </w:r>
      <w:r w:rsidRPr="001F4300">
        <w:rPr>
          <w:i/>
        </w:rPr>
        <w:t>FeatureSetUplinkPerCC</w:t>
      </w:r>
      <w:r w:rsidRPr="001F4300">
        <w:t xml:space="preserve"> parameters</w:t>
      </w:r>
      <w:bookmarkEnd w:id="2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473" w:author="NR_feMIMO-Core" w:date="2022-03-23T17:07:00Z"/>
        </w:trPr>
        <w:tc>
          <w:tcPr>
            <w:tcW w:w="6917" w:type="dxa"/>
          </w:tcPr>
          <w:p w14:paraId="75975A35" w14:textId="3B5702CC" w:rsidR="0041066C" w:rsidRDefault="003D2E26" w:rsidP="00167068">
            <w:pPr>
              <w:pStyle w:val="TAL"/>
              <w:rPr>
                <w:ins w:id="2474" w:author="NR_feMIMO-Core" w:date="2022-03-23T17:07:00Z"/>
                <w:b/>
                <w:bCs/>
                <w:i/>
                <w:iCs/>
              </w:rPr>
            </w:pPr>
            <w:ins w:id="2475" w:author="NR_feMIMO-Core" w:date="2022-03-23T17:09:00Z">
              <w:r w:rsidRPr="003D2E26">
                <w:rPr>
                  <w:b/>
                  <w:bCs/>
                  <w:i/>
                  <w:iCs/>
                </w:rPr>
                <w:t>mTRP-PUSCH-</w:t>
              </w:r>
            </w:ins>
            <w:ins w:id="2476" w:author="NR_feMIMO-Core" w:date="2022-03-23T17:11:00Z">
              <w:r w:rsidR="00BF0355">
                <w:rPr>
                  <w:b/>
                  <w:bCs/>
                  <w:i/>
                  <w:iCs/>
                </w:rPr>
                <w:t>Repetition</w:t>
              </w:r>
            </w:ins>
            <w:ins w:id="2477" w:author="NR_feMIMO-Core" w:date="2022-03-23T17:09:00Z">
              <w:r>
                <w:rPr>
                  <w:b/>
                  <w:bCs/>
                  <w:i/>
                  <w:iCs/>
                </w:rPr>
                <w:t>TypeB</w:t>
              </w:r>
            </w:ins>
            <w:ins w:id="2478" w:author="NR_feMIMO-Core" w:date="2022-03-23T17:07:00Z">
              <w:r w:rsidR="0041066C" w:rsidRPr="004B4D76">
                <w:rPr>
                  <w:b/>
                  <w:bCs/>
                  <w:i/>
                  <w:iCs/>
                </w:rPr>
                <w:t>-</w:t>
              </w:r>
            </w:ins>
            <w:ins w:id="2479" w:author="NR_feMIMO-Core" w:date="2022-03-24T08:14:00Z">
              <w:r w:rsidR="002F22D5">
                <w:rPr>
                  <w:b/>
                  <w:bCs/>
                  <w:i/>
                  <w:iCs/>
                </w:rPr>
                <w:t>r17</w:t>
              </w:r>
            </w:ins>
          </w:p>
          <w:p w14:paraId="4A6C93F2" w14:textId="2420B505" w:rsidR="0041066C" w:rsidRPr="001F4300" w:rsidRDefault="00AF0EDA" w:rsidP="00167068">
            <w:pPr>
              <w:pStyle w:val="TAL"/>
              <w:rPr>
                <w:ins w:id="2480" w:author="NR_feMIMO-Core" w:date="2022-03-23T17:07:00Z"/>
                <w:b/>
                <w:bCs/>
                <w:i/>
                <w:iCs/>
              </w:rPr>
            </w:pPr>
            <w:ins w:id="2481"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482"/>
              <w:r>
                <w:rPr>
                  <w:bCs/>
                  <w:iCs/>
                </w:rPr>
                <w:t xml:space="preserve">The UE indicating this feature also </w:t>
              </w:r>
              <w:r w:rsidRPr="00FB21F0">
                <w:rPr>
                  <w:bCs/>
                  <w:iCs/>
                </w:rPr>
                <w:t>two SRS resource sets with usage set to 'nonCodebook'</w:t>
              </w:r>
              <w:r>
                <w:rPr>
                  <w:bCs/>
                  <w:iCs/>
                </w:rPr>
                <w:t>.</w:t>
              </w:r>
            </w:ins>
            <w:ins w:id="2483" w:author="NR_feMIMO-Core" w:date="2022-03-23T17:07:00Z">
              <w:r w:rsidR="0041066C" w:rsidRPr="004B4D76">
                <w:rPr>
                  <w:b/>
                  <w:bCs/>
                  <w:i/>
                  <w:iCs/>
                </w:rPr>
                <w:tab/>
              </w:r>
            </w:ins>
            <w:commentRangeEnd w:id="2482"/>
            <w:r w:rsidR="009671B5">
              <w:rPr>
                <w:rStyle w:val="af7"/>
                <w:rFonts w:ascii="Times New Roman" w:hAnsi="Times New Roman"/>
              </w:rPr>
              <w:commentReference w:id="2482"/>
            </w:r>
            <w:ins w:id="2484"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485" w:author="NR_feMIMO-Core" w:date="2022-03-23T17:07:00Z"/>
              </w:rPr>
            </w:pPr>
            <w:ins w:id="2486" w:author="NR_feMIMO-Core" w:date="2022-03-23T17:07:00Z">
              <w:r>
                <w:t>FSPC</w:t>
              </w:r>
            </w:ins>
          </w:p>
        </w:tc>
        <w:tc>
          <w:tcPr>
            <w:tcW w:w="567" w:type="dxa"/>
          </w:tcPr>
          <w:p w14:paraId="0C29A560" w14:textId="77777777" w:rsidR="0041066C" w:rsidRPr="001F4300" w:rsidRDefault="0041066C" w:rsidP="00167068">
            <w:pPr>
              <w:pStyle w:val="TAL"/>
              <w:jc w:val="center"/>
              <w:rPr>
                <w:ins w:id="2487" w:author="NR_feMIMO-Core" w:date="2022-03-23T17:07:00Z"/>
              </w:rPr>
            </w:pPr>
            <w:ins w:id="2488" w:author="NR_feMIMO-Core" w:date="2022-03-23T17:07:00Z">
              <w:r>
                <w:t>No</w:t>
              </w:r>
            </w:ins>
          </w:p>
        </w:tc>
        <w:tc>
          <w:tcPr>
            <w:tcW w:w="709" w:type="dxa"/>
          </w:tcPr>
          <w:p w14:paraId="34B9FAEA" w14:textId="77777777" w:rsidR="0041066C" w:rsidRPr="001F4300" w:rsidRDefault="0041066C" w:rsidP="00167068">
            <w:pPr>
              <w:pStyle w:val="TAL"/>
              <w:jc w:val="center"/>
              <w:rPr>
                <w:ins w:id="2489" w:author="NR_feMIMO-Core" w:date="2022-03-23T17:07:00Z"/>
                <w:bCs/>
                <w:iCs/>
              </w:rPr>
            </w:pPr>
            <w:ins w:id="2490"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491" w:author="NR_feMIMO-Core" w:date="2022-03-23T17:07:00Z"/>
                <w:bCs/>
                <w:iCs/>
              </w:rPr>
            </w:pPr>
            <w:ins w:id="2492"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lastRenderedPageBreak/>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2493" w:name="_Toc90724027"/>
      <w:r w:rsidRPr="001F4300">
        <w:lastRenderedPageBreak/>
        <w:t>4.2.7.9</w:t>
      </w:r>
      <w:r w:rsidRPr="001F4300">
        <w:tab/>
      </w:r>
      <w:r w:rsidRPr="001F4300">
        <w:rPr>
          <w:i/>
        </w:rPr>
        <w:t>MRDC-Parameters</w:t>
      </w:r>
      <w:bookmarkEnd w:id="2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8"/>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9"/>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a8"/>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等线"/>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宋体"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2494" w:name="_Toc90724028"/>
      <w:r w:rsidRPr="001F4300">
        <w:t>4.2.7.10</w:t>
      </w:r>
      <w:r w:rsidRPr="001F4300">
        <w:tab/>
      </w:r>
      <w:r w:rsidRPr="001F4300">
        <w:rPr>
          <w:i/>
        </w:rPr>
        <w:t>Phy-Parameters</w:t>
      </w:r>
      <w:bookmarkEnd w:id="24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宋体"/>
                <w:b/>
                <w:bCs/>
                <w:i/>
                <w:iCs/>
                <w:lang w:eastAsia="zh-CN"/>
              </w:rPr>
            </w:pPr>
            <w:r w:rsidRPr="001F4300">
              <w:rPr>
                <w:rFonts w:eastAsia="宋体"/>
                <w:b/>
                <w:bCs/>
                <w:i/>
                <w:iCs/>
                <w:lang w:eastAsia="zh-CN"/>
              </w:rPr>
              <w:t>cbg-TransInOrderPUSCH-UL-r16</w:t>
            </w:r>
          </w:p>
          <w:p w14:paraId="5FB25B60" w14:textId="77777777" w:rsidR="00265A37" w:rsidRPr="001F4300" w:rsidRDefault="00265A37" w:rsidP="003B4533">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宋体"/>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等线"/>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等线"/>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等线"/>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495" w:author="NR_cov_enh-Core" w:date="2022-03-24T10:47:00Z"/>
        </w:trPr>
        <w:tc>
          <w:tcPr>
            <w:tcW w:w="6917" w:type="dxa"/>
          </w:tcPr>
          <w:p w14:paraId="2A685DD3" w14:textId="4D514652" w:rsidR="00F43B9C" w:rsidRPr="00D06C6E" w:rsidRDefault="00F43B9C" w:rsidP="00F43B9C">
            <w:pPr>
              <w:pStyle w:val="TAL"/>
              <w:rPr>
                <w:ins w:id="2496" w:author="NR_cov_enh-Core" w:date="2022-03-24T10:47:00Z"/>
                <w:b/>
                <w:i/>
                <w:lang w:val="en-US" w:eastAsia="zh-CN"/>
              </w:rPr>
            </w:pPr>
            <w:commentRangeStart w:id="2497"/>
            <w:commentRangeStart w:id="2498"/>
            <w:commentRangeStart w:id="2499"/>
            <w:ins w:id="2500" w:author="NR_cov_enh-Core" w:date="2022-03-24T10:47:00Z">
              <w:r w:rsidRPr="001F4300">
                <w:rPr>
                  <w:b/>
                  <w:i/>
                </w:rPr>
                <w:t>s</w:t>
              </w:r>
              <w:r>
                <w:rPr>
                  <w:b/>
                  <w:i/>
                </w:rPr>
                <w:t>lotBasedDynamicPUCCH</w:t>
              </w:r>
            </w:ins>
            <w:commentRangeEnd w:id="2497"/>
            <w:r w:rsidR="00DA2EB0">
              <w:rPr>
                <w:rStyle w:val="af7"/>
                <w:rFonts w:ascii="Times New Roman" w:hAnsi="Times New Roman"/>
              </w:rPr>
              <w:commentReference w:id="2497"/>
            </w:r>
            <w:ins w:id="2501" w:author="NR_cov_enh-Core" w:date="2022-03-24T10:47:00Z">
              <w:r>
                <w:rPr>
                  <w:b/>
                  <w:i/>
                </w:rPr>
                <w:t>-Rep-r17</w:t>
              </w:r>
            </w:ins>
            <w:commentRangeEnd w:id="2498"/>
            <w:r w:rsidR="00D06C6E">
              <w:rPr>
                <w:rStyle w:val="af7"/>
                <w:rFonts w:ascii="Times New Roman" w:hAnsi="Times New Roman"/>
              </w:rPr>
              <w:commentReference w:id="2498"/>
            </w:r>
            <w:commentRangeEnd w:id="2499"/>
            <w:r w:rsidR="009671B5">
              <w:rPr>
                <w:rStyle w:val="af7"/>
                <w:rFonts w:ascii="Times New Roman" w:hAnsi="Times New Roman"/>
              </w:rPr>
              <w:commentReference w:id="2499"/>
            </w:r>
          </w:p>
          <w:p w14:paraId="5AADB06D" w14:textId="00E430C9" w:rsidR="00F43B9C" w:rsidRPr="001F4300" w:rsidRDefault="00F43B9C" w:rsidP="00F43B9C">
            <w:pPr>
              <w:pStyle w:val="TAL"/>
              <w:rPr>
                <w:ins w:id="2502" w:author="NR_cov_enh-Core" w:date="2022-03-24T10:47:00Z"/>
                <w:rFonts w:cs="Arial"/>
                <w:b/>
                <w:bCs/>
                <w:i/>
                <w:iCs/>
                <w:szCs w:val="18"/>
              </w:rPr>
            </w:pPr>
            <w:ins w:id="2503" w:author="NR_cov_enh-Core" w:date="2022-03-24T10:47:00Z">
              <w:r w:rsidRPr="001F4300">
                <w:t xml:space="preserve">Indicates whether the UE supports </w:t>
              </w:r>
              <w:r w:rsidRPr="000E2F7E">
                <w:t>slot based dynamic PUCCH repetition indication for PUCCH formats 0/1/2/3/4</w:t>
              </w:r>
              <w:r>
                <w:t>.</w:t>
              </w:r>
            </w:ins>
          </w:p>
        </w:tc>
        <w:tc>
          <w:tcPr>
            <w:tcW w:w="709" w:type="dxa"/>
          </w:tcPr>
          <w:p w14:paraId="545637F0" w14:textId="4D304D49" w:rsidR="00F43B9C" w:rsidRPr="001F4300" w:rsidRDefault="00F43B9C" w:rsidP="00F43B9C">
            <w:pPr>
              <w:pStyle w:val="TAL"/>
              <w:jc w:val="center"/>
              <w:rPr>
                <w:ins w:id="2504" w:author="NR_cov_enh-Core" w:date="2022-03-24T10:47:00Z"/>
              </w:rPr>
            </w:pPr>
            <w:ins w:id="2505"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506" w:author="NR_cov_enh-Core" w:date="2022-03-24T10:47:00Z"/>
              </w:rPr>
            </w:pPr>
            <w:ins w:id="2507" w:author="NR_cov_enh-Core" w:date="2022-03-24T10:47:00Z">
              <w:r>
                <w:t>No</w:t>
              </w:r>
            </w:ins>
          </w:p>
        </w:tc>
        <w:tc>
          <w:tcPr>
            <w:tcW w:w="709" w:type="dxa"/>
          </w:tcPr>
          <w:p w14:paraId="232A2E0F" w14:textId="312D214F" w:rsidR="00F43B9C" w:rsidRPr="001F4300" w:rsidRDefault="00F43B9C" w:rsidP="00F43B9C">
            <w:pPr>
              <w:pStyle w:val="TAL"/>
              <w:jc w:val="center"/>
              <w:rPr>
                <w:ins w:id="2508" w:author="NR_cov_enh-Core" w:date="2022-03-24T10:47:00Z"/>
              </w:rPr>
            </w:pPr>
            <w:ins w:id="2509"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510" w:author="NR_cov_enh-Core" w:date="2022-03-24T10:47:00Z"/>
              </w:rPr>
            </w:pPr>
            <w:ins w:id="2511"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2512" w:name="_Toc90724029"/>
      <w:r w:rsidRPr="001F4300">
        <w:lastRenderedPageBreak/>
        <w:t>4.2.7.11</w:t>
      </w:r>
      <w:r w:rsidRPr="001F4300">
        <w:tab/>
        <w:t>Other PHY parameters</w:t>
      </w:r>
      <w:bookmarkEnd w:id="2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lastRenderedPageBreak/>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t>supportedBandListNR</w:t>
            </w:r>
          </w:p>
          <w:p w14:paraId="63845B18" w14:textId="77777777" w:rsidR="00265A37" w:rsidRPr="001F4300" w:rsidRDefault="00265A37" w:rsidP="003B4533">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2513" w:name="_Toc90724030"/>
      <w:r w:rsidRPr="001F4300">
        <w:lastRenderedPageBreak/>
        <w:t>4.2.7.12</w:t>
      </w:r>
      <w:r w:rsidRPr="001F4300">
        <w:tab/>
      </w:r>
      <w:r w:rsidRPr="001F4300">
        <w:rPr>
          <w:i/>
        </w:rPr>
        <w:t>NRDC-Parameters</w:t>
      </w:r>
      <w:bookmarkEnd w:id="2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2514" w:name="_Toc90724031"/>
      <w:r w:rsidRPr="001F4300">
        <w:t>4.2.7.13</w:t>
      </w:r>
      <w:r w:rsidRPr="001F4300">
        <w:tab/>
      </w:r>
      <w:r w:rsidRPr="001F4300">
        <w:rPr>
          <w:i/>
        </w:rPr>
        <w:t>CarrierAggregationVariant</w:t>
      </w:r>
      <w:bookmarkEnd w:id="251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2515" w:name="_Toc90724032"/>
      <w:r w:rsidRPr="001F4300">
        <w:lastRenderedPageBreak/>
        <w:t>4.2.7.14</w:t>
      </w:r>
      <w:r w:rsidRPr="001F4300">
        <w:tab/>
      </w:r>
      <w:r w:rsidRPr="001F4300">
        <w:rPr>
          <w:i/>
        </w:rPr>
        <w:t>Phy-ParametersSharedSpectrumChAccess</w:t>
      </w:r>
      <w:bookmarkEnd w:id="25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516" w:name="_Toc12750905"/>
      <w:bookmarkStart w:id="2517" w:name="_Toc29382270"/>
      <w:bookmarkStart w:id="2518" w:name="_Toc37093387"/>
      <w:bookmarkStart w:id="2519" w:name="_Toc37238663"/>
      <w:bookmarkStart w:id="2520" w:name="_Toc37238777"/>
      <w:bookmarkStart w:id="2521" w:name="_Toc46488674"/>
      <w:bookmarkStart w:id="2522" w:name="_Toc52574095"/>
      <w:bookmarkStart w:id="2523" w:name="_Toc52574181"/>
      <w:bookmarkStart w:id="2524"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2525" w:name="_Toc90724034"/>
      <w:r w:rsidRPr="001F4300">
        <w:lastRenderedPageBreak/>
        <w:t>4.2.9</w:t>
      </w:r>
      <w:r w:rsidRPr="001F4300">
        <w:tab/>
      </w:r>
      <w:r w:rsidRPr="001F4300">
        <w:rPr>
          <w:i/>
        </w:rPr>
        <w:t>MeasAndMobParameters</w:t>
      </w:r>
      <w:bookmarkEnd w:id="252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等线"/>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等线"/>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等线"/>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等线"/>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526"/>
            <w:r w:rsidRPr="00A70285">
              <w:rPr>
                <w:b/>
                <w:i/>
              </w:rPr>
              <w:lastRenderedPageBreak/>
              <w:t>ncsg</w:t>
            </w:r>
            <w:r>
              <w:rPr>
                <w:b/>
                <w:i/>
              </w:rPr>
              <w:t>-</w:t>
            </w:r>
            <w:r w:rsidRPr="00A70285">
              <w:rPr>
                <w:b/>
                <w:i/>
              </w:rPr>
              <w:t>MeasGap-r17</w:t>
            </w:r>
            <w:commentRangeEnd w:id="2526"/>
            <w:r w:rsidR="00677FCB">
              <w:rPr>
                <w:rStyle w:val="af7"/>
                <w:rFonts w:ascii="Times New Roman" w:hAnsi="Times New Roman"/>
              </w:rPr>
              <w:commentReference w:id="2526"/>
            </w:r>
          </w:p>
          <w:p w14:paraId="7B27EA6B" w14:textId="157E74A3" w:rsidR="004A4ECB" w:rsidRPr="001F4300" w:rsidRDefault="004A4ECB" w:rsidP="004A4ECB">
            <w:pPr>
              <w:pStyle w:val="TAL"/>
              <w:rPr>
                <w:b/>
                <w:i/>
              </w:rPr>
            </w:pPr>
            <w:r w:rsidRPr="00A70285">
              <w:rPr>
                <w:bCs/>
                <w:iCs/>
              </w:rPr>
              <w:t xml:space="preserve">Indicates whether the UE supports the NCSG measurement gap as specified in TS 38.133 [5]. </w:t>
            </w: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528" w:author="NR_MG_enh-Core" w:date="2022-03-24T09:52:00Z"/>
        </w:trPr>
        <w:tc>
          <w:tcPr>
            <w:tcW w:w="6807" w:type="dxa"/>
          </w:tcPr>
          <w:p w14:paraId="43C806EE" w14:textId="77777777" w:rsidR="00137078" w:rsidRPr="00A70285" w:rsidRDefault="00137078" w:rsidP="00137078">
            <w:pPr>
              <w:pStyle w:val="TAL"/>
              <w:rPr>
                <w:ins w:id="2529" w:author="NR_MG_enh-Core" w:date="2022-03-24T09:53:00Z"/>
                <w:b/>
                <w:i/>
              </w:rPr>
            </w:pPr>
            <w:ins w:id="2530" w:author="NR_MG_enh-Core" w:date="2022-03-24T09:53:00Z">
              <w:r w:rsidRPr="00A70285">
                <w:rPr>
                  <w:b/>
                  <w:i/>
                </w:rPr>
                <w:t>ncsg</w:t>
              </w:r>
              <w:r>
                <w:rPr>
                  <w:b/>
                  <w:i/>
                </w:rPr>
                <w:t>-</w:t>
              </w:r>
              <w:r w:rsidRPr="00A70285">
                <w:rPr>
                  <w:b/>
                  <w:i/>
                </w:rPr>
                <w:t>MeasGap</w:t>
              </w:r>
              <w:r>
                <w:rPr>
                  <w:b/>
                  <w:i/>
                </w:rPr>
                <w:t>NR-Patterns</w:t>
              </w:r>
              <w:r w:rsidRPr="00A70285">
                <w:rPr>
                  <w:b/>
                  <w:i/>
                </w:rPr>
                <w:t>-r17</w:t>
              </w:r>
            </w:ins>
          </w:p>
          <w:p w14:paraId="4B9A4382" w14:textId="72499750" w:rsidR="00137078" w:rsidRDefault="00137078" w:rsidP="00137078">
            <w:pPr>
              <w:pStyle w:val="TAL"/>
              <w:rPr>
                <w:ins w:id="2531" w:author="NR_MG_enh-Core" w:date="2022-03-24T09:54:00Z"/>
                <w:bCs/>
                <w:iCs/>
              </w:rPr>
            </w:pPr>
            <w:ins w:id="2532"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2533" w:author="NR_MG_enh-Core" w:date="2022-03-26T10:18:00Z">
              <w:r w:rsidR="00C064D5">
                <w:rPr>
                  <w:bCs/>
                  <w:iCs/>
                </w:rPr>
                <w:t>The left most</w:t>
              </w:r>
            </w:ins>
            <w:ins w:id="2534" w:author="NR_MG_enh-Core" w:date="2022-03-26T10:43:00Z">
              <w:r w:rsidR="002278A0">
                <w:rPr>
                  <w:bCs/>
                  <w:iCs/>
                </w:rPr>
                <w:t xml:space="preserve"> bit</w:t>
              </w:r>
            </w:ins>
            <w:ins w:id="2535" w:author="NR_MG_enh-Core" w:date="2022-03-26T10:18:00Z">
              <w:r w:rsidR="00C064D5">
                <w:rPr>
                  <w:bCs/>
                  <w:iCs/>
                </w:rPr>
                <w:t xml:space="preserve"> in the bitmap corresponds to NCSG pattern #</w:t>
              </w:r>
              <w:r w:rsidR="00A34611">
                <w:rPr>
                  <w:bCs/>
                  <w:iCs/>
                </w:rPr>
                <w:t>0</w:t>
              </w:r>
              <w:r w:rsidR="00C064D5">
                <w:rPr>
                  <w:bCs/>
                  <w:iCs/>
                </w:rPr>
                <w:t xml:space="preserve"> and the right most bit in the bitmap corresponds to NCSG pattern</w:t>
              </w:r>
              <w:commentRangeStart w:id="2536"/>
              <w:r w:rsidR="00C064D5">
                <w:rPr>
                  <w:bCs/>
                  <w:iCs/>
                </w:rPr>
                <w:t xml:space="preserve"> #2</w:t>
              </w:r>
            </w:ins>
            <w:ins w:id="2537" w:author="NR_MG_enh-Core" w:date="2022-03-26T10:32:00Z">
              <w:r w:rsidR="00760B92">
                <w:rPr>
                  <w:bCs/>
                  <w:iCs/>
                </w:rPr>
                <w:t>5</w:t>
              </w:r>
            </w:ins>
            <w:commentRangeEnd w:id="2536"/>
            <w:r w:rsidR="00A41976">
              <w:rPr>
                <w:rStyle w:val="af7"/>
                <w:rFonts w:ascii="Times New Roman" w:hAnsi="Times New Roman"/>
              </w:rPr>
              <w:commentReference w:id="2536"/>
            </w:r>
            <w:ins w:id="2538" w:author="NR_MG_enh-Core" w:date="2022-03-26T10:18:00Z">
              <w:r w:rsidR="00C064D5">
                <w:rPr>
                  <w:bCs/>
                  <w:iCs/>
                </w:rPr>
                <w:t>.</w:t>
              </w:r>
            </w:ins>
            <w:ins w:id="2539" w:author="NR_MG_enh-Core" w:date="2022-03-26T10:32:00Z">
              <w:r w:rsidR="00BC1BA2">
                <w:rPr>
                  <w:bCs/>
                  <w:iCs/>
                </w:rPr>
                <w:t xml:space="preserve"> </w:t>
              </w:r>
            </w:ins>
            <w:ins w:id="2540" w:author="NR_MG_enh-Core" w:date="2022-03-26T21:56:00Z">
              <w:r w:rsidR="00BD0C33">
                <w:rPr>
                  <w:bCs/>
                  <w:iCs/>
                </w:rPr>
                <w:t>A</w:t>
              </w:r>
            </w:ins>
            <w:ins w:id="2541" w:author="NR_MG_enh-Core" w:date="2022-03-26T10:46:00Z">
              <w:r w:rsidR="00B06A7F">
                <w:rPr>
                  <w:bCs/>
                  <w:iCs/>
                </w:rPr>
                <w:t xml:space="preserve"> bit in the bitmap is set</w:t>
              </w:r>
            </w:ins>
            <w:ins w:id="2542" w:author="NR_MG_enh-Core" w:date="2022-03-26T10:47:00Z">
              <w:r w:rsidR="00712361">
                <w:rPr>
                  <w:bCs/>
                  <w:iCs/>
                </w:rPr>
                <w:t xml:space="preserve"> </w:t>
              </w:r>
              <w:r w:rsidR="00CC0F2F">
                <w:rPr>
                  <w:bCs/>
                  <w:iCs/>
                </w:rPr>
                <w:t>to 1 if</w:t>
              </w:r>
            </w:ins>
            <w:ins w:id="2543" w:author="NR_MG_enh-Core" w:date="2022-03-26T10:46:00Z">
              <w:r w:rsidR="00B06A7F">
                <w:rPr>
                  <w:bCs/>
                  <w:iCs/>
                </w:rPr>
                <w:t xml:space="preserve"> the </w:t>
              </w:r>
            </w:ins>
            <w:ins w:id="2544" w:author="NR_MG_enh-Core" w:date="2022-03-26T10:47:00Z">
              <w:r w:rsidR="00CC0F2F">
                <w:rPr>
                  <w:bCs/>
                  <w:iCs/>
                </w:rPr>
                <w:t xml:space="preserve">corresponding </w:t>
              </w:r>
            </w:ins>
            <w:ins w:id="2545" w:author="NR_MG_enh-Core" w:date="2022-03-26T10:46:00Z">
              <w:r w:rsidR="00B06A7F">
                <w:rPr>
                  <w:bCs/>
                  <w:iCs/>
                </w:rPr>
                <w:t>pa</w:t>
              </w:r>
              <w:r w:rsidR="00712361">
                <w:rPr>
                  <w:bCs/>
                  <w:iCs/>
                </w:rPr>
                <w:t>ttern</w:t>
              </w:r>
            </w:ins>
            <w:ins w:id="2546" w:author="NR_MG_enh-Core" w:date="2022-03-26T10:47:00Z">
              <w:r w:rsidR="00712361">
                <w:rPr>
                  <w:bCs/>
                  <w:iCs/>
                </w:rPr>
                <w:t xml:space="preserve"> is supported by the UE</w:t>
              </w:r>
            </w:ins>
            <w:ins w:id="2547" w:author="NR_MG_enh-Core" w:date="2022-03-26T10:48:00Z">
              <w:r w:rsidR="00CC0F2F">
                <w:rPr>
                  <w:bCs/>
                  <w:iCs/>
                </w:rPr>
                <w:t xml:space="preserve">. </w:t>
              </w:r>
            </w:ins>
            <w:ins w:id="2548" w:author="NR_MG_enh-Core" w:date="2022-03-26T10:33:00Z">
              <w:r w:rsidR="004E774D">
                <w:rPr>
                  <w:bCs/>
                  <w:iCs/>
                </w:rPr>
                <w:t>NCSG p</w:t>
              </w:r>
            </w:ins>
            <w:ins w:id="2549" w:author="NR_MG_enh-Core" w:date="2022-03-26T10:32:00Z">
              <w:r w:rsidR="00BC1BA2">
                <w:rPr>
                  <w:bCs/>
                  <w:iCs/>
                </w:rPr>
                <w:t>attern</w:t>
              </w:r>
            </w:ins>
            <w:ins w:id="2550" w:author="NR_MG_enh-Core" w:date="2022-03-26T10:33:00Z">
              <w:r w:rsidR="004E774D">
                <w:rPr>
                  <w:bCs/>
                  <w:iCs/>
                </w:rPr>
                <w:t xml:space="preserve">s </w:t>
              </w:r>
            </w:ins>
            <w:ins w:id="2551" w:author="NR_MG_enh-Core" w:date="2022-03-26T10:32:00Z">
              <w:r w:rsidR="00BC1BA2">
                <w:rPr>
                  <w:bCs/>
                  <w:iCs/>
                </w:rPr>
                <w:t xml:space="preserve">#0 to #25 are </w:t>
              </w:r>
            </w:ins>
            <w:ins w:id="2552" w:author="NR_MG_enh-Core" w:date="2022-03-28T09:38:00Z">
              <w:r w:rsidR="001508F4">
                <w:rPr>
                  <w:bCs/>
                  <w:iCs/>
                </w:rPr>
                <w:t xml:space="preserve">as </w:t>
              </w:r>
            </w:ins>
            <w:ins w:id="2553" w:author="NR_MG_enh-Core" w:date="2022-03-26T10:32:00Z">
              <w:r w:rsidR="00BC1BA2">
                <w:rPr>
                  <w:bCs/>
                  <w:iCs/>
                </w:rPr>
                <w:t>specified in TS38.133</w:t>
              </w:r>
            </w:ins>
            <w:ins w:id="2554" w:author="NR_MG_enh-Core" w:date="2022-03-26T10:33:00Z">
              <w:r w:rsidR="00BC1BA2">
                <w:rPr>
                  <w:bCs/>
                  <w:iCs/>
                </w:rPr>
                <w:t xml:space="preserve"> [</w:t>
              </w:r>
              <w:r w:rsidR="004E774D">
                <w:rPr>
                  <w:bCs/>
                  <w:iCs/>
                </w:rPr>
                <w:t>5</w:t>
              </w:r>
              <w:r w:rsidR="00BC1BA2">
                <w:rPr>
                  <w:bCs/>
                  <w:iCs/>
                </w:rPr>
                <w:t>]</w:t>
              </w:r>
              <w:r w:rsidR="004E774D">
                <w:rPr>
                  <w:bCs/>
                  <w:iCs/>
                </w:rPr>
                <w:t>.</w:t>
              </w:r>
            </w:ins>
            <w:ins w:id="2555" w:author="NR_MG_enh-Core" w:date="2022-03-26T10:46:00Z">
              <w:r w:rsidR="00B06A7F">
                <w:rPr>
                  <w:bCs/>
                  <w:iCs/>
                </w:rPr>
                <w:t xml:space="preserve"> </w:t>
              </w:r>
            </w:ins>
          </w:p>
          <w:p w14:paraId="00E4C420" w14:textId="77777777" w:rsidR="00C8292C" w:rsidRDefault="00C8292C" w:rsidP="00137078">
            <w:pPr>
              <w:pStyle w:val="TAL"/>
              <w:rPr>
                <w:ins w:id="2556" w:author="NR_MG_enh-Core" w:date="2022-03-24T09:54:00Z"/>
                <w:bCs/>
                <w:iCs/>
              </w:rPr>
            </w:pPr>
          </w:p>
          <w:p w14:paraId="7595B180" w14:textId="13206322" w:rsidR="00C8292C" w:rsidRDefault="00C8292C" w:rsidP="00137078">
            <w:pPr>
              <w:pStyle w:val="TAL"/>
              <w:rPr>
                <w:ins w:id="2557" w:author="NR_MG_enh-Core" w:date="2022-03-24T09:56:00Z"/>
                <w:bCs/>
                <w:iCs/>
              </w:rPr>
            </w:pPr>
            <w:ins w:id="2558" w:author="NR_MG_enh-Core" w:date="2022-03-24T09:54:00Z">
              <w:r w:rsidRPr="00C749B5">
                <w:rPr>
                  <w:bCs/>
                  <w:iCs/>
                </w:rPr>
                <w:t>NCSG patterns #2 and #3 ar</w:t>
              </w:r>
              <w:r w:rsidR="00422FDA">
                <w:rPr>
                  <w:bCs/>
                  <w:iCs/>
                </w:rPr>
                <w:t xml:space="preserve">e </w:t>
              </w:r>
              <w:r w:rsidRPr="00C749B5">
                <w:rPr>
                  <w:bCs/>
                  <w:iCs/>
                </w:rPr>
                <w:t>mandatory</w:t>
              </w:r>
            </w:ins>
            <w:ins w:id="2559" w:author="NR_MG_enh-Core" w:date="2022-03-26T10:45:00Z">
              <w:r w:rsidR="00E14985">
                <w:rPr>
                  <w:bCs/>
                  <w:iCs/>
                </w:rPr>
                <w:t xml:space="preserve"> (i.e. the corresponding bit</w:t>
              </w:r>
              <w:r w:rsidR="00B06A7F">
                <w:rPr>
                  <w:bCs/>
                  <w:iCs/>
                </w:rPr>
                <w:t xml:space="preserve">s in the bit map </w:t>
              </w:r>
            </w:ins>
            <w:ins w:id="2560" w:author="NR_MG_enh-Core" w:date="2022-03-26T22:02:00Z">
              <w:r w:rsidR="008344DB">
                <w:rPr>
                  <w:bCs/>
                  <w:iCs/>
                </w:rPr>
                <w:t>is</w:t>
              </w:r>
            </w:ins>
            <w:ins w:id="2561" w:author="NR_MG_enh-Core" w:date="2022-03-26T10:45:00Z">
              <w:r w:rsidR="00B06A7F">
                <w:rPr>
                  <w:bCs/>
                  <w:iCs/>
                </w:rPr>
                <w:t xml:space="preserve"> </w:t>
              </w:r>
            </w:ins>
            <w:ins w:id="2562" w:author="NR_MG_enh-Core" w:date="2022-03-26T10:46:00Z">
              <w:r w:rsidR="00B06A7F">
                <w:rPr>
                  <w:bCs/>
                  <w:iCs/>
                </w:rPr>
                <w:t>set</w:t>
              </w:r>
            </w:ins>
            <w:ins w:id="2563" w:author="NR_MG_enh-Core" w:date="2022-03-26T10:48:00Z">
              <w:r w:rsidR="00722C41">
                <w:rPr>
                  <w:bCs/>
                  <w:iCs/>
                </w:rPr>
                <w:t xml:space="preserve"> to 1</w:t>
              </w:r>
            </w:ins>
            <w:ins w:id="2564" w:author="NR_MG_enh-Core" w:date="2022-03-26T10:46:00Z">
              <w:r w:rsidR="00B06A7F">
                <w:rPr>
                  <w:bCs/>
                  <w:iCs/>
                </w:rPr>
                <w:t>)</w:t>
              </w:r>
            </w:ins>
            <w:ins w:id="2565" w:author="NR_MG_enh-Core" w:date="2022-03-24T09:54:00Z">
              <w:r w:rsidRPr="00C749B5">
                <w:rPr>
                  <w:bCs/>
                  <w:iCs/>
                </w:rPr>
                <w:t xml:space="preserve"> if UE supports </w:t>
              </w:r>
              <w:r w:rsidRPr="000971C4">
                <w:rPr>
                  <w:bCs/>
                  <w:i/>
                </w:rPr>
                <w:t>ncsg-MeasGa</w:t>
              </w:r>
            </w:ins>
            <w:ins w:id="2566" w:author="NR_MG_enh-Core" w:date="2022-03-24T09:55:00Z">
              <w:r w:rsidR="000971C4" w:rsidRPr="000971C4">
                <w:rPr>
                  <w:bCs/>
                  <w:i/>
                </w:rPr>
                <w:t>p</w:t>
              </w:r>
            </w:ins>
            <w:ins w:id="2567" w:author="NR_MG_enh-Core" w:date="2022-03-24T09:54:00Z">
              <w:r w:rsidRPr="000971C4">
                <w:rPr>
                  <w:bCs/>
                  <w:i/>
                </w:rPr>
                <w:t>-r17</w:t>
              </w:r>
              <w:r>
                <w:rPr>
                  <w:bCs/>
                  <w:iCs/>
                </w:rPr>
                <w:t xml:space="preserve">. </w:t>
              </w:r>
              <w:r w:rsidRPr="00C749B5">
                <w:rPr>
                  <w:bCs/>
                  <w:iCs/>
                </w:rPr>
                <w:t>NCSG patterns #17 and #18</w:t>
              </w:r>
            </w:ins>
            <w:ins w:id="2568" w:author="NR_MG_enh-Core" w:date="2022-03-26T10:49:00Z">
              <w:r w:rsidR="00721C44">
                <w:rPr>
                  <w:bCs/>
                  <w:iCs/>
                </w:rPr>
                <w:t xml:space="preserve"> (i.e. the corresponding bits in the bit map </w:t>
              </w:r>
            </w:ins>
            <w:ins w:id="2569" w:author="NR_MG_enh-Core" w:date="2022-03-26T22:02:00Z">
              <w:r w:rsidR="008344DB">
                <w:rPr>
                  <w:bCs/>
                  <w:iCs/>
                </w:rPr>
                <w:t>is</w:t>
              </w:r>
            </w:ins>
            <w:ins w:id="2570" w:author="NR_MG_enh-Core" w:date="2022-03-26T10:49:00Z">
              <w:r w:rsidR="00721C44">
                <w:rPr>
                  <w:bCs/>
                  <w:iCs/>
                </w:rPr>
                <w:t xml:space="preserve"> set to 1)</w:t>
              </w:r>
            </w:ins>
            <w:ins w:id="2571" w:author="NR_MG_enh-Core" w:date="2022-03-24T09:54:00Z">
              <w:r w:rsidRPr="00C749B5">
                <w:rPr>
                  <w:bCs/>
                  <w:iCs/>
                </w:rPr>
                <w:t xml:space="preserve"> are</w:t>
              </w:r>
            </w:ins>
            <w:ins w:id="2572" w:author="NR_MG_enh-Core" w:date="2022-03-24T09:55:00Z">
              <w:r w:rsidR="005F51B1">
                <w:rPr>
                  <w:bCs/>
                  <w:iCs/>
                </w:rPr>
                <w:t xml:space="preserve"> </w:t>
              </w:r>
            </w:ins>
            <w:ins w:id="2573"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p>
          <w:p w14:paraId="207A2A61" w14:textId="77777777" w:rsidR="002C4B12" w:rsidRDefault="002C4B12" w:rsidP="00137078">
            <w:pPr>
              <w:pStyle w:val="TAL"/>
              <w:rPr>
                <w:ins w:id="2574" w:author="NR_MG_enh-Core" w:date="2022-03-24T09:56:00Z"/>
                <w:bCs/>
                <w:iCs/>
              </w:rPr>
            </w:pPr>
          </w:p>
          <w:p w14:paraId="7EF9FBF2" w14:textId="64FBBBF3" w:rsidR="002C4B12" w:rsidRPr="00A70285" w:rsidRDefault="002C4B12" w:rsidP="00137078">
            <w:pPr>
              <w:pStyle w:val="TAL"/>
              <w:rPr>
                <w:ins w:id="2575" w:author="NR_MG_enh-Core" w:date="2022-03-24T09:52:00Z"/>
                <w:b/>
                <w:i/>
              </w:rPr>
            </w:pPr>
            <w:commentRangeStart w:id="2576"/>
            <w:ins w:id="2577" w:author="NR_MG_enh-Core" w:date="2022-03-24T09:56:00Z">
              <w:r>
                <w:rPr>
                  <w:bCs/>
                  <w:iCs/>
                </w:rPr>
                <w:t>UE indicates support of this sha</w:t>
              </w:r>
            </w:ins>
            <w:ins w:id="2578" w:author="NR_MG_enh-Core" w:date="2022-03-24T09:57:00Z">
              <w:r>
                <w:rPr>
                  <w:bCs/>
                  <w:iCs/>
                </w:rPr>
                <w:t xml:space="preserve">ll also indicate support of </w:t>
              </w:r>
              <w:r w:rsidR="00BF400D" w:rsidRPr="000971C4">
                <w:rPr>
                  <w:bCs/>
                  <w:i/>
                </w:rPr>
                <w:t>ncsg-MeasGap-r17</w:t>
              </w:r>
              <w:r w:rsidR="00BF400D">
                <w:rPr>
                  <w:bCs/>
                  <w:i/>
                </w:rPr>
                <w:t>.</w:t>
              </w:r>
            </w:ins>
            <w:commentRangeEnd w:id="2576"/>
            <w:r w:rsidR="00BF3915">
              <w:rPr>
                <w:rStyle w:val="af7"/>
                <w:rFonts w:ascii="Times New Roman" w:hAnsi="Times New Roman"/>
              </w:rPr>
              <w:commentReference w:id="2576"/>
            </w:r>
          </w:p>
        </w:tc>
        <w:tc>
          <w:tcPr>
            <w:tcW w:w="709" w:type="dxa"/>
          </w:tcPr>
          <w:p w14:paraId="5743797C" w14:textId="0BBFDD2F" w:rsidR="00137078" w:rsidRPr="00A70285" w:rsidRDefault="00137078" w:rsidP="00137078">
            <w:pPr>
              <w:pStyle w:val="TAL"/>
              <w:jc w:val="center"/>
              <w:rPr>
                <w:ins w:id="2579" w:author="NR_MG_enh-Core" w:date="2022-03-24T09:52:00Z"/>
              </w:rPr>
            </w:pPr>
            <w:ins w:id="2580" w:author="NR_MG_enh-Core" w:date="2022-03-24T09:53:00Z">
              <w:r w:rsidRPr="00A70285">
                <w:t>UE</w:t>
              </w:r>
            </w:ins>
          </w:p>
        </w:tc>
        <w:tc>
          <w:tcPr>
            <w:tcW w:w="564" w:type="dxa"/>
          </w:tcPr>
          <w:p w14:paraId="52986C94" w14:textId="5A951C3B" w:rsidR="00137078" w:rsidRPr="00A70285" w:rsidRDefault="00137078" w:rsidP="00137078">
            <w:pPr>
              <w:pStyle w:val="TAL"/>
              <w:jc w:val="center"/>
              <w:rPr>
                <w:ins w:id="2581" w:author="NR_MG_enh-Core" w:date="2022-03-24T09:52:00Z"/>
              </w:rPr>
            </w:pPr>
            <w:ins w:id="2582" w:author="NR_MG_enh-Core" w:date="2022-03-24T09:53:00Z">
              <w:r w:rsidRPr="00A70285">
                <w:t>No</w:t>
              </w:r>
            </w:ins>
          </w:p>
        </w:tc>
        <w:tc>
          <w:tcPr>
            <w:tcW w:w="712" w:type="dxa"/>
          </w:tcPr>
          <w:p w14:paraId="3C8A3E23" w14:textId="2568DA34" w:rsidR="00137078" w:rsidRPr="00A70285" w:rsidRDefault="00137078" w:rsidP="00137078">
            <w:pPr>
              <w:pStyle w:val="TAL"/>
              <w:jc w:val="center"/>
              <w:rPr>
                <w:ins w:id="2583" w:author="NR_MG_enh-Core" w:date="2022-03-24T09:52:00Z"/>
              </w:rPr>
            </w:pPr>
            <w:ins w:id="2584" w:author="NR_MG_enh-Core" w:date="2022-03-24T09:53:00Z">
              <w:r w:rsidRPr="00A70285">
                <w:t>No</w:t>
              </w:r>
            </w:ins>
          </w:p>
        </w:tc>
        <w:tc>
          <w:tcPr>
            <w:tcW w:w="737" w:type="dxa"/>
          </w:tcPr>
          <w:p w14:paraId="1E7E8C6C" w14:textId="4287BD67" w:rsidR="00137078" w:rsidRPr="00A70285" w:rsidRDefault="00137078" w:rsidP="00137078">
            <w:pPr>
              <w:pStyle w:val="TAL"/>
              <w:jc w:val="center"/>
              <w:rPr>
                <w:ins w:id="2585" w:author="NR_MG_enh-Core" w:date="2022-03-24T09:52:00Z"/>
                <w:rFonts w:eastAsia="MS Mincho"/>
              </w:rPr>
            </w:pPr>
            <w:ins w:id="2586" w:author="NR_MG_enh-Core" w:date="2022-03-24T09:53:00Z">
              <w:r w:rsidRPr="00A70285">
                <w:rPr>
                  <w:rFonts w:eastAsia="MS Mincho"/>
                </w:rPr>
                <w:t>No</w:t>
              </w:r>
            </w:ins>
          </w:p>
        </w:tc>
      </w:tr>
      <w:tr w:rsidR="00137078" w:rsidRPr="001F4300" w14:paraId="5A01920B" w14:textId="77777777" w:rsidTr="003B4533">
        <w:trPr>
          <w:cantSplit/>
          <w:ins w:id="2587" w:author="NR_MG_enh-Core" w:date="2022-03-24T09:53:00Z"/>
        </w:trPr>
        <w:tc>
          <w:tcPr>
            <w:tcW w:w="6807" w:type="dxa"/>
          </w:tcPr>
          <w:p w14:paraId="6C7A0151" w14:textId="77777777" w:rsidR="00137078" w:rsidRPr="00A70285" w:rsidRDefault="00137078" w:rsidP="00137078">
            <w:pPr>
              <w:pStyle w:val="TAL"/>
              <w:rPr>
                <w:ins w:id="2588" w:author="NR_MG_enh-Core" w:date="2022-03-24T09:53:00Z"/>
                <w:b/>
                <w:i/>
              </w:rPr>
            </w:pPr>
            <w:ins w:id="2589" w:author="NR_MG_enh-Core" w:date="2022-03-24T09:53:00Z">
              <w:r w:rsidRPr="00A70285">
                <w:rPr>
                  <w:b/>
                  <w:i/>
                </w:rPr>
                <w:t>ncsg</w:t>
              </w:r>
              <w:r>
                <w:rPr>
                  <w:b/>
                  <w:i/>
                </w:rPr>
                <w:t>-</w:t>
              </w:r>
              <w:r w:rsidRPr="00A70285">
                <w:rPr>
                  <w:b/>
                  <w:i/>
                </w:rPr>
                <w:t>MeasGap</w:t>
              </w:r>
              <w:r>
                <w:rPr>
                  <w:b/>
                  <w:i/>
                </w:rPr>
                <w:t>Patterns</w:t>
              </w:r>
              <w:r w:rsidRPr="00A70285">
                <w:rPr>
                  <w:b/>
                  <w:i/>
                </w:rPr>
                <w:t>-r17</w:t>
              </w:r>
            </w:ins>
          </w:p>
          <w:p w14:paraId="10557D93" w14:textId="0E04C8F9" w:rsidR="002366E1" w:rsidRDefault="00137078" w:rsidP="002366E1">
            <w:pPr>
              <w:pStyle w:val="TAL"/>
              <w:rPr>
                <w:ins w:id="2590" w:author="NR_MG_enh-Core" w:date="2022-03-26T10:52:00Z"/>
                <w:bCs/>
                <w:iCs/>
              </w:rPr>
            </w:pPr>
            <w:ins w:id="2591" w:author="NR_MG_enh-Core" w:date="2022-03-24T09:53:00Z">
              <w:r w:rsidRPr="00A70285">
                <w:rPr>
                  <w:bCs/>
                  <w:iCs/>
                </w:rPr>
                <w:t xml:space="preserve">Indicates whether the UE supports NCSG </w:t>
              </w:r>
              <w:r>
                <w:rPr>
                  <w:bCs/>
                  <w:iCs/>
                </w:rPr>
                <w:t>patterns</w:t>
              </w:r>
              <w:r w:rsidRPr="00A70285">
                <w:rPr>
                  <w:bCs/>
                  <w:iCs/>
                </w:rPr>
                <w:t xml:space="preserve">. </w:t>
              </w:r>
            </w:ins>
            <w:ins w:id="2592" w:author="NR_MG_enh-Core" w:date="2022-03-26T10:43:00Z">
              <w:r w:rsidR="008E4F14">
                <w:rPr>
                  <w:bCs/>
                  <w:iCs/>
                </w:rPr>
                <w:t>The left most</w:t>
              </w:r>
            </w:ins>
            <w:ins w:id="2593" w:author="NR_MG_enh-Core" w:date="2022-03-26T10:52:00Z">
              <w:r w:rsidR="002366E1">
                <w:rPr>
                  <w:bCs/>
                  <w:iCs/>
                </w:rPr>
                <w:t xml:space="preserve"> bit</w:t>
              </w:r>
            </w:ins>
            <w:ins w:id="2594" w:author="NR_MG_enh-Core" w:date="2022-03-26T10:43:00Z">
              <w:r w:rsidR="008E4F14">
                <w:rPr>
                  <w:bCs/>
                  <w:iCs/>
                </w:rPr>
                <w:t xml:space="preserve"> in the bitmap corresponds to NCSG pattern #</w:t>
              </w:r>
            </w:ins>
            <w:ins w:id="2595" w:author="NR_MG_enh-Core" w:date="2022-03-26T10:52:00Z">
              <w:r w:rsidR="002366E1">
                <w:rPr>
                  <w:bCs/>
                  <w:iCs/>
                </w:rPr>
                <w:t>0</w:t>
              </w:r>
            </w:ins>
            <w:ins w:id="2596" w:author="NR_MG_enh-Core" w:date="2022-03-26T10:43:00Z">
              <w:r w:rsidR="008E4F14">
                <w:rPr>
                  <w:bCs/>
                  <w:iCs/>
                </w:rPr>
                <w:t xml:space="preserve"> and the right most bit in the bitmap corresponds to NCSG pattern </w:t>
              </w:r>
              <w:commentRangeStart w:id="2597"/>
              <w:r w:rsidR="008E4F14">
                <w:rPr>
                  <w:bCs/>
                  <w:iCs/>
                </w:rPr>
                <w:t>#25</w:t>
              </w:r>
            </w:ins>
            <w:commentRangeEnd w:id="2597"/>
            <w:r w:rsidR="00A41976">
              <w:rPr>
                <w:rStyle w:val="af7"/>
                <w:rFonts w:ascii="Times New Roman" w:hAnsi="Times New Roman"/>
              </w:rPr>
              <w:commentReference w:id="2597"/>
            </w:r>
            <w:ins w:id="2598" w:author="NR_MG_enh-Core" w:date="2022-03-26T10:43:00Z">
              <w:r w:rsidR="008E4F14">
                <w:rPr>
                  <w:bCs/>
                  <w:iCs/>
                </w:rPr>
                <w:t>.</w:t>
              </w:r>
            </w:ins>
            <w:ins w:id="2599" w:author="NR_MG_enh-Core" w:date="2022-03-26T10:52:00Z">
              <w:r w:rsidR="002366E1">
                <w:rPr>
                  <w:bCs/>
                  <w:iCs/>
                </w:rPr>
                <w:t xml:space="preserve"> </w:t>
              </w:r>
            </w:ins>
            <w:ins w:id="2600" w:author="NR_MG_enh-Core" w:date="2022-03-26T21:59:00Z">
              <w:r w:rsidR="003B0C38">
                <w:rPr>
                  <w:bCs/>
                  <w:iCs/>
                </w:rPr>
                <w:t>A</w:t>
              </w:r>
            </w:ins>
            <w:ins w:id="2601" w:author="NR_MG_enh-Core" w:date="2022-03-26T10:52:00Z">
              <w:r w:rsidR="002366E1">
                <w:rPr>
                  <w:bCs/>
                  <w:iCs/>
                </w:rPr>
                <w:t xml:space="preserve"> bit in the bitmap is set to 1 if the corresponding pattern is supported by the UE. NCSG patterns #0 to #25 are </w:t>
              </w:r>
            </w:ins>
            <w:ins w:id="2602" w:author="NR_MG_enh-Core" w:date="2022-03-28T09:38:00Z">
              <w:r w:rsidR="001508F4">
                <w:rPr>
                  <w:bCs/>
                  <w:iCs/>
                </w:rPr>
                <w:t xml:space="preserve">as </w:t>
              </w:r>
            </w:ins>
            <w:ins w:id="2603" w:author="NR_MG_enh-Core" w:date="2022-03-26T10:52:00Z">
              <w:r w:rsidR="002366E1">
                <w:rPr>
                  <w:bCs/>
                  <w:iCs/>
                </w:rPr>
                <w:t xml:space="preserve">specified in TS38.133 [5]. </w:t>
              </w:r>
            </w:ins>
          </w:p>
          <w:p w14:paraId="02A85C56" w14:textId="77777777" w:rsidR="003B41B9" w:rsidRDefault="003B41B9" w:rsidP="00137078">
            <w:pPr>
              <w:pStyle w:val="TAL"/>
              <w:rPr>
                <w:ins w:id="2604" w:author="NR_MG_enh-Core" w:date="2022-03-24T09:58:00Z"/>
                <w:bCs/>
                <w:iCs/>
              </w:rPr>
            </w:pPr>
          </w:p>
          <w:p w14:paraId="462D3A82" w14:textId="453C13F2" w:rsidR="00137078" w:rsidRDefault="00137078" w:rsidP="00137078">
            <w:pPr>
              <w:pStyle w:val="TAL"/>
              <w:rPr>
                <w:ins w:id="2605" w:author="NR_MG_enh-Core" w:date="2022-03-24T09:58:00Z"/>
                <w:bCs/>
                <w:iCs/>
              </w:rPr>
            </w:pPr>
            <w:ins w:id="2606" w:author="NR_MG_enh-Core" w:date="2022-03-24T09:53:00Z">
              <w:r w:rsidRPr="00E11ABF">
                <w:rPr>
                  <w:bCs/>
                  <w:iCs/>
                </w:rPr>
                <w:t>NCSG patterns #0</w:t>
              </w:r>
            </w:ins>
            <w:ins w:id="2607" w:author="NR_MG_enh-Core" w:date="2022-03-26T10:49:00Z">
              <w:r w:rsidR="00721C44">
                <w:rPr>
                  <w:bCs/>
                  <w:iCs/>
                </w:rPr>
                <w:t xml:space="preserve"> and</w:t>
              </w:r>
            </w:ins>
            <w:ins w:id="2608" w:author="NR_MG_enh-Core" w:date="2022-03-24T09:53:00Z">
              <w:r w:rsidRPr="00E11ABF">
                <w:rPr>
                  <w:bCs/>
                  <w:iCs/>
                </w:rPr>
                <w:t xml:space="preserve"> #1</w:t>
              </w:r>
            </w:ins>
            <w:ins w:id="2609" w:author="NR_MG_enh-Core" w:date="2022-03-26T10:49:00Z">
              <w:r w:rsidR="00721C44">
                <w:rPr>
                  <w:bCs/>
                  <w:iCs/>
                </w:rPr>
                <w:t xml:space="preserve"> (i.e. the corresponding bits in the bit map </w:t>
              </w:r>
            </w:ins>
            <w:ins w:id="2610" w:author="NR_MG_enh-Core" w:date="2022-03-26T22:01:00Z">
              <w:r w:rsidR="005D097D">
                <w:rPr>
                  <w:bCs/>
                  <w:iCs/>
                </w:rPr>
                <w:t>is</w:t>
              </w:r>
            </w:ins>
            <w:ins w:id="2611" w:author="NR_MG_enh-Core" w:date="2022-03-26T10:49:00Z">
              <w:r w:rsidR="00721C44">
                <w:rPr>
                  <w:bCs/>
                  <w:iCs/>
                </w:rPr>
                <w:t xml:space="preserve"> set to 1)</w:t>
              </w:r>
            </w:ins>
            <w:ins w:id="2612"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2613" w:author="NR_MG_enh-Core" w:date="2022-03-26T10:50:00Z">
              <w:r w:rsidR="00721C44">
                <w:rPr>
                  <w:bCs/>
                  <w:iCs/>
                </w:rPr>
                <w:t xml:space="preserve"> and</w:t>
              </w:r>
            </w:ins>
            <w:ins w:id="2614" w:author="NR_MG_enh-Core" w:date="2022-03-24T09:53:00Z">
              <w:r w:rsidRPr="00E11ABF">
                <w:rPr>
                  <w:bCs/>
                  <w:iCs/>
                </w:rPr>
                <w:t xml:space="preserve"> #14</w:t>
              </w:r>
            </w:ins>
            <w:ins w:id="2615" w:author="NR_MG_enh-Core" w:date="2022-03-26T10:50:00Z">
              <w:r w:rsidR="00721C44">
                <w:rPr>
                  <w:bCs/>
                  <w:iCs/>
                </w:rPr>
                <w:t xml:space="preserve"> (i.e. the corresponding bits in the bit map </w:t>
              </w:r>
            </w:ins>
            <w:ins w:id="2616" w:author="NR_MG_enh-Core" w:date="2022-03-26T22:02:00Z">
              <w:r w:rsidR="008344DB">
                <w:rPr>
                  <w:bCs/>
                  <w:iCs/>
                </w:rPr>
                <w:t>is</w:t>
              </w:r>
            </w:ins>
            <w:ins w:id="2617" w:author="NR_MG_enh-Core" w:date="2022-03-26T10:50:00Z">
              <w:r w:rsidR="00721C44">
                <w:rPr>
                  <w:bCs/>
                  <w:iCs/>
                </w:rPr>
                <w:t xml:space="preserve"> set to 1)</w:t>
              </w:r>
            </w:ins>
            <w:ins w:id="2618"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p>
          <w:p w14:paraId="073C37C8" w14:textId="77777777" w:rsidR="003B41B9" w:rsidRDefault="003B41B9" w:rsidP="00137078">
            <w:pPr>
              <w:pStyle w:val="TAL"/>
              <w:rPr>
                <w:ins w:id="2619" w:author="NR_MG_enh-Core" w:date="2022-03-24T09:58:00Z"/>
                <w:bCs/>
                <w:iCs/>
              </w:rPr>
            </w:pPr>
          </w:p>
          <w:p w14:paraId="04106109" w14:textId="2C349FCA" w:rsidR="003B41B9" w:rsidRPr="00A70285" w:rsidRDefault="003B41B9" w:rsidP="00137078">
            <w:pPr>
              <w:pStyle w:val="TAL"/>
              <w:rPr>
                <w:ins w:id="2620" w:author="NR_MG_enh-Core" w:date="2022-03-24T09:53:00Z"/>
                <w:b/>
                <w:i/>
              </w:rPr>
            </w:pPr>
            <w:ins w:id="2621" w:author="NR_MG_enh-Core" w:date="2022-03-24T09:58:00Z">
              <w:r>
                <w:rPr>
                  <w:bCs/>
                  <w:iCs/>
                </w:rPr>
                <w:t xml:space="preserve">UE indicates support of this shall also indicate support of </w:t>
              </w:r>
              <w:r w:rsidRPr="000971C4">
                <w:rPr>
                  <w:bCs/>
                  <w:i/>
                </w:rPr>
                <w:t>ncsg-MeasGap-r17</w:t>
              </w:r>
              <w:r>
                <w:rPr>
                  <w:bCs/>
                  <w:i/>
                </w:rPr>
                <w:t>.</w:t>
              </w:r>
            </w:ins>
          </w:p>
        </w:tc>
        <w:tc>
          <w:tcPr>
            <w:tcW w:w="709" w:type="dxa"/>
          </w:tcPr>
          <w:p w14:paraId="03675391" w14:textId="27F5A0CB" w:rsidR="00137078" w:rsidRPr="00A70285" w:rsidRDefault="00137078" w:rsidP="00137078">
            <w:pPr>
              <w:pStyle w:val="TAL"/>
              <w:jc w:val="center"/>
              <w:rPr>
                <w:ins w:id="2622" w:author="NR_MG_enh-Core" w:date="2022-03-24T09:53:00Z"/>
              </w:rPr>
            </w:pPr>
            <w:ins w:id="2623" w:author="NR_MG_enh-Core" w:date="2022-03-24T09:53:00Z">
              <w:r w:rsidRPr="00A70285">
                <w:t>UE</w:t>
              </w:r>
            </w:ins>
          </w:p>
        </w:tc>
        <w:tc>
          <w:tcPr>
            <w:tcW w:w="564" w:type="dxa"/>
          </w:tcPr>
          <w:p w14:paraId="2DFD851E" w14:textId="15265F85" w:rsidR="00137078" w:rsidRPr="00A70285" w:rsidRDefault="00137078" w:rsidP="00137078">
            <w:pPr>
              <w:pStyle w:val="TAL"/>
              <w:jc w:val="center"/>
              <w:rPr>
                <w:ins w:id="2624" w:author="NR_MG_enh-Core" w:date="2022-03-24T09:53:00Z"/>
              </w:rPr>
            </w:pPr>
            <w:ins w:id="2625" w:author="NR_MG_enh-Core" w:date="2022-03-24T09:53:00Z">
              <w:r w:rsidRPr="00A70285">
                <w:t>No</w:t>
              </w:r>
            </w:ins>
          </w:p>
        </w:tc>
        <w:tc>
          <w:tcPr>
            <w:tcW w:w="712" w:type="dxa"/>
          </w:tcPr>
          <w:p w14:paraId="71E8A683" w14:textId="7C2B27A3" w:rsidR="00137078" w:rsidRPr="00A70285" w:rsidRDefault="00137078" w:rsidP="00137078">
            <w:pPr>
              <w:pStyle w:val="TAL"/>
              <w:jc w:val="center"/>
              <w:rPr>
                <w:ins w:id="2626" w:author="NR_MG_enh-Core" w:date="2022-03-24T09:53:00Z"/>
              </w:rPr>
            </w:pPr>
            <w:ins w:id="2627" w:author="NR_MG_enh-Core" w:date="2022-03-24T09:53:00Z">
              <w:r w:rsidRPr="00A70285">
                <w:t>No</w:t>
              </w:r>
            </w:ins>
          </w:p>
        </w:tc>
        <w:tc>
          <w:tcPr>
            <w:tcW w:w="737" w:type="dxa"/>
          </w:tcPr>
          <w:p w14:paraId="0548EEE6" w14:textId="1E9C8C82" w:rsidR="00137078" w:rsidRPr="00A70285" w:rsidRDefault="00137078" w:rsidP="00137078">
            <w:pPr>
              <w:pStyle w:val="TAL"/>
              <w:jc w:val="center"/>
              <w:rPr>
                <w:ins w:id="2628" w:author="NR_MG_enh-Core" w:date="2022-03-24T09:53:00Z"/>
                <w:rFonts w:eastAsia="MS Mincho"/>
              </w:rPr>
            </w:pPr>
            <w:ins w:id="2629" w:author="NR_MG_enh-Core" w:date="2022-03-24T09:53:00Z">
              <w:r w:rsidRPr="00A70285">
                <w:rPr>
                  <w:rFonts w:eastAsia="MS Mincho"/>
                </w:rPr>
                <w:t>No</w:t>
              </w:r>
            </w:ins>
          </w:p>
        </w:tc>
      </w:tr>
      <w:tr w:rsidR="00137078" w:rsidRPr="001F4300" w14:paraId="31DD2FDE" w14:textId="77777777" w:rsidTr="003B4533">
        <w:trPr>
          <w:cantSplit/>
          <w:ins w:id="2630" w:author="NR_MG_enh-Core" w:date="2022-03-24T09:53:00Z"/>
        </w:trPr>
        <w:tc>
          <w:tcPr>
            <w:tcW w:w="6807" w:type="dxa"/>
          </w:tcPr>
          <w:p w14:paraId="76C7071A" w14:textId="77777777" w:rsidR="00137078" w:rsidRPr="00A70285" w:rsidRDefault="00137078" w:rsidP="00137078">
            <w:pPr>
              <w:pStyle w:val="TAL"/>
              <w:rPr>
                <w:ins w:id="2631" w:author="NR_MG_enh-Core" w:date="2022-03-24T09:53:00Z"/>
                <w:b/>
                <w:i/>
              </w:rPr>
            </w:pPr>
            <w:ins w:id="2632" w:author="NR_MG_enh-Core" w:date="2022-03-24T09:53:00Z">
              <w:r w:rsidRPr="00A70285">
                <w:rPr>
                  <w:b/>
                  <w:i/>
                </w:rPr>
                <w:t>ncsg</w:t>
              </w:r>
              <w:r>
                <w:rPr>
                  <w:b/>
                  <w:i/>
                </w:rPr>
                <w:t>-</w:t>
              </w:r>
              <w:r w:rsidRPr="00A70285">
                <w:rPr>
                  <w:b/>
                  <w:i/>
                </w:rPr>
                <w:t>MeasGap</w:t>
              </w:r>
              <w:r>
                <w:rPr>
                  <w:b/>
                  <w:i/>
                </w:rPr>
                <w:t>PerFR</w:t>
              </w:r>
              <w:r w:rsidRPr="00A70285">
                <w:rPr>
                  <w:b/>
                  <w:i/>
                </w:rPr>
                <w:t>-r17</w:t>
              </w:r>
            </w:ins>
          </w:p>
          <w:p w14:paraId="6CA02190" w14:textId="77777777" w:rsidR="00137078" w:rsidRDefault="00137078" w:rsidP="00137078">
            <w:pPr>
              <w:pStyle w:val="TAL"/>
              <w:rPr>
                <w:ins w:id="2633" w:author="NR_MG_enh-Core" w:date="2022-03-24T09:57:00Z"/>
                <w:bCs/>
                <w:iCs/>
              </w:rPr>
            </w:pPr>
            <w:ins w:id="2634" w:author="NR_MG_enh-Core" w:date="2022-03-24T09:53:00Z">
              <w:r w:rsidRPr="00A70285">
                <w:rPr>
                  <w:bCs/>
                  <w:iCs/>
                </w:rPr>
                <w:t>Indicates whether the UE supports</w:t>
              </w:r>
              <w:r>
                <w:rPr>
                  <w:bCs/>
                  <w:iCs/>
                </w:rPr>
                <w:t xml:space="preserve"> per-FR NCSG</w:t>
              </w:r>
              <w:r w:rsidRPr="00A70285">
                <w:rPr>
                  <w:bCs/>
                  <w:iCs/>
                </w:rPr>
                <w:t xml:space="preserve">. </w:t>
              </w:r>
            </w:ins>
          </w:p>
          <w:p w14:paraId="381E7987" w14:textId="77777777" w:rsidR="00BF400D" w:rsidRDefault="00BF400D" w:rsidP="00137078">
            <w:pPr>
              <w:pStyle w:val="TAL"/>
              <w:rPr>
                <w:ins w:id="2635" w:author="NR_MG_enh-Core" w:date="2022-03-24T09:57:00Z"/>
                <w:bCs/>
                <w:iCs/>
              </w:rPr>
            </w:pPr>
          </w:p>
          <w:p w14:paraId="29C42349" w14:textId="0429071D" w:rsidR="00BF400D" w:rsidRPr="00A70285" w:rsidRDefault="00BF400D" w:rsidP="00137078">
            <w:pPr>
              <w:pStyle w:val="TAL"/>
              <w:rPr>
                <w:ins w:id="2636" w:author="NR_MG_enh-Core" w:date="2022-03-24T09:53:00Z"/>
                <w:b/>
                <w:i/>
              </w:rPr>
            </w:pPr>
            <w:ins w:id="2637" w:author="NR_MG_enh-Core" w:date="2022-03-24T09:57:00Z">
              <w:r>
                <w:rPr>
                  <w:bCs/>
                  <w:iCs/>
                </w:rPr>
                <w:t xml:space="preserve">UE indicates support of this shall also indicate support of </w:t>
              </w:r>
              <w:r w:rsidRPr="000971C4">
                <w:rPr>
                  <w:bCs/>
                  <w:i/>
                </w:rPr>
                <w:t>ncsg-MeasGap-r17</w:t>
              </w:r>
              <w:r>
                <w:rPr>
                  <w:bCs/>
                  <w:i/>
                </w:rPr>
                <w:t>.</w:t>
              </w:r>
            </w:ins>
          </w:p>
        </w:tc>
        <w:tc>
          <w:tcPr>
            <w:tcW w:w="709" w:type="dxa"/>
          </w:tcPr>
          <w:p w14:paraId="648A822E" w14:textId="5E1AFD99" w:rsidR="00137078" w:rsidRPr="00A70285" w:rsidRDefault="00137078" w:rsidP="00137078">
            <w:pPr>
              <w:pStyle w:val="TAL"/>
              <w:jc w:val="center"/>
              <w:rPr>
                <w:ins w:id="2638" w:author="NR_MG_enh-Core" w:date="2022-03-24T09:53:00Z"/>
              </w:rPr>
            </w:pPr>
            <w:ins w:id="2639" w:author="NR_MG_enh-Core" w:date="2022-03-24T09:53:00Z">
              <w:r w:rsidRPr="00A70285">
                <w:t>UE</w:t>
              </w:r>
            </w:ins>
          </w:p>
        </w:tc>
        <w:tc>
          <w:tcPr>
            <w:tcW w:w="564" w:type="dxa"/>
          </w:tcPr>
          <w:p w14:paraId="30B116AC" w14:textId="4C7FC720" w:rsidR="00137078" w:rsidRPr="00A70285" w:rsidRDefault="00137078" w:rsidP="00137078">
            <w:pPr>
              <w:pStyle w:val="TAL"/>
              <w:jc w:val="center"/>
              <w:rPr>
                <w:ins w:id="2640" w:author="NR_MG_enh-Core" w:date="2022-03-24T09:53:00Z"/>
              </w:rPr>
            </w:pPr>
            <w:ins w:id="2641" w:author="NR_MG_enh-Core" w:date="2022-03-24T09:53:00Z">
              <w:r w:rsidRPr="00A70285">
                <w:t>No</w:t>
              </w:r>
            </w:ins>
          </w:p>
        </w:tc>
        <w:tc>
          <w:tcPr>
            <w:tcW w:w="712" w:type="dxa"/>
          </w:tcPr>
          <w:p w14:paraId="14BF96E9" w14:textId="5D06E9B8" w:rsidR="00137078" w:rsidRPr="00A70285" w:rsidRDefault="00137078" w:rsidP="00137078">
            <w:pPr>
              <w:pStyle w:val="TAL"/>
              <w:jc w:val="center"/>
              <w:rPr>
                <w:ins w:id="2642" w:author="NR_MG_enh-Core" w:date="2022-03-24T09:53:00Z"/>
              </w:rPr>
            </w:pPr>
            <w:ins w:id="2643" w:author="NR_MG_enh-Core" w:date="2022-03-24T09:53:00Z">
              <w:r w:rsidRPr="00A70285">
                <w:t>No</w:t>
              </w:r>
            </w:ins>
          </w:p>
        </w:tc>
        <w:tc>
          <w:tcPr>
            <w:tcW w:w="737" w:type="dxa"/>
          </w:tcPr>
          <w:p w14:paraId="150D14A1" w14:textId="6D41228A" w:rsidR="00137078" w:rsidRPr="00A70285" w:rsidRDefault="00137078" w:rsidP="00137078">
            <w:pPr>
              <w:pStyle w:val="TAL"/>
              <w:jc w:val="center"/>
              <w:rPr>
                <w:ins w:id="2644" w:author="NR_MG_enh-Core" w:date="2022-03-24T09:53:00Z"/>
                <w:rFonts w:eastAsia="MS Mincho"/>
              </w:rPr>
            </w:pPr>
            <w:ins w:id="2645" w:author="NR_MG_enh-Core" w:date="2022-03-24T09:53: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w:t>
            </w:r>
            <w:r w:rsidRPr="001F4300">
              <w:lastRenderedPageBreak/>
              <w:t xml:space="preserve">acquired information to the network as specified in TS 38.331 [9] when NR-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lastRenderedPageBreak/>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lastRenderedPageBreak/>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77777777" w:rsidR="004A4ECB" w:rsidRDefault="004A4ECB" w:rsidP="004A4ECB">
            <w:pPr>
              <w:rPr>
                <w:rFonts w:ascii="Arial" w:hAnsi="Arial"/>
                <w:bCs/>
                <w:iCs/>
                <w:sz w:val="18"/>
              </w:rPr>
            </w:pPr>
            <w:proofErr w:type="gramStart"/>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proofErr w:type="gramEnd"/>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preconfigured measurement gap with network-</w:t>
            </w:r>
            <w:commentRangeStart w:id="2646"/>
            <w:r w:rsidRPr="005A6054">
              <w:rPr>
                <w:rFonts w:ascii="Arial" w:hAnsi="Arial"/>
                <w:bCs/>
                <w:iCs/>
                <w:sz w:val="18"/>
              </w:rPr>
              <w:t>controlled</w:t>
            </w:r>
            <w:commentRangeEnd w:id="2646"/>
            <w:r w:rsidR="00A41976">
              <w:rPr>
                <w:rStyle w:val="af7"/>
              </w:rPr>
              <w:commentReference w:id="2646"/>
            </w:r>
            <w:r w:rsidRPr="005A6054">
              <w:rPr>
                <w:rFonts w:ascii="Arial" w:hAnsi="Arial"/>
                <w:bCs/>
                <w:iCs/>
                <w:sz w:val="18"/>
              </w:rPr>
              <w:t xml:space="preserve"> 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77777777" w:rsidR="004A4ECB" w:rsidRDefault="004A4ECB" w:rsidP="004A4ECB">
            <w:pPr>
              <w:rPr>
                <w:rFonts w:ascii="Arial" w:hAnsi="Arial"/>
                <w:bCs/>
                <w:iCs/>
                <w:sz w:val="18"/>
              </w:rPr>
            </w:pPr>
            <w:proofErr w:type="gramStart"/>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proofErr w:type="gramEnd"/>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UE autonomous </w:t>
            </w:r>
            <w:commentRangeStart w:id="2647"/>
            <w:r w:rsidRPr="00C236DD">
              <w:rPr>
                <w:rFonts w:ascii="Arial" w:hAnsi="Arial"/>
                <w:bCs/>
                <w:iCs/>
                <w:sz w:val="18"/>
              </w:rPr>
              <w:t>mechanism</w:t>
            </w:r>
            <w:commentRangeEnd w:id="2647"/>
            <w:r w:rsidR="00A41976">
              <w:rPr>
                <w:rStyle w:val="af7"/>
              </w:rPr>
              <w:commentReference w:id="2647"/>
            </w:r>
            <w:r w:rsidRPr="00C236DD">
              <w:rPr>
                <w:rFonts w:ascii="Arial" w:hAnsi="Arial"/>
                <w:bCs/>
                <w:iCs/>
                <w:sz w:val="18"/>
              </w:rPr>
              <w:t xml:space="preserve">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等线" w:cs="Arial"/>
                <w:b/>
                <w:bCs/>
                <w:i/>
                <w:iCs/>
                <w:szCs w:val="18"/>
              </w:rPr>
            </w:pPr>
            <w:r w:rsidRPr="001F4300">
              <w:rPr>
                <w:rFonts w:cs="Arial"/>
                <w:b/>
                <w:bCs/>
                <w:i/>
                <w:iCs/>
                <w:szCs w:val="18"/>
              </w:rPr>
              <w:t>supportedGapPattern-</w:t>
            </w:r>
            <w:r w:rsidRPr="001F4300">
              <w:rPr>
                <w:rFonts w:eastAsia="等线"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等线" w:cs="Arial"/>
                <w:bCs/>
                <w:iCs/>
                <w:szCs w:val="18"/>
              </w:rPr>
              <w:t xml:space="preserve"> </w:t>
            </w:r>
            <w:r w:rsidRPr="001F4300">
              <w:rPr>
                <w:rFonts w:cs="Arial"/>
                <w:bCs/>
                <w:iCs/>
                <w:szCs w:val="18"/>
              </w:rPr>
              <w:t>measurement gap pattern(s) optionally supported by the UE for NR SA</w:t>
            </w:r>
            <w:r w:rsidRPr="001F4300">
              <w:rPr>
                <w:rFonts w:eastAsia="等线" w:cs="Arial"/>
                <w:bCs/>
                <w:iCs/>
                <w:szCs w:val="18"/>
              </w:rPr>
              <w:t xml:space="preserve"> and </w:t>
            </w:r>
            <w:r w:rsidRPr="001F4300">
              <w:rPr>
                <w:rFonts w:cs="Arial"/>
                <w:bCs/>
                <w:iCs/>
                <w:szCs w:val="18"/>
              </w:rPr>
              <w:t>NR-DC</w:t>
            </w:r>
            <w:r w:rsidRPr="001F4300">
              <w:rPr>
                <w:rFonts w:eastAsia="等线"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等线" w:cs="Arial"/>
                <w:bCs/>
                <w:iCs/>
                <w:szCs w:val="18"/>
              </w:rPr>
              <w:t xml:space="preserve"> </w:t>
            </w:r>
            <w:r w:rsidRPr="001F4300">
              <w:rPr>
                <w:rFonts w:cs="Arial"/>
                <w:bCs/>
                <w:iCs/>
                <w:szCs w:val="18"/>
              </w:rPr>
              <w:t xml:space="preserve">and so on. </w:t>
            </w:r>
            <w:r w:rsidRPr="001F4300">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等线"/>
                <w:b/>
                <w:i/>
              </w:rPr>
            </w:pPr>
            <w:r w:rsidRPr="001F4300">
              <w:rPr>
                <w:rFonts w:eastAsia="等线"/>
                <w:b/>
                <w:i/>
              </w:rPr>
              <w:t>supportedGapPattern-NRonly-NEDC</w:t>
            </w:r>
            <w:r w:rsidRPr="001F4300">
              <w:rPr>
                <w:rFonts w:eastAsia="等线"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等线" w:cs="Arial"/>
                <w:bCs/>
                <w:iCs/>
                <w:szCs w:val="18"/>
              </w:rPr>
              <w:t>whether the UE supports gap patterns 2, 3 and 11 in</w:t>
            </w:r>
            <w:r w:rsidRPr="001F4300">
              <w:rPr>
                <w:rFonts w:cs="Arial"/>
                <w:bCs/>
                <w:iCs/>
                <w:szCs w:val="18"/>
              </w:rPr>
              <w:t xml:space="preserve"> </w:t>
            </w:r>
            <w:r w:rsidRPr="001F4300">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2648" w:name="_Toc90724035"/>
      <w:r w:rsidRPr="001F4300">
        <w:lastRenderedPageBreak/>
        <w:t>4.2.9a</w:t>
      </w:r>
      <w:r w:rsidRPr="001F4300">
        <w:tab/>
        <w:t>MeasAndMobParametersMRDC</w:t>
      </w:r>
      <w:bookmarkEnd w:id="264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lastRenderedPageBreak/>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2649" w:name="_Hlk95062599"/>
            <w:r w:rsidRPr="00DF0EF4">
              <w:rPr>
                <w:rFonts w:ascii="Arial" w:hAnsi="Arial"/>
                <w:b/>
                <w:i/>
                <w:sz w:val="18"/>
              </w:rPr>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2650" w:name="_Hlk95062617"/>
            <w:bookmarkEnd w:id="2649"/>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2650"/>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3"/>
      </w:pPr>
      <w:bookmarkStart w:id="2651" w:name="_Toc90724036"/>
      <w:r w:rsidRPr="001F4300">
        <w:t>4.2.10</w:t>
      </w:r>
      <w:r w:rsidRPr="001F4300">
        <w:tab/>
        <w:t>Inter-RAT parameters</w:t>
      </w:r>
      <w:bookmarkEnd w:id="265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宋体"/>
                <w:b/>
                <w:i/>
                <w:lang w:eastAsia="zh-CN"/>
              </w:rPr>
            </w:pPr>
            <w:r w:rsidRPr="001F4300">
              <w:rPr>
                <w:rFonts w:eastAsia="宋体"/>
                <w:b/>
                <w:i/>
                <w:lang w:eastAsia="zh-CN"/>
              </w:rPr>
              <w:t>nr</w:t>
            </w:r>
            <w:r w:rsidRPr="001F4300">
              <w:rPr>
                <w:b/>
                <w:i/>
              </w:rPr>
              <w:t>-HO-ToEN-DC-r16</w:t>
            </w:r>
          </w:p>
          <w:p w14:paraId="1197ADEC" w14:textId="77777777" w:rsidR="00793247" w:rsidRPr="001F4300" w:rsidRDefault="00793247" w:rsidP="003B4533">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if the </w:t>
            </w:r>
            <w:r w:rsidRPr="001F4300">
              <w:rPr>
                <w:rFonts w:eastAsia="宋体"/>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宋体"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宋体"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宋体"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宋体"/>
                <w:lang w:eastAsia="zh-CN"/>
              </w:rPr>
              <w:t>UE</w:t>
            </w:r>
          </w:p>
        </w:tc>
        <w:tc>
          <w:tcPr>
            <w:tcW w:w="630" w:type="dxa"/>
          </w:tcPr>
          <w:p w14:paraId="6434451F" w14:textId="77777777" w:rsidR="00793247" w:rsidRPr="001F4300" w:rsidRDefault="00793247" w:rsidP="003B4533">
            <w:pPr>
              <w:pStyle w:val="TAL"/>
              <w:jc w:val="center"/>
            </w:pPr>
            <w:r w:rsidRPr="001F4300">
              <w:rPr>
                <w:rFonts w:eastAsia="宋体"/>
                <w:lang w:eastAsia="zh-CN"/>
              </w:rPr>
              <w:t>No</w:t>
            </w:r>
          </w:p>
        </w:tc>
        <w:tc>
          <w:tcPr>
            <w:tcW w:w="900" w:type="dxa"/>
          </w:tcPr>
          <w:p w14:paraId="444CAB99" w14:textId="77777777" w:rsidR="00793247" w:rsidRPr="001F4300" w:rsidRDefault="00793247" w:rsidP="003B4533">
            <w:pPr>
              <w:pStyle w:val="TAL"/>
              <w:jc w:val="center"/>
            </w:pPr>
            <w:r w:rsidRPr="001F4300">
              <w:rPr>
                <w:rFonts w:eastAsia="宋体"/>
                <w:lang w:eastAsia="zh-CN"/>
              </w:rPr>
              <w:t>No</w:t>
            </w:r>
          </w:p>
        </w:tc>
      </w:tr>
    </w:tbl>
    <w:p w14:paraId="18ACB12A" w14:textId="77777777" w:rsidR="00793247" w:rsidRPr="001F4300" w:rsidRDefault="00793247" w:rsidP="00793247"/>
    <w:bookmarkEnd w:id="2516"/>
    <w:bookmarkEnd w:id="2517"/>
    <w:bookmarkEnd w:id="2518"/>
    <w:bookmarkEnd w:id="2519"/>
    <w:bookmarkEnd w:id="2520"/>
    <w:bookmarkEnd w:id="2521"/>
    <w:bookmarkEnd w:id="2522"/>
    <w:bookmarkEnd w:id="2523"/>
    <w:bookmarkEnd w:id="2524"/>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3"/>
      </w:pPr>
      <w:bookmarkStart w:id="2652" w:name="_Toc90724041"/>
      <w:r w:rsidRPr="001F4300">
        <w:lastRenderedPageBreak/>
        <w:t>4.2.13</w:t>
      </w:r>
      <w:r w:rsidRPr="001F4300">
        <w:tab/>
        <w:t>IMS Parameters</w:t>
      </w:r>
      <w:bookmarkEnd w:id="265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4"/>
      </w:pPr>
      <w:bookmarkStart w:id="2653" w:name="_Toc90724045"/>
      <w:bookmarkStart w:id="2654" w:name="_Toc46488685"/>
      <w:bookmarkStart w:id="2655" w:name="_Toc52574106"/>
      <w:bookmarkStart w:id="2656" w:name="_Toc52574192"/>
      <w:bookmarkStart w:id="2657" w:name="_Toc83660475"/>
      <w:r w:rsidRPr="001F4300">
        <w:t>4.2.15.2</w:t>
      </w:r>
      <w:r w:rsidRPr="001F4300">
        <w:tab/>
        <w:t>General Parameters</w:t>
      </w:r>
      <w:bookmarkEnd w:id="2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2658" w:name="_Toc90724046"/>
      <w:r w:rsidRPr="001F4300">
        <w:t>4.2.15.3</w:t>
      </w:r>
      <w:r w:rsidRPr="001F4300">
        <w:tab/>
        <w:t>SDAP Parameters</w:t>
      </w:r>
      <w:bookmarkEnd w:id="26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2659" w:name="_Toc90724047"/>
      <w:r w:rsidRPr="001F4300">
        <w:lastRenderedPageBreak/>
        <w:t>4.2.15.4</w:t>
      </w:r>
      <w:r w:rsidRPr="001F4300">
        <w:tab/>
        <w:t>PDCP Parameters</w:t>
      </w:r>
      <w:bookmarkEnd w:id="26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2660" w:name="_Toc90724048"/>
      <w:r w:rsidRPr="001F4300">
        <w:t>4.2.15.5</w:t>
      </w:r>
      <w:r w:rsidRPr="001F4300">
        <w:tab/>
        <w:t>BAP Parameters</w:t>
      </w:r>
      <w:bookmarkEnd w:id="26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2661" w:name="_Toc90724049"/>
      <w:r w:rsidRPr="001F4300">
        <w:t>4.2.15.6</w:t>
      </w:r>
      <w:r w:rsidRPr="001F4300">
        <w:tab/>
        <w:t>MAC Parameters</w:t>
      </w:r>
      <w:bookmarkEnd w:id="26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2662" w:name="_Toc90724050"/>
      <w:r w:rsidRPr="001F4300">
        <w:lastRenderedPageBreak/>
        <w:t>4.2.15.7</w:t>
      </w:r>
      <w:r w:rsidRPr="001F4300">
        <w:tab/>
        <w:t>Physical layer parameters</w:t>
      </w:r>
      <w:bookmarkEnd w:id="2662"/>
    </w:p>
    <w:p w14:paraId="1A5B6BD0" w14:textId="77777777" w:rsidR="00BD674B" w:rsidRPr="001F4300" w:rsidRDefault="00BD674B" w:rsidP="00BD674B">
      <w:pPr>
        <w:pStyle w:val="5"/>
      </w:pPr>
      <w:bookmarkStart w:id="2663" w:name="_Toc90724051"/>
      <w:r w:rsidRPr="001F4300">
        <w:t>4.2.15.7.1</w:t>
      </w:r>
      <w:r w:rsidRPr="001F4300">
        <w:tab/>
        <w:t>BandNR parameters</w:t>
      </w:r>
      <w:bookmarkEnd w:id="26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2664" w:name="_Toc90724052"/>
      <w:r w:rsidRPr="001F4300">
        <w:lastRenderedPageBreak/>
        <w:t>4.2.15.7.2</w:t>
      </w:r>
      <w:r w:rsidRPr="001F4300">
        <w:tab/>
        <w:t>Phy-Parameters</w:t>
      </w:r>
      <w:bookmarkEnd w:id="26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宋体"/>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宋体"/>
                <w:b/>
                <w:bCs/>
                <w:i/>
                <w:iCs/>
                <w:lang w:eastAsia="zh-CN"/>
              </w:rPr>
            </w:pPr>
            <w:r>
              <w:rPr>
                <w:rFonts w:eastAsia="宋体"/>
                <w:b/>
                <w:bCs/>
                <w:i/>
                <w:iCs/>
                <w:lang w:eastAsia="zh-CN"/>
              </w:rPr>
              <w:t>dl-tx-PowerAdjustment-IAB-r17</w:t>
            </w:r>
          </w:p>
          <w:p w14:paraId="32BAE18C" w14:textId="4AB5E8F4" w:rsidR="00F1448C" w:rsidRPr="001F4300" w:rsidRDefault="00F1448C" w:rsidP="00F1448C">
            <w:pPr>
              <w:pStyle w:val="TAL"/>
              <w:rPr>
                <w:rFonts w:eastAsia="宋体"/>
                <w:b/>
                <w:bCs/>
                <w:i/>
                <w:iCs/>
                <w:lang w:eastAsia="zh-CN"/>
              </w:rPr>
            </w:pPr>
            <w:r>
              <w:rPr>
                <w:rFonts w:eastAsia="宋体"/>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2665" w:author="NR_IAB_enh" w:date="2022-03-17T19:39:00Z"/>
        </w:trPr>
        <w:tc>
          <w:tcPr>
            <w:tcW w:w="6917" w:type="dxa"/>
          </w:tcPr>
          <w:p w14:paraId="0FBBEBA9" w14:textId="77777777" w:rsidR="009A63DD" w:rsidRDefault="009B53B7" w:rsidP="00F1448C">
            <w:pPr>
              <w:pStyle w:val="TAL"/>
              <w:rPr>
                <w:ins w:id="2666" w:author="NR_IAB_enh" w:date="2022-03-17T19:39:00Z"/>
                <w:rFonts w:eastAsia="宋体"/>
                <w:b/>
                <w:bCs/>
                <w:i/>
                <w:iCs/>
                <w:lang w:eastAsia="zh-CN"/>
              </w:rPr>
            </w:pPr>
            <w:ins w:id="2667" w:author="NR_IAB_enh" w:date="2022-03-17T19:39:00Z">
              <w:r>
                <w:rPr>
                  <w:rFonts w:eastAsia="宋体"/>
                  <w:b/>
                  <w:bCs/>
                  <w:i/>
                  <w:iCs/>
                  <w:lang w:eastAsia="zh-CN"/>
                </w:rPr>
                <w:t>desired-ul</w:t>
              </w:r>
              <w:r w:rsidR="00BF7ED1">
                <w:rPr>
                  <w:rFonts w:eastAsia="宋体"/>
                  <w:b/>
                  <w:bCs/>
                  <w:i/>
                  <w:iCs/>
                  <w:lang w:eastAsia="zh-CN"/>
                </w:rPr>
                <w:t>-tx-PowerAdjustment-r17</w:t>
              </w:r>
            </w:ins>
          </w:p>
          <w:p w14:paraId="2181839E" w14:textId="67C84B15" w:rsidR="00BF7ED1" w:rsidRPr="00BF7ED1" w:rsidRDefault="006276D1" w:rsidP="00F1448C">
            <w:pPr>
              <w:pStyle w:val="TAL"/>
              <w:rPr>
                <w:ins w:id="2668" w:author="NR_IAB_enh" w:date="2022-03-17T19:39:00Z"/>
                <w:rFonts w:eastAsia="宋体"/>
                <w:lang w:eastAsia="zh-CN"/>
              </w:rPr>
            </w:pPr>
            <w:ins w:id="2669" w:author="NR_IAB_enh" w:date="2022-03-17T19:42:00Z">
              <w:r>
                <w:rPr>
                  <w:rFonts w:eastAsia="宋体"/>
                  <w:lang w:eastAsia="zh-CN"/>
                </w:rPr>
                <w:t>I</w:t>
              </w:r>
            </w:ins>
            <w:ins w:id="2670" w:author="NR_IAB_enh" w:date="2022-03-17T19:40:00Z">
              <w:r w:rsidR="00BF7ED1">
                <w:rPr>
                  <w:rFonts w:eastAsia="宋体"/>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2671" w:author="NR_IAB_enh" w:date="2022-03-17T19:39:00Z"/>
              </w:rPr>
            </w:pPr>
            <w:ins w:id="2672" w:author="NR_IAB_enh" w:date="2022-03-17T19:40:00Z">
              <w:r>
                <w:t>IAB-MT</w:t>
              </w:r>
            </w:ins>
          </w:p>
        </w:tc>
        <w:tc>
          <w:tcPr>
            <w:tcW w:w="567" w:type="dxa"/>
          </w:tcPr>
          <w:p w14:paraId="093CA4D5" w14:textId="5E9EEB22" w:rsidR="009A63DD" w:rsidRDefault="00091946" w:rsidP="00F1448C">
            <w:pPr>
              <w:pStyle w:val="TAL"/>
              <w:jc w:val="center"/>
              <w:rPr>
                <w:ins w:id="2673" w:author="NR_IAB_enh" w:date="2022-03-17T19:39:00Z"/>
              </w:rPr>
            </w:pPr>
            <w:ins w:id="2674" w:author="NR_IAB_enh" w:date="2022-03-17T19:40:00Z">
              <w:r>
                <w:t>No</w:t>
              </w:r>
            </w:ins>
          </w:p>
        </w:tc>
        <w:tc>
          <w:tcPr>
            <w:tcW w:w="709" w:type="dxa"/>
          </w:tcPr>
          <w:p w14:paraId="768C346D" w14:textId="0DE7552F" w:rsidR="009A63DD" w:rsidRDefault="00091946" w:rsidP="00F1448C">
            <w:pPr>
              <w:pStyle w:val="TAL"/>
              <w:jc w:val="center"/>
              <w:rPr>
                <w:ins w:id="2675" w:author="NR_IAB_enh" w:date="2022-03-17T19:39:00Z"/>
              </w:rPr>
            </w:pPr>
            <w:ins w:id="2676" w:author="NR_IAB_enh" w:date="2022-03-17T19:40:00Z">
              <w:r>
                <w:t>No</w:t>
              </w:r>
            </w:ins>
          </w:p>
        </w:tc>
        <w:tc>
          <w:tcPr>
            <w:tcW w:w="728" w:type="dxa"/>
            <w:gridSpan w:val="2"/>
          </w:tcPr>
          <w:p w14:paraId="7BC43603" w14:textId="7E663B95" w:rsidR="009A63DD" w:rsidRDefault="00091946" w:rsidP="00F1448C">
            <w:pPr>
              <w:pStyle w:val="TAL"/>
              <w:jc w:val="center"/>
              <w:rPr>
                <w:ins w:id="2677" w:author="NR_IAB_enh" w:date="2022-03-17T19:39:00Z"/>
              </w:rPr>
            </w:pPr>
            <w:ins w:id="2678" w:author="NR_IAB_enh" w:date="2022-03-17T19:40:00Z">
              <w:r>
                <w:t>No</w:t>
              </w:r>
            </w:ins>
          </w:p>
        </w:tc>
      </w:tr>
      <w:tr w:rsidR="00091946" w:rsidRPr="001F4300" w14:paraId="07362D24" w14:textId="77777777" w:rsidTr="7F4C4663">
        <w:trPr>
          <w:cantSplit/>
          <w:tblHeader/>
          <w:ins w:id="2679" w:author="NR_IAB_enh" w:date="2022-03-17T19:40:00Z"/>
        </w:trPr>
        <w:tc>
          <w:tcPr>
            <w:tcW w:w="6917" w:type="dxa"/>
          </w:tcPr>
          <w:p w14:paraId="718A0492" w14:textId="77777777" w:rsidR="00091946" w:rsidRDefault="00337B6A" w:rsidP="00F1448C">
            <w:pPr>
              <w:pStyle w:val="TAL"/>
              <w:rPr>
                <w:ins w:id="2680" w:author="NR_IAB_enh" w:date="2022-03-17T19:41:00Z"/>
                <w:rFonts w:eastAsia="宋体"/>
                <w:b/>
                <w:bCs/>
                <w:i/>
                <w:iCs/>
                <w:lang w:eastAsia="zh-CN"/>
              </w:rPr>
            </w:pPr>
            <w:ins w:id="2681" w:author="NR_IAB_enh" w:date="2022-03-17T19:41:00Z">
              <w:r>
                <w:rPr>
                  <w:rFonts w:eastAsia="宋体"/>
                  <w:b/>
                  <w:bCs/>
                  <w:i/>
                  <w:iCs/>
                  <w:lang w:eastAsia="zh-CN"/>
                </w:rPr>
                <w:t>fdm-Soft</w:t>
              </w:r>
              <w:r w:rsidR="006276D1">
                <w:rPr>
                  <w:rFonts w:eastAsia="宋体"/>
                  <w:b/>
                  <w:bCs/>
                  <w:i/>
                  <w:iCs/>
                  <w:lang w:eastAsia="zh-CN"/>
                </w:rPr>
                <w:t>ResourceAvailability-DynamicIndication-r17</w:t>
              </w:r>
            </w:ins>
          </w:p>
          <w:p w14:paraId="0E593F52" w14:textId="0D82813D" w:rsidR="006276D1" w:rsidRPr="006276D1" w:rsidRDefault="006276D1" w:rsidP="00F1448C">
            <w:pPr>
              <w:pStyle w:val="TAL"/>
              <w:rPr>
                <w:ins w:id="2682" w:author="NR_IAB_enh" w:date="2022-03-17T19:40:00Z"/>
                <w:rFonts w:eastAsia="宋体"/>
                <w:lang w:eastAsia="zh-CN"/>
              </w:rPr>
            </w:pPr>
            <w:ins w:id="2683" w:author="NR_IAB_enh" w:date="2022-03-17T19:41:00Z">
              <w:r>
                <w:rPr>
                  <w:rFonts w:eastAsia="宋体"/>
                  <w:lang w:eastAsia="zh-CN"/>
                </w:rPr>
                <w:t>Indicat</w:t>
              </w:r>
            </w:ins>
            <w:ins w:id="2684" w:author="NR_IAB_enh" w:date="2022-03-17T19:42:00Z">
              <w:r>
                <w:rPr>
                  <w:rFonts w:eastAsia="宋体"/>
                  <w:lang w:eastAsia="zh-CN"/>
                </w:rPr>
                <w:t xml:space="preserve">es </w:t>
              </w:r>
              <w:r w:rsidR="00452966">
                <w:rPr>
                  <w:rFonts w:eastAsia="宋体"/>
                  <w:lang w:eastAsia="zh-CN"/>
                </w:rPr>
                <w:t xml:space="preserve">the support of monitoring DCI Format 2_5 scrambled by AI-RNTI for indication of FDM soft </w:t>
              </w:r>
              <w:r w:rsidR="00FE505E">
                <w:rPr>
                  <w:rFonts w:eastAsia="宋体"/>
                  <w:lang w:eastAsia="zh-CN"/>
                </w:rPr>
                <w:t>resource availability to an IAB-node</w:t>
              </w:r>
            </w:ins>
          </w:p>
        </w:tc>
        <w:tc>
          <w:tcPr>
            <w:tcW w:w="709" w:type="dxa"/>
            <w:gridSpan w:val="2"/>
          </w:tcPr>
          <w:p w14:paraId="10DEF89F" w14:textId="596D1DCD" w:rsidR="00091946" w:rsidRDefault="00FE505E" w:rsidP="00F1448C">
            <w:pPr>
              <w:pStyle w:val="TAL"/>
              <w:jc w:val="center"/>
              <w:rPr>
                <w:ins w:id="2685" w:author="NR_IAB_enh" w:date="2022-03-17T19:40:00Z"/>
              </w:rPr>
            </w:pPr>
            <w:ins w:id="2686" w:author="NR_IAB_enh" w:date="2022-03-17T19:42:00Z">
              <w:r>
                <w:t>IAB-MT</w:t>
              </w:r>
            </w:ins>
          </w:p>
        </w:tc>
        <w:tc>
          <w:tcPr>
            <w:tcW w:w="567" w:type="dxa"/>
          </w:tcPr>
          <w:p w14:paraId="54F49858" w14:textId="5C4E3F78" w:rsidR="00091946" w:rsidRDefault="00FE505E" w:rsidP="00F1448C">
            <w:pPr>
              <w:pStyle w:val="TAL"/>
              <w:jc w:val="center"/>
              <w:rPr>
                <w:ins w:id="2687" w:author="NR_IAB_enh" w:date="2022-03-17T19:40:00Z"/>
              </w:rPr>
            </w:pPr>
            <w:ins w:id="2688" w:author="NR_IAB_enh" w:date="2022-03-17T19:42:00Z">
              <w:r>
                <w:t>No</w:t>
              </w:r>
            </w:ins>
          </w:p>
        </w:tc>
        <w:tc>
          <w:tcPr>
            <w:tcW w:w="709" w:type="dxa"/>
          </w:tcPr>
          <w:p w14:paraId="468544BB" w14:textId="4CC6939C" w:rsidR="00091946" w:rsidRDefault="00FE505E" w:rsidP="00F1448C">
            <w:pPr>
              <w:pStyle w:val="TAL"/>
              <w:jc w:val="center"/>
              <w:rPr>
                <w:ins w:id="2689" w:author="NR_IAB_enh" w:date="2022-03-17T19:40:00Z"/>
              </w:rPr>
            </w:pPr>
            <w:ins w:id="2690" w:author="NR_IAB_enh" w:date="2022-03-17T19:42:00Z">
              <w:r>
                <w:t>No</w:t>
              </w:r>
            </w:ins>
          </w:p>
        </w:tc>
        <w:tc>
          <w:tcPr>
            <w:tcW w:w="728" w:type="dxa"/>
            <w:gridSpan w:val="2"/>
          </w:tcPr>
          <w:p w14:paraId="01AA8ED5" w14:textId="6836262C" w:rsidR="00091946" w:rsidRDefault="00FE505E" w:rsidP="00F1448C">
            <w:pPr>
              <w:pStyle w:val="TAL"/>
              <w:jc w:val="center"/>
              <w:rPr>
                <w:ins w:id="2691" w:author="NR_IAB_enh" w:date="2022-03-17T19:40:00Z"/>
              </w:rPr>
            </w:pPr>
            <w:ins w:id="2692"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宋体"/>
                <w:lang w:eastAsia="zh-CN"/>
              </w:rPr>
            </w:pPr>
            <w:r w:rsidRPr="001F4300">
              <w:t>Indicates the s</w:t>
            </w:r>
            <w:r w:rsidRPr="001F4300">
              <w:rPr>
                <w:rFonts w:eastAsia="宋体"/>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2693"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2694"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宋体"/>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宋体"/>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宋体"/>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宋体"/>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宋体"/>
                <w:b/>
                <w:bCs/>
                <w:i/>
                <w:iCs/>
                <w:lang w:eastAsia="zh-CN"/>
              </w:rPr>
              <w:lastRenderedPageBreak/>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2695" w:author="NR_IAB_enh" w:date="2022-03-17T19:45:00Z"/>
        </w:trPr>
        <w:tc>
          <w:tcPr>
            <w:tcW w:w="6917" w:type="dxa"/>
          </w:tcPr>
          <w:p w14:paraId="7027A744" w14:textId="56B3929F" w:rsidR="00676697" w:rsidRDefault="00676697" w:rsidP="00F1448C">
            <w:pPr>
              <w:pStyle w:val="TAL"/>
              <w:rPr>
                <w:ins w:id="2696" w:author="NR_IAB_enh" w:date="2022-03-17T19:45:00Z"/>
                <w:rFonts w:eastAsia="宋体"/>
                <w:b/>
                <w:bCs/>
                <w:i/>
                <w:iCs/>
                <w:lang w:eastAsia="zh-CN"/>
              </w:rPr>
            </w:pPr>
            <w:ins w:id="2697" w:author="NR_IAB_enh" w:date="2022-03-17T19:45:00Z">
              <w:r>
                <w:rPr>
                  <w:rFonts w:eastAsia="宋体"/>
                  <w:b/>
                  <w:bCs/>
                  <w:i/>
                  <w:iCs/>
                  <w:lang w:eastAsia="zh-CN"/>
                </w:rPr>
                <w:t>updated-</w:t>
              </w:r>
            </w:ins>
            <w:ins w:id="2698" w:author="NR_IAB_enh" w:date="2022-03-17T19:50:00Z">
              <w:r w:rsidR="00CA258B">
                <w:rPr>
                  <w:rFonts w:eastAsia="宋体"/>
                  <w:b/>
                  <w:bCs/>
                  <w:i/>
                  <w:iCs/>
                  <w:lang w:eastAsia="zh-CN"/>
                </w:rPr>
                <w:t>T</w:t>
              </w:r>
            </w:ins>
            <w:ins w:id="2699" w:author="NR_IAB_enh" w:date="2022-03-17T19:45:00Z">
              <w:r>
                <w:rPr>
                  <w:rFonts w:eastAsia="宋体"/>
                  <w:b/>
                  <w:bCs/>
                  <w:i/>
                  <w:iCs/>
                  <w:lang w:eastAsia="zh-CN"/>
                </w:rPr>
                <w:t>-</w:t>
              </w:r>
              <w:r w:rsidR="00C71B83">
                <w:rPr>
                  <w:rFonts w:eastAsia="宋体"/>
                  <w:b/>
                  <w:bCs/>
                  <w:i/>
                  <w:iCs/>
                  <w:lang w:eastAsia="zh-CN"/>
                </w:rPr>
                <w:t>DeltaRangeRecption-r17</w:t>
              </w:r>
            </w:ins>
          </w:p>
          <w:p w14:paraId="096961C8" w14:textId="77777777" w:rsidR="00C71B83" w:rsidRDefault="00C71B83" w:rsidP="00F1448C">
            <w:pPr>
              <w:pStyle w:val="TAL"/>
              <w:rPr>
                <w:ins w:id="2700" w:author="NR_IAB_enh" w:date="2022-03-22T11:11:00Z"/>
                <w:rFonts w:eastAsia="宋体"/>
                <w:lang w:eastAsia="zh-CN"/>
              </w:rPr>
            </w:pPr>
            <w:ins w:id="2701" w:author="NR_IAB_enh" w:date="2022-03-17T19:45:00Z">
              <w:r>
                <w:rPr>
                  <w:rFonts w:eastAsia="宋体"/>
                  <w:lang w:eastAsia="zh-CN"/>
                </w:rPr>
                <w:t>In</w:t>
              </w:r>
            </w:ins>
            <w:ins w:id="2702" w:author="NR_IAB_enh" w:date="2022-03-17T19:46:00Z">
              <w:r>
                <w:rPr>
                  <w:rFonts w:eastAsia="宋体"/>
                  <w:lang w:eastAsia="zh-CN"/>
                </w:rPr>
                <w:t>dicates the support of updated T_Delta</w:t>
              </w:r>
              <w:r w:rsidR="002A3354">
                <w:rPr>
                  <w:rFonts w:eastAsia="宋体"/>
                  <w:lang w:eastAsia="zh-CN"/>
                </w:rPr>
                <w:t xml:space="preserve"> range reception.</w:t>
              </w:r>
            </w:ins>
          </w:p>
          <w:p w14:paraId="7F63BE86" w14:textId="24D795D0" w:rsidR="00C71B83" w:rsidRPr="00C71B83" w:rsidRDefault="00BB050A" w:rsidP="00F1448C">
            <w:pPr>
              <w:pStyle w:val="TAL"/>
              <w:rPr>
                <w:ins w:id="2703" w:author="NR_IAB_enh" w:date="2022-03-17T19:45:00Z"/>
                <w:rFonts w:eastAsia="宋体"/>
                <w:lang w:eastAsia="zh-CN"/>
              </w:rPr>
            </w:pPr>
            <w:ins w:id="2704" w:author="NR_IAB_enh" w:date="2022-03-22T11:15:00Z">
              <w:r>
                <w:rPr>
                  <w:rFonts w:eastAsia="宋体"/>
                  <w:lang w:eastAsia="zh-CN"/>
                </w:rPr>
                <w:t>UE indicating support of</w:t>
              </w:r>
            </w:ins>
            <w:ins w:id="2705" w:author="NR_IAB_enh" w:date="2022-03-22T11:11:00Z">
              <w:r w:rsidR="009E3A26">
                <w:rPr>
                  <w:rFonts w:eastAsia="宋体"/>
                  <w:lang w:eastAsia="zh-CN"/>
                </w:rPr>
                <w:t xml:space="preserve"> this feature shall also support </w:t>
              </w:r>
            </w:ins>
            <w:ins w:id="2706" w:author="NR_IAB_enh" w:date="2022-03-22T11:14:00Z">
              <w:r w:rsidR="007F0EAB" w:rsidRPr="007F0EAB">
                <w:rPr>
                  <w:rFonts w:eastAsia="宋体"/>
                  <w:i/>
                  <w:iCs/>
                  <w:lang w:eastAsia="zh-CN"/>
                </w:rPr>
                <w:t>case6-TimingAlignmentReception-IAB-r17</w:t>
              </w:r>
              <w:r w:rsidR="007F0EAB">
                <w:rPr>
                  <w:rFonts w:eastAsia="宋体"/>
                  <w:lang w:eastAsia="zh-CN"/>
                </w:rPr>
                <w:t>.</w:t>
              </w:r>
            </w:ins>
          </w:p>
        </w:tc>
        <w:tc>
          <w:tcPr>
            <w:tcW w:w="709" w:type="dxa"/>
            <w:gridSpan w:val="2"/>
          </w:tcPr>
          <w:p w14:paraId="30910707" w14:textId="36014CD3" w:rsidR="00676697" w:rsidRPr="001F4300" w:rsidRDefault="002A3354" w:rsidP="00F1448C">
            <w:pPr>
              <w:pStyle w:val="TAL"/>
              <w:jc w:val="center"/>
              <w:rPr>
                <w:ins w:id="2707" w:author="NR_IAB_enh" w:date="2022-03-17T19:45:00Z"/>
              </w:rPr>
            </w:pPr>
            <w:ins w:id="2708" w:author="NR_IAB_enh" w:date="2022-03-17T19:46:00Z">
              <w:r>
                <w:t>IAB-MT</w:t>
              </w:r>
            </w:ins>
          </w:p>
        </w:tc>
        <w:tc>
          <w:tcPr>
            <w:tcW w:w="567" w:type="dxa"/>
          </w:tcPr>
          <w:p w14:paraId="46C76432" w14:textId="2426B839" w:rsidR="00676697" w:rsidRPr="001F4300" w:rsidRDefault="002A3354" w:rsidP="00F1448C">
            <w:pPr>
              <w:pStyle w:val="TAL"/>
              <w:jc w:val="center"/>
              <w:rPr>
                <w:ins w:id="2709" w:author="NR_IAB_enh" w:date="2022-03-17T19:45:00Z"/>
              </w:rPr>
            </w:pPr>
            <w:ins w:id="2710" w:author="NR_IAB_enh" w:date="2022-03-17T19:46:00Z">
              <w:r>
                <w:t>No</w:t>
              </w:r>
            </w:ins>
          </w:p>
        </w:tc>
        <w:tc>
          <w:tcPr>
            <w:tcW w:w="709" w:type="dxa"/>
          </w:tcPr>
          <w:p w14:paraId="6A5BA508" w14:textId="5CE130D8" w:rsidR="00676697" w:rsidRPr="001F4300" w:rsidRDefault="002A3354" w:rsidP="00F1448C">
            <w:pPr>
              <w:pStyle w:val="TAL"/>
              <w:jc w:val="center"/>
              <w:rPr>
                <w:ins w:id="2711" w:author="NR_IAB_enh" w:date="2022-03-17T19:45:00Z"/>
              </w:rPr>
            </w:pPr>
            <w:ins w:id="2712" w:author="NR_IAB_enh" w:date="2022-03-17T19:46:00Z">
              <w:r>
                <w:t>No</w:t>
              </w:r>
            </w:ins>
          </w:p>
        </w:tc>
        <w:tc>
          <w:tcPr>
            <w:tcW w:w="728" w:type="dxa"/>
            <w:gridSpan w:val="2"/>
          </w:tcPr>
          <w:p w14:paraId="58D72010" w14:textId="2F28A3F5" w:rsidR="00676697" w:rsidRPr="001F4300" w:rsidRDefault="002A3354" w:rsidP="00F1448C">
            <w:pPr>
              <w:pStyle w:val="TAL"/>
              <w:jc w:val="center"/>
              <w:rPr>
                <w:ins w:id="2713" w:author="NR_IAB_enh" w:date="2022-03-17T19:45:00Z"/>
              </w:rPr>
            </w:pPr>
            <w:ins w:id="2714"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2715" w:name="_Toc90724053"/>
      <w:r w:rsidRPr="001F4300">
        <w:t>4.2.15.8</w:t>
      </w:r>
      <w:r w:rsidRPr="001F4300">
        <w:tab/>
        <w:t>MeasAndMobParameters Parameters</w:t>
      </w:r>
      <w:bookmarkEnd w:id="27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2716" w:name="_Toc90724054"/>
      <w:r w:rsidRPr="001F4300">
        <w:t>4.2.15.9</w:t>
      </w:r>
      <w:r w:rsidRPr="001F4300">
        <w:tab/>
        <w:t>MR-DC Parameters</w:t>
      </w:r>
      <w:bookmarkEnd w:id="27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4"/>
      </w:pPr>
      <w:r>
        <w:lastRenderedPageBreak/>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2717"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2717"/>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3"/>
      </w:pPr>
      <w:bookmarkStart w:id="2718" w:name="_Toc90724055"/>
      <w:r w:rsidRPr="001F4300">
        <w:t>4.2.16</w:t>
      </w:r>
      <w:r w:rsidRPr="001F4300">
        <w:tab/>
        <w:t>Sidelink Parameters</w:t>
      </w:r>
      <w:bookmarkEnd w:id="2718"/>
    </w:p>
    <w:p w14:paraId="636E8EC4" w14:textId="77777777" w:rsidR="00A5153D" w:rsidRPr="001F4300" w:rsidRDefault="00A5153D" w:rsidP="00A5153D">
      <w:pPr>
        <w:pStyle w:val="4"/>
      </w:pPr>
      <w:bookmarkStart w:id="2719" w:name="_Toc90724056"/>
      <w:r w:rsidRPr="001F4300">
        <w:t>4.2.16.1</w:t>
      </w:r>
      <w:r w:rsidRPr="001F4300">
        <w:tab/>
        <w:t>Sidelink Parameters in NR</w:t>
      </w:r>
      <w:bookmarkEnd w:id="2719"/>
    </w:p>
    <w:p w14:paraId="2367E573" w14:textId="77777777" w:rsidR="00A5153D" w:rsidRPr="001F4300" w:rsidRDefault="00A5153D" w:rsidP="00A5153D">
      <w:pPr>
        <w:pStyle w:val="5"/>
      </w:pPr>
      <w:bookmarkStart w:id="2720" w:name="_Toc90724057"/>
      <w:r w:rsidRPr="001F4300">
        <w:t>4.2.16.1.1</w:t>
      </w:r>
      <w:r w:rsidRPr="001F4300">
        <w:tab/>
        <w:t>Sidelink General Parameters</w:t>
      </w:r>
      <w:bookmarkEnd w:id="272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5"/>
      </w:pPr>
      <w:bookmarkStart w:id="2721" w:name="_Toc90724058"/>
      <w:r w:rsidRPr="001F4300">
        <w:t>4.2.16.1.2</w:t>
      </w:r>
      <w:r w:rsidRPr="001F4300">
        <w:tab/>
        <w:t>Sidelink PDCP Parameters</w:t>
      </w:r>
      <w:bookmarkEnd w:id="27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2722" w:name="_Toc90724059"/>
      <w:r w:rsidRPr="001F4300">
        <w:t>4.2.16.1.3</w:t>
      </w:r>
      <w:r w:rsidRPr="001F4300">
        <w:tab/>
        <w:t>Sidelink RLC Parameters</w:t>
      </w:r>
      <w:bookmarkEnd w:id="27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2723" w:name="_Toc90724060"/>
      <w:r w:rsidRPr="001F4300">
        <w:lastRenderedPageBreak/>
        <w:t>4.2.16.1.4</w:t>
      </w:r>
      <w:r w:rsidRPr="001F4300">
        <w:tab/>
        <w:t>Sidelink MAC Parameters</w:t>
      </w:r>
      <w:bookmarkEnd w:id="27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2724" w:name="_Toc90724061"/>
      <w:r w:rsidRPr="001F4300">
        <w:t>4.2.16.1.5</w:t>
      </w:r>
      <w:r w:rsidRPr="001F4300">
        <w:tab/>
        <w:t>Other PHY parameters</w:t>
      </w:r>
      <w:bookmarkEnd w:id="27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5"/>
      </w:pPr>
      <w:bookmarkStart w:id="2725" w:name="_Toc90724062"/>
      <w:r w:rsidRPr="001F4300">
        <w:lastRenderedPageBreak/>
        <w:t>4.2.16.1.6</w:t>
      </w:r>
      <w:r w:rsidRPr="001F4300">
        <w:tab/>
      </w:r>
      <w:r w:rsidRPr="001F4300">
        <w:rPr>
          <w:i/>
        </w:rPr>
        <w:t>BandSidelink</w:t>
      </w:r>
      <w:r w:rsidRPr="001F4300">
        <w:t xml:space="preserve"> Parameters</w:t>
      </w:r>
      <w:bookmarkEnd w:id="27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宋体"/>
                <w:lang w:eastAsia="zh-CN"/>
              </w:rPr>
            </w:pPr>
          </w:p>
          <w:p w14:paraId="00DC7055"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宋体"/>
                <w:lang w:eastAsia="zh-CN"/>
              </w:rPr>
            </w:pPr>
          </w:p>
          <w:p w14:paraId="0D1440C1"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2726" w:author="NR_SL_enh-Core" w:date="2022-03-24T11:09:00Z"/>
        </w:trPr>
        <w:tc>
          <w:tcPr>
            <w:tcW w:w="6917" w:type="dxa"/>
          </w:tcPr>
          <w:p w14:paraId="6CAC746C" w14:textId="77777777" w:rsidR="004748E1" w:rsidRPr="001F4300" w:rsidRDefault="004748E1" w:rsidP="004748E1">
            <w:pPr>
              <w:pStyle w:val="TAL"/>
              <w:rPr>
                <w:ins w:id="2727" w:author="NR_SL_enh-Core" w:date="2022-03-24T11:09:00Z"/>
                <w:b/>
                <w:i/>
              </w:rPr>
            </w:pPr>
            <w:ins w:id="2728"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2729" w:author="NR_SL_enh-Core" w:date="2022-03-24T11:09:00Z"/>
                <w:b/>
                <w:i/>
              </w:rPr>
            </w:pPr>
            <w:ins w:id="2730"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2731" w:author="NR_SL_enh-Core" w:date="2022-03-24T11:09:00Z"/>
                <w:rFonts w:ascii="Arial" w:hAnsi="Arial" w:cs="Arial"/>
                <w:sz w:val="18"/>
                <w:szCs w:val="18"/>
              </w:rPr>
            </w:pPr>
            <w:ins w:id="2732"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2733" w:author="NR_SL_enh-Core" w:date="2022-03-24T11:09:00Z"/>
                <w:rFonts w:ascii="Arial" w:hAnsi="Arial" w:cs="Arial"/>
                <w:sz w:val="18"/>
                <w:szCs w:val="18"/>
              </w:rPr>
            </w:pPr>
            <w:ins w:id="273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735" w:author="NR_SL_enh-Core" w:date="2022-03-24T20:28:00Z">
              <w:r w:rsidR="0041135E">
                <w:rPr>
                  <w:rFonts w:ascii="Arial" w:hAnsi="Arial" w:cs="Arial"/>
                  <w:i/>
                  <w:iCs/>
                  <w:sz w:val="18"/>
                  <w:szCs w:val="18"/>
                </w:rPr>
                <w:t>-r17</w:t>
              </w:r>
            </w:ins>
            <w:ins w:id="2736"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2737" w:author="NR_SL_enh-Core" w:date="2022-03-24T11:09:00Z"/>
                <w:rFonts w:ascii="Arial" w:hAnsi="Arial" w:cs="Arial"/>
                <w:sz w:val="18"/>
                <w:szCs w:val="18"/>
              </w:rPr>
            </w:pPr>
            <w:ins w:id="2738"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2739" w:author="NR_SL_enh-Core" w:date="2022-03-24T11:09:00Z"/>
                <w:rFonts w:ascii="Arial" w:hAnsi="Arial" w:cs="Arial"/>
                <w:sz w:val="18"/>
                <w:szCs w:val="18"/>
              </w:rPr>
            </w:pPr>
            <w:ins w:id="2740"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230DDDC6" w:rsidR="004748E1" w:rsidRDefault="004748E1" w:rsidP="004748E1">
            <w:pPr>
              <w:pStyle w:val="B1"/>
              <w:spacing w:after="0"/>
              <w:rPr>
                <w:ins w:id="2741" w:author="NR_SL_enh-Core" w:date="2022-03-24T11:09:00Z"/>
                <w:rFonts w:ascii="Arial" w:hAnsi="Arial" w:cs="Arial"/>
                <w:sz w:val="18"/>
                <w:szCs w:val="18"/>
              </w:rPr>
            </w:pPr>
            <w:commentRangeStart w:id="2742"/>
            <w:ins w:id="2743" w:author="NR_SL_enh-Core" w:date="2022-03-24T11:09:00Z">
              <w:r w:rsidRPr="001F4300">
                <w:rPr>
                  <w:rFonts w:ascii="Arial" w:hAnsi="Arial" w:cs="Arial"/>
                  <w:sz w:val="18"/>
                  <w:szCs w:val="18"/>
                </w:rPr>
                <w:t>-</w:t>
              </w:r>
              <w:r w:rsidRPr="001F4300">
                <w:rPr>
                  <w:rFonts w:ascii="Arial" w:hAnsi="Arial" w:cs="Arial"/>
                  <w:sz w:val="18"/>
                  <w:szCs w:val="18"/>
                </w:rPr>
                <w:tab/>
              </w:r>
              <w:commentRangeStart w:id="2744"/>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ins>
            <w:commentRangeEnd w:id="2742"/>
            <w:r w:rsidR="009F0F05">
              <w:rPr>
                <w:rStyle w:val="af7"/>
              </w:rPr>
              <w:commentReference w:id="2742"/>
            </w:r>
            <w:ins w:id="2745"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2744"/>
            <w:r w:rsidR="00F56342">
              <w:rPr>
                <w:rStyle w:val="af7"/>
              </w:rPr>
              <w:commentReference w:id="2744"/>
            </w:r>
          </w:p>
          <w:p w14:paraId="7D598F5C" w14:textId="77777777" w:rsidR="004748E1" w:rsidRDefault="004748E1" w:rsidP="004748E1">
            <w:pPr>
              <w:pStyle w:val="B1"/>
              <w:spacing w:after="0"/>
              <w:rPr>
                <w:ins w:id="2746" w:author="NR_SL_enh-Core" w:date="2022-03-24T11:09:00Z"/>
                <w:rFonts w:ascii="Arial" w:hAnsi="Arial" w:cs="Arial"/>
                <w:sz w:val="18"/>
                <w:szCs w:val="18"/>
              </w:rPr>
            </w:pPr>
            <w:ins w:id="2747"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2748" w:author="NR_SL_enh-Core" w:date="2022-03-24T11:09:00Z"/>
                <w:rFonts w:ascii="Arial" w:hAnsi="Arial" w:cs="Arial"/>
                <w:b/>
                <w:i/>
                <w:sz w:val="18"/>
                <w:szCs w:val="18"/>
              </w:rPr>
            </w:pPr>
            <w:ins w:id="2749"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750" w:author="NR_SL_enh-Core" w:date="2022-03-24T20:27:00Z">
              <w:r w:rsidR="002072CC">
                <w:rPr>
                  <w:rFonts w:ascii="Arial" w:hAnsi="Arial" w:cs="Arial"/>
                  <w:i/>
                  <w:iCs/>
                  <w:sz w:val="18"/>
                  <w:szCs w:val="18"/>
                </w:rPr>
                <w:t>-r17</w:t>
              </w:r>
            </w:ins>
            <w:ins w:id="2751"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2752" w:author="NR_SL_enh-Core" w:date="2022-03-24T11:09:00Z"/>
              </w:rPr>
            </w:pPr>
          </w:p>
          <w:p w14:paraId="1BA7F0FF" w14:textId="77777777" w:rsidR="004748E1" w:rsidRDefault="004748E1" w:rsidP="004748E1">
            <w:pPr>
              <w:pStyle w:val="TAN"/>
              <w:rPr>
                <w:ins w:id="2753" w:author="NR_SL_enh-Core" w:date="2022-03-24T11:09:00Z"/>
              </w:rPr>
            </w:pPr>
            <w:ins w:id="2754"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2755" w:author="NR_SL_enh-Core" w:date="2022-03-24T11:09:00Z"/>
              </w:rPr>
            </w:pPr>
            <w:ins w:id="2756"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2757" w:author="NR_SL_enh-Core" w:date="2022-03-24T11:09:00Z"/>
                <w:b/>
                <w:bCs/>
                <w:i/>
                <w:iCs/>
              </w:rPr>
            </w:pPr>
          </w:p>
        </w:tc>
        <w:tc>
          <w:tcPr>
            <w:tcW w:w="709" w:type="dxa"/>
          </w:tcPr>
          <w:p w14:paraId="32F0ADA8" w14:textId="485E9B4B" w:rsidR="004748E1" w:rsidRPr="001F4300" w:rsidRDefault="004748E1" w:rsidP="004748E1">
            <w:pPr>
              <w:pStyle w:val="TAL"/>
              <w:jc w:val="center"/>
              <w:rPr>
                <w:ins w:id="2758" w:author="NR_SL_enh-Core" w:date="2022-03-24T11:09:00Z"/>
                <w:lang w:eastAsia="zh-CN"/>
              </w:rPr>
            </w:pPr>
            <w:ins w:id="2759"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2760" w:author="NR_SL_enh-Core" w:date="2022-03-24T11:09:00Z"/>
                <w:lang w:eastAsia="zh-CN"/>
              </w:rPr>
            </w:pPr>
            <w:ins w:id="2761"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2762" w:author="NR_SL_enh-Core" w:date="2022-03-24T11:09:00Z"/>
                <w:lang w:eastAsia="zh-CN"/>
              </w:rPr>
            </w:pPr>
            <w:ins w:id="2763"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2764" w:author="NR_SL_enh-Core" w:date="2022-03-24T11:09:00Z"/>
                <w:lang w:eastAsia="zh-CN"/>
              </w:rPr>
            </w:pPr>
            <w:ins w:id="2765" w:author="NR_SL_enh-Core" w:date="2022-03-24T11:09:00Z">
              <w:r>
                <w:rPr>
                  <w:lang w:eastAsia="zh-CN"/>
                </w:rPr>
                <w:t>N/A</w:t>
              </w:r>
            </w:ins>
          </w:p>
        </w:tc>
      </w:tr>
      <w:tr w:rsidR="004748E1" w:rsidRPr="001F4300" w14:paraId="43AB32E7" w14:textId="77777777" w:rsidTr="003B4533">
        <w:trPr>
          <w:cantSplit/>
          <w:tblHeader/>
          <w:ins w:id="2766" w:author="NR_SL_enh-Core" w:date="2022-03-24T11:09:00Z"/>
        </w:trPr>
        <w:tc>
          <w:tcPr>
            <w:tcW w:w="6917" w:type="dxa"/>
          </w:tcPr>
          <w:p w14:paraId="19CC9CF7" w14:textId="77777777" w:rsidR="004748E1" w:rsidRPr="001F4300" w:rsidRDefault="004748E1" w:rsidP="004748E1">
            <w:pPr>
              <w:pStyle w:val="TAL"/>
              <w:rPr>
                <w:ins w:id="2767" w:author="NR_SL_enh-Core" w:date="2022-03-24T11:09:00Z"/>
                <w:b/>
                <w:i/>
              </w:rPr>
            </w:pPr>
            <w:bookmarkStart w:id="2768" w:name="_Hlk98782267"/>
            <w:commentRangeStart w:id="2769"/>
            <w:ins w:id="2770" w:author="NR_SL_enh-Core" w:date="2022-03-24T11:09:00Z">
              <w:r w:rsidRPr="001F4300">
                <w:rPr>
                  <w:b/>
                  <w:i/>
                </w:rPr>
                <w:lastRenderedPageBreak/>
                <w:t>sync-Sidelink-</w:t>
              </w:r>
              <w:r>
                <w:rPr>
                  <w:b/>
                  <w:i/>
                </w:rPr>
                <w:t>v</w:t>
              </w:r>
              <w:r w:rsidRPr="001F4300">
                <w:rPr>
                  <w:b/>
                  <w:i/>
                </w:rPr>
                <w:t>1</w:t>
              </w:r>
              <w:r>
                <w:rPr>
                  <w:b/>
                  <w:i/>
                </w:rPr>
                <w:t>7xy</w:t>
              </w:r>
            </w:ins>
            <w:commentRangeEnd w:id="2769"/>
            <w:r w:rsidR="00174839">
              <w:rPr>
                <w:rStyle w:val="af7"/>
                <w:rFonts w:ascii="Times New Roman" w:hAnsi="Times New Roman"/>
              </w:rPr>
              <w:commentReference w:id="2769"/>
            </w:r>
          </w:p>
          <w:bookmarkEnd w:id="2768"/>
          <w:p w14:paraId="59AE696D" w14:textId="77777777" w:rsidR="004748E1" w:rsidRDefault="004748E1" w:rsidP="004748E1">
            <w:pPr>
              <w:pStyle w:val="TAL"/>
              <w:rPr>
                <w:ins w:id="2771" w:author="NR_SL_enh-Core" w:date="2022-03-24T11:09:00Z"/>
              </w:rPr>
            </w:pPr>
            <w:ins w:id="2772"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2773" w:author="NR_SL_enh-Core" w:date="2022-03-24T11:09:00Z"/>
                <w:rFonts w:ascii="Arial" w:hAnsi="Arial" w:cs="Arial"/>
                <w:sz w:val="18"/>
                <w:szCs w:val="18"/>
              </w:rPr>
            </w:pPr>
            <w:ins w:id="2774"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77777777" w:rsidR="004748E1" w:rsidRDefault="004748E1" w:rsidP="004748E1">
            <w:pPr>
              <w:pStyle w:val="B1"/>
              <w:spacing w:after="120"/>
              <w:rPr>
                <w:ins w:id="2775" w:author="NR_SL_enh-Core" w:date="2022-03-24T11:09:00Z"/>
                <w:rFonts w:ascii="Arial" w:hAnsi="Arial" w:cs="Arial"/>
                <w:sz w:val="18"/>
                <w:szCs w:val="18"/>
              </w:rPr>
            </w:pPr>
            <w:ins w:id="2776"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 Otherwise, it is mandatory.</w:t>
              </w:r>
            </w:ins>
          </w:p>
          <w:p w14:paraId="20E37399" w14:textId="77777777" w:rsidR="004748E1" w:rsidRPr="001F4300" w:rsidRDefault="004748E1" w:rsidP="004748E1">
            <w:pPr>
              <w:pStyle w:val="B1"/>
              <w:spacing w:after="120"/>
              <w:rPr>
                <w:ins w:id="2777" w:author="NR_SL_enh-Core" w:date="2022-03-24T11:09:00Z"/>
                <w:rFonts w:cs="Arial"/>
                <w:szCs w:val="18"/>
              </w:rPr>
            </w:pPr>
            <w:ins w:id="277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ins>
          </w:p>
          <w:p w14:paraId="50D66A4E" w14:textId="77777777" w:rsidR="004748E1" w:rsidRDefault="004748E1" w:rsidP="004748E1">
            <w:pPr>
              <w:pStyle w:val="B1"/>
              <w:spacing w:after="0"/>
              <w:rPr>
                <w:ins w:id="2779" w:author="NR_SL_enh-Core" w:date="2022-03-24T11:09:00Z"/>
                <w:rFonts w:ascii="Arial" w:hAnsi="Arial" w:cs="Arial"/>
                <w:sz w:val="18"/>
                <w:szCs w:val="18"/>
              </w:rPr>
            </w:pPr>
            <w:ins w:id="278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ins>
          </w:p>
          <w:p w14:paraId="4CB9153E" w14:textId="77777777" w:rsidR="004748E1" w:rsidRPr="00DC2C02" w:rsidRDefault="004748E1" w:rsidP="004748E1">
            <w:pPr>
              <w:pStyle w:val="B1"/>
              <w:spacing w:after="120"/>
              <w:rPr>
                <w:ins w:id="2781" w:author="NR_SL_enh-Core" w:date="2022-03-24T11:09:00Z"/>
                <w:rFonts w:ascii="Arial" w:hAnsi="Arial" w:cs="Arial"/>
                <w:sz w:val="18"/>
                <w:szCs w:val="18"/>
              </w:rPr>
            </w:pPr>
            <w:ins w:id="2782"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2783" w:author="NR_SL_enh-Core" w:date="2022-03-24T11:09:00Z"/>
              </w:rPr>
            </w:pPr>
            <w:ins w:id="2784"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2785" w:author="NR_SL_enh-Core" w:date="2022-03-24T11:09:00Z"/>
                <w:lang w:eastAsia="zh-CN"/>
              </w:rPr>
            </w:pPr>
            <w:ins w:id="2786"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2787" w:author="NR_SL_enh-Core" w:date="2022-03-24T11:09:00Z"/>
                <w:lang w:eastAsia="zh-CN"/>
              </w:rPr>
            </w:pPr>
            <w:ins w:id="2788" w:author="NR_SL_enh-Core" w:date="2022-03-24T11:09:00Z">
              <w:r>
                <w:rPr>
                  <w:lang w:eastAsia="zh-CN"/>
                </w:rPr>
                <w:t>No</w:t>
              </w:r>
            </w:ins>
          </w:p>
        </w:tc>
        <w:tc>
          <w:tcPr>
            <w:tcW w:w="709" w:type="dxa"/>
          </w:tcPr>
          <w:p w14:paraId="408B3783" w14:textId="3C1B97D7" w:rsidR="004748E1" w:rsidRDefault="004748E1" w:rsidP="004748E1">
            <w:pPr>
              <w:pStyle w:val="TAL"/>
              <w:jc w:val="center"/>
              <w:rPr>
                <w:ins w:id="2789" w:author="NR_SL_enh-Core" w:date="2022-03-24T11:09:00Z"/>
                <w:lang w:eastAsia="zh-CN"/>
              </w:rPr>
            </w:pPr>
            <w:ins w:id="2790" w:author="NR_SL_enh-Core" w:date="2022-03-24T11:09:00Z">
              <w:r>
                <w:rPr>
                  <w:lang w:eastAsia="zh-CN"/>
                </w:rPr>
                <w:t>N/A</w:t>
              </w:r>
            </w:ins>
          </w:p>
        </w:tc>
        <w:tc>
          <w:tcPr>
            <w:tcW w:w="728" w:type="dxa"/>
          </w:tcPr>
          <w:p w14:paraId="37DD6652" w14:textId="099CEBC0" w:rsidR="004748E1" w:rsidRDefault="004748E1" w:rsidP="004748E1">
            <w:pPr>
              <w:pStyle w:val="TAL"/>
              <w:jc w:val="center"/>
              <w:rPr>
                <w:ins w:id="2791" w:author="NR_SL_enh-Core" w:date="2022-03-24T11:09:00Z"/>
                <w:lang w:eastAsia="zh-CN"/>
              </w:rPr>
            </w:pPr>
            <w:ins w:id="2792" w:author="NR_SL_enh-Core" w:date="2022-03-24T11:09:00Z">
              <w:r>
                <w:rPr>
                  <w:lang w:eastAsia="zh-CN"/>
                </w:rPr>
                <w:t>N/A</w:t>
              </w:r>
            </w:ins>
          </w:p>
        </w:tc>
      </w:tr>
      <w:tr w:rsidR="004748E1" w:rsidRPr="001F4300" w14:paraId="2FC8306F" w14:textId="77777777" w:rsidTr="003B4533">
        <w:trPr>
          <w:cantSplit/>
          <w:tblHeader/>
          <w:ins w:id="2793" w:author="NR_SL_enh-Core" w:date="2022-03-24T11:09:00Z"/>
        </w:trPr>
        <w:tc>
          <w:tcPr>
            <w:tcW w:w="6917" w:type="dxa"/>
          </w:tcPr>
          <w:p w14:paraId="2DF6E499" w14:textId="77777777" w:rsidR="004748E1" w:rsidRPr="001F4300" w:rsidRDefault="004748E1" w:rsidP="004748E1">
            <w:pPr>
              <w:pStyle w:val="TAL"/>
              <w:rPr>
                <w:ins w:id="2794" w:author="NR_SL_enh-Core" w:date="2022-03-24T11:09:00Z"/>
                <w:b/>
                <w:i/>
              </w:rPr>
            </w:pPr>
            <w:bookmarkStart w:id="2795" w:name="_Hlk98782286"/>
            <w:ins w:id="2796" w:author="NR_SL_enh-Core" w:date="2022-03-24T11:09:00Z">
              <w:r w:rsidRPr="001F4300">
                <w:rPr>
                  <w:b/>
                  <w:i/>
                </w:rPr>
                <w:t>enb-Sync-Sidelink-</w:t>
              </w:r>
              <w:r>
                <w:rPr>
                  <w:b/>
                  <w:i/>
                </w:rPr>
                <w:t>v</w:t>
              </w:r>
              <w:r w:rsidRPr="001F4300">
                <w:rPr>
                  <w:b/>
                  <w:i/>
                </w:rPr>
                <w:t>1</w:t>
              </w:r>
              <w:r>
                <w:rPr>
                  <w:b/>
                  <w:i/>
                </w:rPr>
                <w:t>7xy</w:t>
              </w:r>
            </w:ins>
          </w:p>
          <w:bookmarkEnd w:id="2795"/>
          <w:p w14:paraId="73AC85FD" w14:textId="77777777" w:rsidR="004748E1" w:rsidRPr="001F4300" w:rsidRDefault="004748E1" w:rsidP="004748E1">
            <w:pPr>
              <w:pStyle w:val="TAL"/>
              <w:spacing w:afterLines="50" w:after="120"/>
              <w:rPr>
                <w:ins w:id="2797" w:author="NR_SL_enh-Core" w:date="2022-03-24T11:09:00Z"/>
              </w:rPr>
            </w:pPr>
            <w:ins w:id="2798"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2799" w:author="NR_SL_enh-Core" w:date="2022-03-24T11:09:00Z"/>
                <w:rFonts w:ascii="Arial" w:hAnsi="Arial" w:cs="Arial"/>
                <w:sz w:val="18"/>
                <w:szCs w:val="18"/>
              </w:rPr>
            </w:pPr>
            <w:ins w:id="2800"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77777777" w:rsidR="004748E1" w:rsidRPr="00974BAF" w:rsidRDefault="004748E1" w:rsidP="004748E1">
            <w:pPr>
              <w:pStyle w:val="B1"/>
              <w:spacing w:after="120"/>
              <w:rPr>
                <w:ins w:id="2801" w:author="NR_SL_enh-Core" w:date="2022-03-24T11:09:00Z"/>
                <w:rFonts w:ascii="Arial" w:hAnsi="Arial" w:cs="Arial"/>
                <w:sz w:val="18"/>
                <w:szCs w:val="18"/>
              </w:rPr>
            </w:pPr>
            <w:ins w:id="2802"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803"/>
              <w:r w:rsidRPr="00974BAF">
                <w:rPr>
                  <w:rFonts w:ascii="Arial" w:hAnsi="Arial" w:cs="Arial"/>
                  <w:i/>
                  <w:iCs/>
                  <w:sz w:val="18"/>
                  <w:szCs w:val="18"/>
                </w:rPr>
                <w:t>sync-Sidelink-</w:t>
              </w:r>
              <w:r w:rsidRPr="00974BAF">
                <w:rPr>
                  <w:rFonts w:ascii="Arial" w:hAnsi="Arial" w:cs="Arial"/>
                  <w:i/>
                  <w:sz w:val="18"/>
                  <w:szCs w:val="18"/>
                </w:rPr>
                <w:t>v17xy</w:t>
              </w:r>
            </w:ins>
            <w:commentRangeEnd w:id="2803"/>
            <w:r w:rsidR="00A12983">
              <w:rPr>
                <w:rStyle w:val="af7"/>
              </w:rPr>
              <w:commentReference w:id="2803"/>
            </w:r>
            <w:ins w:id="2804"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7777777" w:rsidR="004748E1" w:rsidRPr="001F4300" w:rsidRDefault="004748E1" w:rsidP="004748E1">
            <w:pPr>
              <w:pStyle w:val="B1"/>
              <w:spacing w:after="0"/>
              <w:rPr>
                <w:ins w:id="2805" w:author="NR_SL_enh-Core" w:date="2022-03-24T11:09:00Z"/>
                <w:rFonts w:ascii="Arial" w:hAnsi="Arial" w:cs="Arial"/>
                <w:sz w:val="18"/>
                <w:szCs w:val="18"/>
              </w:rPr>
            </w:pPr>
            <w:ins w:id="2806"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807"/>
              <w:r w:rsidRPr="00974BAF">
                <w:rPr>
                  <w:rFonts w:ascii="Arial" w:hAnsi="Arial" w:cs="Arial"/>
                  <w:i/>
                  <w:iCs/>
                  <w:sz w:val="18"/>
                  <w:szCs w:val="18"/>
                </w:rPr>
                <w:t>sync-Sidelink-</w:t>
              </w:r>
              <w:r w:rsidRPr="00974BAF">
                <w:rPr>
                  <w:rFonts w:ascii="Arial" w:hAnsi="Arial" w:cs="Arial"/>
                  <w:i/>
                  <w:sz w:val="18"/>
                  <w:szCs w:val="18"/>
                </w:rPr>
                <w:t>v17xy</w:t>
              </w:r>
            </w:ins>
            <w:commentRangeEnd w:id="2807"/>
            <w:r w:rsidR="00A12983">
              <w:rPr>
                <w:rStyle w:val="af7"/>
              </w:rPr>
              <w:commentReference w:id="2807"/>
            </w:r>
            <w:ins w:id="2808"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2809" w:author="NR_SL_enh-Core" w:date="2022-03-24T11:09:00Z"/>
                <w:rFonts w:ascii="Arial" w:hAnsi="Arial" w:cs="Arial"/>
                <w:sz w:val="18"/>
                <w:szCs w:val="18"/>
              </w:rPr>
            </w:pPr>
          </w:p>
          <w:p w14:paraId="637A2890" w14:textId="77777777" w:rsidR="004748E1" w:rsidRDefault="004748E1" w:rsidP="004748E1">
            <w:pPr>
              <w:pStyle w:val="TAL"/>
              <w:rPr>
                <w:ins w:id="2810" w:author="NR_SL_enh-Core" w:date="2022-03-24T11:09:00Z"/>
              </w:rPr>
            </w:pPr>
            <w:ins w:id="2811" w:author="NR_SL_enh-Core" w:date="2022-03-24T11:09:00Z">
              <w:r w:rsidRPr="001F4300">
                <w:t xml:space="preserve">This field is only applicable if the UE supports </w:t>
              </w:r>
              <w:commentRangeStart w:id="2812"/>
              <w:r w:rsidRPr="00070FCD">
                <w:rPr>
                  <w:i/>
                  <w:iCs/>
                </w:rPr>
                <w:t>sync-Sidelink-r17</w:t>
              </w:r>
            </w:ins>
            <w:commentRangeEnd w:id="2812"/>
            <w:r w:rsidR="00A12983">
              <w:rPr>
                <w:rStyle w:val="af7"/>
                <w:rFonts w:ascii="Times New Roman" w:hAnsi="Times New Roman"/>
              </w:rPr>
              <w:commentReference w:id="2812"/>
            </w:r>
            <w:ins w:id="2813" w:author="NR_SL_enh-Core" w:date="2022-03-24T11:09:00Z">
              <w:r>
                <w:rPr>
                  <w:i/>
                  <w:iCs/>
                </w:rPr>
                <w:t>.</w:t>
              </w:r>
            </w:ins>
          </w:p>
          <w:p w14:paraId="6072FD45" w14:textId="77777777" w:rsidR="004748E1" w:rsidRDefault="004748E1" w:rsidP="004748E1">
            <w:pPr>
              <w:pStyle w:val="TAL"/>
              <w:rPr>
                <w:ins w:id="2814" w:author="NR_SL_enh-Core" w:date="2022-03-24T11:09:00Z"/>
              </w:rPr>
            </w:pPr>
          </w:p>
          <w:p w14:paraId="5D18C98E" w14:textId="23446862" w:rsidR="004748E1" w:rsidRPr="00974BAF" w:rsidRDefault="004748E1" w:rsidP="00974BAF">
            <w:pPr>
              <w:pStyle w:val="TAN"/>
              <w:rPr>
                <w:ins w:id="2815" w:author="NR_SL_enh-Core" w:date="2022-03-24T11:09:00Z"/>
              </w:rPr>
            </w:pPr>
            <w:ins w:id="2816"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2817" w:author="NR_SL_enh-Core" w:date="2022-03-24T11:09:00Z"/>
                <w:lang w:eastAsia="zh-CN"/>
              </w:rPr>
            </w:pPr>
            <w:ins w:id="2818"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2819" w:author="NR_SL_enh-Core" w:date="2022-03-24T11:09:00Z"/>
                <w:lang w:eastAsia="zh-CN"/>
              </w:rPr>
            </w:pPr>
            <w:ins w:id="2820"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2821" w:author="NR_SL_enh-Core" w:date="2022-03-24T11:09:00Z"/>
                <w:lang w:eastAsia="zh-CN"/>
              </w:rPr>
            </w:pPr>
            <w:ins w:id="2822"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2823" w:author="NR_SL_enh-Core" w:date="2022-03-24T11:09:00Z"/>
                <w:lang w:eastAsia="zh-CN"/>
              </w:rPr>
            </w:pPr>
            <w:ins w:id="2824" w:author="NR_SL_enh-Core" w:date="2022-03-24T11:09:00Z">
              <w:r w:rsidRPr="001F4300">
                <w:rPr>
                  <w:lang w:eastAsia="zh-CN"/>
                </w:rPr>
                <w:t>N/A</w:t>
              </w:r>
            </w:ins>
          </w:p>
        </w:tc>
      </w:tr>
      <w:tr w:rsidR="004748E1" w:rsidRPr="001F4300" w14:paraId="52B4DB8A" w14:textId="77777777" w:rsidTr="003B4533">
        <w:trPr>
          <w:cantSplit/>
          <w:tblHeader/>
          <w:ins w:id="2825" w:author="NR_SL_enh-Core" w:date="2022-03-24T11:09:00Z"/>
        </w:trPr>
        <w:tc>
          <w:tcPr>
            <w:tcW w:w="6917" w:type="dxa"/>
          </w:tcPr>
          <w:p w14:paraId="7F572E0C" w14:textId="77777777" w:rsidR="004748E1" w:rsidRDefault="004748E1" w:rsidP="004748E1">
            <w:pPr>
              <w:pStyle w:val="TAL"/>
              <w:rPr>
                <w:ins w:id="2826" w:author="NR_SL_enh-Core" w:date="2022-03-24T11:09:00Z"/>
                <w:b/>
                <w:i/>
              </w:rPr>
            </w:pPr>
            <w:commentRangeStart w:id="2827"/>
            <w:ins w:id="2828" w:author="NR_SL_enh-Core" w:date="2022-03-24T11:09:00Z">
              <w:r>
                <w:rPr>
                  <w:b/>
                  <w:i/>
                </w:rPr>
                <w:t>rx-IUC-Scheme1-PreferredMode2Sidelink-</w:t>
              </w:r>
              <w:r w:rsidRPr="001F4300">
                <w:rPr>
                  <w:b/>
                  <w:i/>
                </w:rPr>
                <w:t>r1</w:t>
              </w:r>
              <w:r>
                <w:rPr>
                  <w:b/>
                  <w:i/>
                </w:rPr>
                <w:t>7</w:t>
              </w:r>
            </w:ins>
            <w:commentRangeEnd w:id="2827"/>
            <w:r w:rsidR="00283FA4">
              <w:rPr>
                <w:rStyle w:val="af7"/>
                <w:rFonts w:ascii="Times New Roman" w:hAnsi="Times New Roman"/>
              </w:rPr>
              <w:commentReference w:id="2827"/>
            </w:r>
          </w:p>
          <w:p w14:paraId="4E8E784C" w14:textId="77777777" w:rsidR="004748E1" w:rsidRDefault="004748E1" w:rsidP="004748E1">
            <w:pPr>
              <w:pStyle w:val="TAL"/>
              <w:rPr>
                <w:ins w:id="2829" w:author="NR_SL_enh-Core" w:date="2022-03-24T11:09:00Z"/>
              </w:rPr>
            </w:pPr>
            <w:ins w:id="2830"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2831" w:author="NR_SL_enh-Core" w:date="2022-03-24T11:09:00Z"/>
              </w:rPr>
            </w:pPr>
          </w:p>
          <w:p w14:paraId="6FE474A7" w14:textId="77777777" w:rsidR="004748E1" w:rsidRDefault="004748E1" w:rsidP="004748E1">
            <w:pPr>
              <w:pStyle w:val="B1"/>
              <w:spacing w:after="120"/>
              <w:rPr>
                <w:ins w:id="2832" w:author="NR_SL_enh-Core" w:date="2022-03-24T11:09:00Z"/>
                <w:rFonts w:ascii="Arial" w:hAnsi="Arial" w:cs="Arial"/>
                <w:sz w:val="18"/>
                <w:szCs w:val="18"/>
              </w:rPr>
            </w:pPr>
            <w:ins w:id="2833"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a3"/>
              <w:rPr>
                <w:ins w:id="2834" w:author="NR_SL_enh-Core" w:date="2022-03-24T11:09:00Z"/>
                <w:b/>
                <w:i/>
              </w:rPr>
            </w:pPr>
            <w:ins w:id="2835"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2836" w:author="NR_SL_enh-Core" w:date="2022-03-24T11:09:00Z"/>
                <w:lang w:eastAsia="zh-CN"/>
              </w:rPr>
            </w:pPr>
            <w:ins w:id="2837"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2838" w:author="NR_SL_enh-Core" w:date="2022-03-24T11:09:00Z"/>
                <w:lang w:eastAsia="zh-CN"/>
              </w:rPr>
            </w:pPr>
            <w:ins w:id="2839"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2840" w:author="NR_SL_enh-Core" w:date="2022-03-24T11:09:00Z"/>
                <w:lang w:eastAsia="zh-CN"/>
              </w:rPr>
            </w:pPr>
            <w:ins w:id="2841"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2842" w:author="NR_SL_enh-Core" w:date="2022-03-24T11:09:00Z"/>
                <w:lang w:eastAsia="zh-CN"/>
              </w:rPr>
            </w:pPr>
            <w:ins w:id="2843" w:author="NR_SL_enh-Core" w:date="2022-03-24T11:09:00Z">
              <w:r w:rsidRPr="001F4300">
                <w:rPr>
                  <w:lang w:eastAsia="zh-CN"/>
                </w:rPr>
                <w:t>N/A</w:t>
              </w:r>
            </w:ins>
          </w:p>
        </w:tc>
      </w:tr>
      <w:tr w:rsidR="004748E1" w:rsidRPr="001F4300" w14:paraId="7AC0FED6" w14:textId="77777777" w:rsidTr="003B4533">
        <w:trPr>
          <w:cantSplit/>
          <w:tblHeader/>
          <w:ins w:id="2844" w:author="NR_SL_enh-Core" w:date="2022-03-24T11:09:00Z"/>
        </w:trPr>
        <w:tc>
          <w:tcPr>
            <w:tcW w:w="6917" w:type="dxa"/>
          </w:tcPr>
          <w:p w14:paraId="58FD45F6" w14:textId="77777777" w:rsidR="004748E1" w:rsidRDefault="004748E1" w:rsidP="004748E1">
            <w:pPr>
              <w:pStyle w:val="TAL"/>
              <w:rPr>
                <w:ins w:id="2845" w:author="NR_SL_enh-Core" w:date="2022-03-24T11:09:00Z"/>
                <w:b/>
                <w:i/>
              </w:rPr>
            </w:pPr>
            <w:bookmarkStart w:id="2846" w:name="_Hlk98781571"/>
            <w:commentRangeStart w:id="2847"/>
            <w:ins w:id="2848" w:author="NR_SL_enh-Core" w:date="2022-03-24T11:09:00Z">
              <w:r>
                <w:rPr>
                  <w:b/>
                  <w:i/>
                </w:rPr>
                <w:lastRenderedPageBreak/>
                <w:t>rx-IUC-Scheme1-NonPreferredMode2Sidelink-</w:t>
              </w:r>
              <w:r w:rsidRPr="001F4300">
                <w:rPr>
                  <w:b/>
                  <w:i/>
                </w:rPr>
                <w:t>r1</w:t>
              </w:r>
              <w:r>
                <w:rPr>
                  <w:b/>
                  <w:i/>
                </w:rPr>
                <w:t>7</w:t>
              </w:r>
            </w:ins>
            <w:commentRangeEnd w:id="2847"/>
            <w:r w:rsidR="00A12983">
              <w:rPr>
                <w:rStyle w:val="af7"/>
                <w:rFonts w:ascii="Times New Roman" w:hAnsi="Times New Roman"/>
              </w:rPr>
              <w:commentReference w:id="2847"/>
            </w:r>
          </w:p>
          <w:bookmarkEnd w:id="2846"/>
          <w:p w14:paraId="0771CFB4" w14:textId="77777777" w:rsidR="004748E1" w:rsidRDefault="004748E1" w:rsidP="004748E1">
            <w:pPr>
              <w:pStyle w:val="TAL"/>
              <w:rPr>
                <w:ins w:id="2849" w:author="NR_SL_enh-Core" w:date="2022-03-24T11:09:00Z"/>
              </w:rPr>
            </w:pPr>
            <w:ins w:id="2850"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2851" w:author="NR_SL_enh-Core" w:date="2022-03-24T11:09:00Z"/>
              </w:rPr>
            </w:pPr>
          </w:p>
          <w:p w14:paraId="2B063C8E" w14:textId="77777777" w:rsidR="004748E1" w:rsidRDefault="004748E1" w:rsidP="004748E1">
            <w:pPr>
              <w:pStyle w:val="B1"/>
              <w:spacing w:after="120"/>
              <w:rPr>
                <w:ins w:id="2852" w:author="NR_SL_enh-Core" w:date="2022-03-24T11:09:00Z"/>
                <w:rFonts w:ascii="Arial" w:hAnsi="Arial" w:cs="Arial"/>
                <w:sz w:val="18"/>
                <w:szCs w:val="18"/>
              </w:rPr>
            </w:pPr>
            <w:ins w:id="2853"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2854" w:author="NR_SL_enh-Core" w:date="2022-03-24T11:09:00Z"/>
                <w:rFonts w:ascii="Arial" w:hAnsi="Arial" w:cs="Arial"/>
                <w:sz w:val="18"/>
                <w:szCs w:val="18"/>
              </w:rPr>
            </w:pPr>
            <w:ins w:id="2855"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2856" w:author="NR_SL_enh-Core" w:date="2022-03-24T11:09:00Z"/>
                <w:lang w:eastAsia="zh-CN"/>
              </w:rPr>
            </w:pPr>
            <w:ins w:id="2857"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2858" w:author="NR_SL_enh-Core" w:date="2022-03-24T11:09:00Z"/>
                <w:lang w:eastAsia="zh-CN"/>
              </w:rPr>
            </w:pPr>
            <w:ins w:id="2859"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2860" w:author="NR_SL_enh-Core" w:date="2022-03-24T11:09:00Z"/>
                <w:lang w:eastAsia="zh-CN"/>
              </w:rPr>
            </w:pPr>
            <w:ins w:id="2861"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2862" w:author="NR_SL_enh-Core" w:date="2022-03-24T11:09:00Z"/>
                <w:lang w:eastAsia="zh-CN"/>
              </w:rPr>
            </w:pPr>
            <w:ins w:id="2863" w:author="NR_SL_enh-Core" w:date="2022-03-24T11:09:00Z">
              <w:r w:rsidRPr="001F4300">
                <w:rPr>
                  <w:lang w:eastAsia="zh-CN"/>
                </w:rPr>
                <w:t>N/A</w:t>
              </w:r>
            </w:ins>
          </w:p>
        </w:tc>
      </w:tr>
      <w:tr w:rsidR="004748E1" w:rsidRPr="001F4300" w14:paraId="58E5ECCA" w14:textId="77777777" w:rsidTr="003B4533">
        <w:trPr>
          <w:cantSplit/>
          <w:tblHeader/>
          <w:ins w:id="2864" w:author="NR_SL_enh-Core" w:date="2022-03-24T11:09:00Z"/>
        </w:trPr>
        <w:tc>
          <w:tcPr>
            <w:tcW w:w="6917" w:type="dxa"/>
          </w:tcPr>
          <w:p w14:paraId="07B9F168" w14:textId="77777777" w:rsidR="004748E1" w:rsidRDefault="004748E1" w:rsidP="004748E1">
            <w:pPr>
              <w:pStyle w:val="TAL"/>
              <w:rPr>
                <w:ins w:id="2865" w:author="NR_SL_enh-Core" w:date="2022-03-24T11:09:00Z"/>
                <w:b/>
                <w:i/>
              </w:rPr>
            </w:pPr>
            <w:commentRangeStart w:id="2866"/>
            <w:ins w:id="2867"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2868" w:author="NR_SL_enh-Core" w:date="2022-03-24T11:09:00Z"/>
              </w:rPr>
            </w:pPr>
            <w:ins w:id="2869"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2870" w:author="NR_SL_enh-Core" w:date="2022-03-24T11:09:00Z"/>
              </w:rPr>
            </w:pPr>
          </w:p>
          <w:p w14:paraId="5C4AC7BB" w14:textId="77777777" w:rsidR="004748E1" w:rsidRDefault="004748E1" w:rsidP="004748E1">
            <w:pPr>
              <w:pStyle w:val="B1"/>
              <w:spacing w:after="120"/>
              <w:rPr>
                <w:ins w:id="2871" w:author="NR_SL_enh-Core" w:date="2022-03-24T11:09:00Z"/>
                <w:rFonts w:ascii="Arial" w:hAnsi="Arial" w:cs="Arial"/>
                <w:sz w:val="18"/>
                <w:szCs w:val="18"/>
              </w:rPr>
            </w:pPr>
            <w:ins w:id="2872"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592D3027" w14:textId="75908FF8" w:rsidR="004748E1" w:rsidRPr="00974BAF" w:rsidRDefault="004748E1" w:rsidP="00974BAF">
            <w:pPr>
              <w:pStyle w:val="B1"/>
              <w:spacing w:after="0"/>
              <w:rPr>
                <w:ins w:id="2873" w:author="NR_SL_enh-Core" w:date="2022-03-24T11:09:00Z"/>
                <w:rFonts w:ascii="Arial" w:hAnsi="Arial" w:cs="Arial"/>
                <w:sz w:val="18"/>
                <w:szCs w:val="18"/>
              </w:rPr>
            </w:pPr>
            <w:ins w:id="2874"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2866"/>
            <w:r w:rsidR="00A12983">
              <w:rPr>
                <w:rStyle w:val="af7"/>
              </w:rPr>
              <w:commentReference w:id="2866"/>
            </w:r>
          </w:p>
        </w:tc>
        <w:tc>
          <w:tcPr>
            <w:tcW w:w="709" w:type="dxa"/>
          </w:tcPr>
          <w:p w14:paraId="359D272E" w14:textId="4EBB3380" w:rsidR="004748E1" w:rsidRPr="001F4300" w:rsidRDefault="004748E1" w:rsidP="004748E1">
            <w:pPr>
              <w:pStyle w:val="TAL"/>
              <w:jc w:val="center"/>
              <w:rPr>
                <w:ins w:id="2875" w:author="NR_SL_enh-Core" w:date="2022-03-24T11:09:00Z"/>
                <w:lang w:eastAsia="zh-CN"/>
              </w:rPr>
            </w:pPr>
            <w:ins w:id="2876"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2877" w:author="NR_SL_enh-Core" w:date="2022-03-24T11:09:00Z"/>
                <w:lang w:eastAsia="zh-CN"/>
              </w:rPr>
            </w:pPr>
            <w:ins w:id="2878"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2879" w:author="NR_SL_enh-Core" w:date="2022-03-24T11:09:00Z"/>
                <w:lang w:eastAsia="zh-CN"/>
              </w:rPr>
            </w:pPr>
            <w:ins w:id="2880"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2881" w:author="NR_SL_enh-Core" w:date="2022-03-24T11:09:00Z"/>
                <w:lang w:eastAsia="zh-CN"/>
              </w:rPr>
            </w:pPr>
            <w:ins w:id="2882" w:author="NR_SL_enh-Core" w:date="2022-03-24T11:09:00Z">
              <w:r w:rsidRPr="001F4300">
                <w:rPr>
                  <w:lang w:eastAsia="zh-CN"/>
                </w:rPr>
                <w:t>N/A</w:t>
              </w:r>
            </w:ins>
          </w:p>
        </w:tc>
      </w:tr>
      <w:tr w:rsidR="004748E1" w:rsidRPr="001F4300" w14:paraId="36D3446C" w14:textId="77777777" w:rsidTr="003B4533">
        <w:trPr>
          <w:cantSplit/>
          <w:tblHeader/>
          <w:ins w:id="2883" w:author="NR_SL_enh-Core" w:date="2022-03-24T11:09:00Z"/>
        </w:trPr>
        <w:tc>
          <w:tcPr>
            <w:tcW w:w="6917" w:type="dxa"/>
          </w:tcPr>
          <w:p w14:paraId="61F4C517" w14:textId="77777777" w:rsidR="004748E1" w:rsidRDefault="004748E1" w:rsidP="004748E1">
            <w:pPr>
              <w:pStyle w:val="TAL"/>
              <w:rPr>
                <w:ins w:id="2884" w:author="NR_SL_enh-Core" w:date="2022-03-24T11:09:00Z"/>
                <w:b/>
                <w:i/>
              </w:rPr>
            </w:pPr>
            <w:ins w:id="2885"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2886" w:author="NR_SL_enh-Core" w:date="2022-03-24T11:09:00Z"/>
              </w:rPr>
            </w:pPr>
            <w:ins w:id="2887"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2888" w:author="NR_SL_enh-Core" w:date="2022-03-24T11:09:00Z"/>
              </w:rPr>
            </w:pPr>
          </w:p>
          <w:p w14:paraId="75BE7EDF" w14:textId="0438213B" w:rsidR="004748E1" w:rsidRPr="00974BAF" w:rsidRDefault="004748E1" w:rsidP="00974BAF">
            <w:pPr>
              <w:pStyle w:val="TAN"/>
              <w:rPr>
                <w:ins w:id="2889" w:author="NR_SL_enh-Core" w:date="2022-03-24T11:09:00Z"/>
              </w:rPr>
            </w:pPr>
            <w:ins w:id="2890"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2891" w:author="NR_SL_enh-Core" w:date="2022-03-24T11:09:00Z"/>
                <w:lang w:eastAsia="zh-CN"/>
              </w:rPr>
            </w:pPr>
            <w:ins w:id="2892"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2893" w:author="NR_SL_enh-Core" w:date="2022-03-24T11:09:00Z"/>
                <w:lang w:eastAsia="zh-CN"/>
              </w:rPr>
            </w:pPr>
            <w:ins w:id="2894"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2895" w:author="NR_SL_enh-Core" w:date="2022-03-24T11:09:00Z"/>
                <w:lang w:eastAsia="zh-CN"/>
              </w:rPr>
            </w:pPr>
            <w:ins w:id="2896"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2897" w:author="NR_SL_enh-Core" w:date="2022-03-24T11:09:00Z"/>
                <w:lang w:eastAsia="zh-CN"/>
              </w:rPr>
            </w:pPr>
            <w:ins w:id="2898"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5"/>
      </w:pPr>
      <w:bookmarkStart w:id="2899" w:name="_Toc90724063"/>
      <w:r w:rsidRPr="001F4300">
        <w:lastRenderedPageBreak/>
        <w:t>4.2.16.1.7</w:t>
      </w:r>
      <w:r w:rsidRPr="001F4300">
        <w:tab/>
      </w:r>
      <w:r w:rsidRPr="001F4300">
        <w:rPr>
          <w:i/>
        </w:rPr>
        <w:t xml:space="preserve">BandCombinationListSidelinkEUTRA-NR </w:t>
      </w:r>
      <w:r w:rsidRPr="001F4300">
        <w:t>Parameters</w:t>
      </w:r>
      <w:bookmarkEnd w:id="28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2900" w:author="NR_SL_enh-Core" w:date="2022-03-24T11:11:00Z"/>
        </w:trPr>
        <w:tc>
          <w:tcPr>
            <w:tcW w:w="6917" w:type="dxa"/>
          </w:tcPr>
          <w:p w14:paraId="6D35EB2B" w14:textId="77777777" w:rsidR="00F67096" w:rsidRPr="001F4300" w:rsidRDefault="00F67096" w:rsidP="00F67096">
            <w:pPr>
              <w:pStyle w:val="TAL"/>
              <w:rPr>
                <w:ins w:id="2901" w:author="NR_SL_enh-Core" w:date="2022-03-24T11:11:00Z"/>
                <w:b/>
                <w:i/>
              </w:rPr>
            </w:pPr>
            <w:ins w:id="2902"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2903" w:author="NR_SL_enh-Core" w:date="2022-03-24T11:11:00Z"/>
                <w:b/>
                <w:i/>
              </w:rPr>
            </w:pPr>
            <w:ins w:id="2904"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2905" w:author="NR_SL_enh-Core" w:date="2022-03-24T11:11:00Z"/>
                <w:rFonts w:ascii="Arial" w:hAnsi="Arial" w:cs="Arial"/>
                <w:sz w:val="18"/>
                <w:szCs w:val="18"/>
              </w:rPr>
            </w:pPr>
            <w:ins w:id="2906"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2907" w:author="NR_SL_enh-Core" w:date="2022-03-24T11:11:00Z"/>
                <w:rFonts w:ascii="Arial" w:hAnsi="Arial" w:cs="Arial"/>
                <w:sz w:val="18"/>
                <w:szCs w:val="18"/>
              </w:rPr>
            </w:pPr>
            <w:ins w:id="2908"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909" w:author="NR_SL_enh-Core" w:date="2022-03-24T20:31:00Z">
              <w:r w:rsidR="00CB3053">
                <w:rPr>
                  <w:rFonts w:ascii="Arial" w:hAnsi="Arial" w:cs="Arial"/>
                  <w:i/>
                  <w:iCs/>
                  <w:sz w:val="18"/>
                  <w:szCs w:val="18"/>
                </w:rPr>
                <w:t>-r17</w:t>
              </w:r>
            </w:ins>
            <w:ins w:id="2910"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2911" w:author="NR_SL_enh-Core" w:date="2022-03-24T11:11:00Z"/>
                <w:rFonts w:ascii="Arial" w:hAnsi="Arial" w:cs="Arial"/>
                <w:sz w:val="18"/>
                <w:szCs w:val="18"/>
              </w:rPr>
            </w:pPr>
            <w:ins w:id="2912"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2913" w:author="NR_SL_enh-Core" w:date="2022-03-24T11:11:00Z"/>
                <w:rFonts w:ascii="Arial" w:hAnsi="Arial" w:cs="Arial"/>
                <w:sz w:val="18"/>
                <w:szCs w:val="18"/>
              </w:rPr>
            </w:pPr>
            <w:ins w:id="2914"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2915" w:author="NR_SL_enh-Core" w:date="2022-03-24T11:11:00Z"/>
                <w:rFonts w:ascii="Arial" w:hAnsi="Arial" w:cs="Arial"/>
                <w:sz w:val="18"/>
                <w:szCs w:val="18"/>
              </w:rPr>
            </w:pPr>
            <w:ins w:id="2916"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2917" w:author="NR_SL_enh-Core" w:date="2022-03-24T11:11:00Z"/>
                <w:rFonts w:ascii="Arial" w:hAnsi="Arial" w:cs="Arial"/>
                <w:sz w:val="18"/>
                <w:szCs w:val="18"/>
              </w:rPr>
            </w:pPr>
            <w:ins w:id="2918"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7F9ABE83" w14:textId="4EFCCB13" w:rsidR="00F67096" w:rsidRDefault="00F67096" w:rsidP="00F67096">
            <w:pPr>
              <w:pStyle w:val="B1"/>
              <w:spacing w:after="0"/>
              <w:rPr>
                <w:ins w:id="2919" w:author="NR_SL_enh-Core" w:date="2022-03-24T11:11:00Z"/>
                <w:rFonts w:ascii="Arial" w:hAnsi="Arial" w:cs="Arial"/>
                <w:sz w:val="18"/>
                <w:szCs w:val="18"/>
              </w:rPr>
            </w:pPr>
            <w:ins w:id="2920"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921" w:author="NR_SL_enh-Core" w:date="2022-03-24T20:31:00Z">
              <w:r w:rsidR="00CB3053">
                <w:rPr>
                  <w:rFonts w:ascii="Arial" w:hAnsi="Arial" w:cs="Arial"/>
                  <w:i/>
                  <w:iCs/>
                  <w:sz w:val="18"/>
                  <w:szCs w:val="18"/>
                </w:rPr>
                <w:t>-r17</w:t>
              </w:r>
            </w:ins>
            <w:ins w:id="2922" w:author="NR_SL_enh-Core" w:date="2022-03-24T11:11:00Z">
              <w:r w:rsidRPr="001F4300">
                <w:rPr>
                  <w:rFonts w:ascii="Arial" w:hAnsi="Arial" w:cs="Arial"/>
                  <w:sz w:val="18"/>
                  <w:szCs w:val="18"/>
                </w:rPr>
                <w:t xml:space="preserve">, </w:t>
              </w:r>
              <w:commentRangeStart w:id="2923"/>
              <w:r w:rsidRPr="001F4300">
                <w:rPr>
                  <w:rFonts w:ascii="Arial" w:hAnsi="Arial" w:cs="Arial"/>
                  <w:sz w:val="18"/>
                  <w:szCs w:val="18"/>
                </w:rPr>
                <w:t xml:space="preserve">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w:t>
              </w:r>
            </w:ins>
            <w:commentRangeEnd w:id="2923"/>
            <w:r w:rsidR="00A12983">
              <w:rPr>
                <w:rStyle w:val="af7"/>
              </w:rPr>
              <w:commentReference w:id="2923"/>
            </w:r>
            <w:ins w:id="2924" w:author="NR_SL_enh-Core" w:date="2022-03-24T11:11:00Z">
              <w:r w:rsidRPr="001F4300">
                <w:rPr>
                  <w:rFonts w:ascii="Arial" w:eastAsia="宋体" w:hAnsi="Arial" w:cs="Arial"/>
                  <w:sz w:val="18"/>
                  <w:szCs w:val="18"/>
                  <w:lang w:eastAsia="zh-CN"/>
                </w:rPr>
                <w:t xml:space="preserve"> </w:t>
              </w:r>
              <w:r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E8BAD8F" w14:textId="77777777" w:rsidR="00F67096" w:rsidRDefault="00F67096" w:rsidP="00F67096">
            <w:pPr>
              <w:pStyle w:val="B1"/>
              <w:spacing w:after="0"/>
              <w:rPr>
                <w:ins w:id="2925" w:author="NR_SL_enh-Core" w:date="2022-03-24T11:11:00Z"/>
                <w:rFonts w:ascii="Arial" w:hAnsi="Arial" w:cs="Arial"/>
                <w:sz w:val="18"/>
                <w:szCs w:val="18"/>
              </w:rPr>
            </w:pPr>
            <w:ins w:id="2926"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2927" w:author="NR_SL_enh-Core" w:date="2022-03-24T11:11:00Z"/>
                <w:rFonts w:ascii="Arial" w:hAnsi="Arial" w:cs="Arial"/>
                <w:b/>
                <w:i/>
                <w:sz w:val="18"/>
                <w:szCs w:val="18"/>
              </w:rPr>
            </w:pPr>
            <w:ins w:id="2928"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929" w:author="NR_SL_enh-Core" w:date="2022-03-24T20:31:00Z">
              <w:r w:rsidR="00CB3053">
                <w:rPr>
                  <w:rFonts w:ascii="Arial" w:hAnsi="Arial" w:cs="Arial"/>
                  <w:i/>
                  <w:iCs/>
                  <w:sz w:val="18"/>
                  <w:szCs w:val="18"/>
                </w:rPr>
                <w:t>-r17</w:t>
              </w:r>
            </w:ins>
            <w:ins w:id="2930"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2931" w:author="NR_SL_enh-Core" w:date="2022-03-24T11:11:00Z"/>
              </w:rPr>
            </w:pPr>
          </w:p>
          <w:p w14:paraId="68461A1F" w14:textId="77777777" w:rsidR="00F67096" w:rsidRDefault="00F67096" w:rsidP="00F67096">
            <w:pPr>
              <w:pStyle w:val="TAN"/>
              <w:rPr>
                <w:ins w:id="2932" w:author="NR_SL_enh-Core" w:date="2022-03-24T11:11:00Z"/>
              </w:rPr>
            </w:pPr>
            <w:ins w:id="2933"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2934" w:author="NR_SL_enh-Core" w:date="2022-03-24T11:11:00Z"/>
              </w:rPr>
            </w:pPr>
            <w:ins w:id="2935" w:author="NR_SL_enh-Core" w:date="2022-03-24T11:11:00Z">
              <w:r w:rsidRPr="001F4300">
                <w:t xml:space="preserve">NOTE </w:t>
              </w:r>
              <w:r>
                <w:t>2</w:t>
              </w:r>
              <w:r w:rsidRPr="001F4300">
                <w:t>:</w:t>
              </w:r>
              <w:r w:rsidRPr="001F4300">
                <w:tab/>
              </w:r>
              <w:r w:rsidRPr="00FC1015">
                <w:t xml:space="preserve">If UE reports more than one </w:t>
              </w:r>
            </w:ins>
            <w:ins w:id="2936" w:author="NR_SL_enh-Core" w:date="2022-03-24T20:34:00Z">
              <w:r w:rsidR="005B6546">
                <w:t>feature</w:t>
              </w:r>
            </w:ins>
            <w:ins w:id="2937"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2938" w:author="NR_SL_enh-Core" w:date="2022-03-24T11:11:00Z"/>
                <w:b/>
                <w:i/>
              </w:rPr>
            </w:pPr>
          </w:p>
        </w:tc>
        <w:tc>
          <w:tcPr>
            <w:tcW w:w="709" w:type="dxa"/>
          </w:tcPr>
          <w:p w14:paraId="660E7DF8" w14:textId="132E39D5" w:rsidR="00F67096" w:rsidRPr="001F4300" w:rsidRDefault="00F67096" w:rsidP="00F67096">
            <w:pPr>
              <w:pStyle w:val="TAL"/>
              <w:jc w:val="center"/>
              <w:rPr>
                <w:ins w:id="2939" w:author="NR_SL_enh-Core" w:date="2022-03-24T11:11:00Z"/>
                <w:lang w:eastAsia="zh-CN"/>
              </w:rPr>
            </w:pPr>
            <w:ins w:id="2940"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2941" w:author="NR_SL_enh-Core" w:date="2022-03-24T11:11:00Z"/>
                <w:lang w:eastAsia="zh-CN"/>
              </w:rPr>
            </w:pPr>
            <w:ins w:id="2942"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2943" w:author="NR_SL_enh-Core" w:date="2022-03-24T11:11:00Z"/>
                <w:lang w:eastAsia="zh-CN"/>
              </w:rPr>
            </w:pPr>
            <w:ins w:id="2944"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2945" w:author="NR_SL_enh-Core" w:date="2022-03-24T11:11:00Z"/>
                <w:lang w:eastAsia="zh-CN"/>
              </w:rPr>
            </w:pPr>
            <w:ins w:id="2946"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4"/>
      </w:pPr>
      <w:bookmarkStart w:id="2947" w:name="_Toc90724064"/>
      <w:r w:rsidRPr="001F4300">
        <w:lastRenderedPageBreak/>
        <w:t>4.2.16.2</w:t>
      </w:r>
      <w:r w:rsidRPr="001F4300">
        <w:tab/>
        <w:t>Sidelink Parameters in E-UTRA</w:t>
      </w:r>
      <w:bookmarkEnd w:id="294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2948" w:name="_Toc90724065"/>
      <w:r w:rsidRPr="001F4300">
        <w:t>4.2.16.2.1</w:t>
      </w:r>
      <w:r w:rsidRPr="001F4300">
        <w:tab/>
      </w:r>
      <w:r w:rsidRPr="001F4300">
        <w:rPr>
          <w:i/>
        </w:rPr>
        <w:t>BandSideLinkEUTRA</w:t>
      </w:r>
      <w:r w:rsidRPr="001F4300">
        <w:t xml:space="preserve"> parameters</w:t>
      </w:r>
      <w:bookmarkEnd w:id="294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3"/>
      </w:pPr>
      <w:bookmarkStart w:id="2949" w:name="_Toc46488704"/>
      <w:bookmarkStart w:id="2950" w:name="_Toc52574126"/>
      <w:bookmarkStart w:id="2951" w:name="_Toc52574212"/>
      <w:bookmarkStart w:id="2952" w:name="_Toc90724066"/>
      <w:bookmarkEnd w:id="2654"/>
      <w:bookmarkEnd w:id="2655"/>
      <w:bookmarkEnd w:id="2656"/>
      <w:bookmarkEnd w:id="2657"/>
      <w:r w:rsidRPr="001F4300">
        <w:t>4.2.17</w:t>
      </w:r>
      <w:r w:rsidRPr="001F4300">
        <w:tab/>
        <w:t>SON parameters</w:t>
      </w:r>
      <w:bookmarkEnd w:id="2949"/>
      <w:bookmarkEnd w:id="2950"/>
      <w:bookmarkEnd w:id="2951"/>
      <w:bookmarkEnd w:id="29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等线" w:hint="eastAsia"/>
                <w:b/>
                <w:bCs/>
                <w:i/>
                <w:iCs/>
                <w:lang w:eastAsia="zh-CN"/>
              </w:rPr>
              <w:t>pscell</w:t>
            </w:r>
            <w:r w:rsidRPr="000F6E9F">
              <w:rPr>
                <w:rFonts w:hint="eastAsia"/>
                <w:b/>
                <w:bCs/>
                <w:i/>
                <w:iCs/>
              </w:rPr>
              <w:t>-</w:t>
            </w:r>
            <w:r>
              <w:rPr>
                <w:rFonts w:eastAsia="等线" w:hint="eastAsia"/>
                <w:b/>
                <w:bCs/>
                <w:i/>
                <w:iCs/>
                <w:lang w:eastAsia="zh-CN"/>
              </w:rPr>
              <w:t>MHI</w:t>
            </w:r>
            <w:r w:rsidRPr="000F6E9F">
              <w:rPr>
                <w:rFonts w:hint="eastAsia"/>
                <w:b/>
                <w:bCs/>
                <w:i/>
                <w:iCs/>
              </w:rPr>
              <w:t>-</w:t>
            </w:r>
            <w:r>
              <w:rPr>
                <w:rFonts w:eastAsia="等线"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等线" w:hint="eastAsia"/>
                <w:lang w:eastAsia="zh-CN"/>
              </w:rPr>
              <w:t xml:space="preserve">the </w:t>
            </w:r>
            <w:r w:rsidRPr="005F49C2">
              <w:rPr>
                <w:rFonts w:eastAsia="等线"/>
                <w:lang w:eastAsia="zh-CN"/>
              </w:rPr>
              <w:t xml:space="preserve">storage of PSCell mobility history information and the reporting in </w:t>
            </w:r>
            <w:r w:rsidRPr="00822040">
              <w:rPr>
                <w:rFonts w:eastAsia="等线"/>
                <w:i/>
                <w:lang w:eastAsia="zh-CN"/>
              </w:rPr>
              <w:t>UEInformationResponse</w:t>
            </w:r>
            <w:r w:rsidRPr="005F49C2">
              <w:rPr>
                <w:rFonts w:eastAsia="等线"/>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等线"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等线"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3"/>
      </w:pPr>
      <w:bookmarkStart w:id="2953" w:name="_Toc46488705"/>
      <w:bookmarkStart w:id="2954" w:name="_Toc52574127"/>
      <w:bookmarkStart w:id="2955" w:name="_Toc52574213"/>
      <w:bookmarkStart w:id="2956" w:name="_Toc90724067"/>
      <w:r w:rsidRPr="001F4300">
        <w:lastRenderedPageBreak/>
        <w:t>4.2.18</w:t>
      </w:r>
      <w:r w:rsidRPr="001F4300">
        <w:tab/>
        <w:t>UE-based performance measurement parameters</w:t>
      </w:r>
      <w:bookmarkEnd w:id="2953"/>
      <w:bookmarkEnd w:id="2954"/>
      <w:bookmarkEnd w:id="2955"/>
      <w:bookmarkEnd w:id="295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57283F03"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2957" w:name="_Hlk89774334"/>
            <w:r w:rsidRPr="00F4543C">
              <w:rPr>
                <w:b/>
                <w:bCs/>
                <w:i/>
                <w:iCs/>
              </w:rPr>
              <w:t>measurementEnhancement</w:t>
            </w:r>
            <w:r>
              <w:rPr>
                <w:b/>
                <w:bCs/>
                <w:i/>
                <w:iCs/>
              </w:rPr>
              <w:t>CA</w:t>
            </w:r>
            <w:r w:rsidRPr="00F4543C">
              <w:rPr>
                <w:b/>
                <w:bCs/>
                <w:i/>
                <w:iCs/>
              </w:rPr>
              <w:t>-r1</w:t>
            </w:r>
            <w:r>
              <w:rPr>
                <w:b/>
                <w:bCs/>
                <w:i/>
                <w:iCs/>
              </w:rPr>
              <w:t>7</w:t>
            </w:r>
            <w:bookmarkEnd w:id="2957"/>
          </w:p>
          <w:p w14:paraId="19B5CFB9" w14:textId="77777777" w:rsidR="00E806F3" w:rsidRPr="00F4543C" w:rsidRDefault="00E806F3" w:rsidP="008A3CBA">
            <w:pPr>
              <w:pStyle w:val="TAL"/>
            </w:pPr>
            <w:commentRangeStart w:id="2958"/>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2958"/>
            <w:r w:rsidR="00A12983">
              <w:rPr>
                <w:rStyle w:val="af7"/>
                <w:rFonts w:ascii="Times New Roman" w:hAnsi="Times New Roman"/>
              </w:rPr>
              <w:commentReference w:id="2958"/>
            </w:r>
            <w:r w:rsidRPr="00F4543C">
              <w:t xml:space="preserve"> </w:t>
            </w:r>
          </w:p>
        </w:tc>
        <w:tc>
          <w:tcPr>
            <w:tcW w:w="516" w:type="dxa"/>
          </w:tcPr>
          <w:p w14:paraId="6EEEB87B"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0282A502"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2959" w:name="_Hlk89774549"/>
            <w:r w:rsidRPr="00F4543C">
              <w:rPr>
                <w:b/>
                <w:bCs/>
                <w:i/>
                <w:iCs/>
              </w:rPr>
              <w:t>measurementEnhancement</w:t>
            </w:r>
            <w:r>
              <w:rPr>
                <w:b/>
                <w:bCs/>
                <w:i/>
                <w:iCs/>
              </w:rPr>
              <w:t>InterFreq</w:t>
            </w:r>
            <w:r w:rsidRPr="00F4543C">
              <w:rPr>
                <w:b/>
                <w:bCs/>
                <w:i/>
                <w:iCs/>
              </w:rPr>
              <w:t>-r1</w:t>
            </w:r>
            <w:r>
              <w:rPr>
                <w:b/>
                <w:bCs/>
                <w:i/>
                <w:iCs/>
              </w:rPr>
              <w:t>7</w:t>
            </w:r>
            <w:bookmarkEnd w:id="2959"/>
          </w:p>
          <w:p w14:paraId="773F31D4" w14:textId="77777777" w:rsidR="00E806F3" w:rsidRPr="00F4543C" w:rsidRDefault="00E806F3" w:rsidP="008A3CBA">
            <w:pPr>
              <w:pStyle w:val="TAL"/>
            </w:pPr>
            <w:commentRangeStart w:id="2960"/>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2960"/>
            <w:r w:rsidR="00A12983">
              <w:rPr>
                <w:rStyle w:val="af7"/>
                <w:rFonts w:ascii="Times New Roman" w:hAnsi="Times New Roman"/>
              </w:rPr>
              <w:commentReference w:id="2960"/>
            </w:r>
          </w:p>
        </w:tc>
        <w:tc>
          <w:tcPr>
            <w:tcW w:w="516" w:type="dxa"/>
          </w:tcPr>
          <w:p w14:paraId="4E679883"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6FE791C4"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宋体"/>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宋体"/>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宋体"/>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2961"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b/>
                <w:i/>
                <w:sz w:val="18"/>
                <w:lang w:eastAsia="zh-CN"/>
              </w:rPr>
              <w:t>qoe</w:t>
            </w:r>
            <w:r>
              <w:rPr>
                <w:rFonts w:ascii="Arial" w:eastAsia="等线"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等线" w:hAnsi="Arial"/>
                <w:sz w:val="18"/>
                <w:lang w:eastAsia="zh-CN"/>
              </w:rPr>
            </w:pPr>
            <w:r w:rsidRPr="002B3D23">
              <w:rPr>
                <w:rFonts w:ascii="Arial" w:eastAsia="等线" w:hAnsi="Arial" w:hint="eastAsia"/>
                <w:sz w:val="18"/>
                <w:lang w:eastAsia="zh-CN"/>
              </w:rPr>
              <w:t xml:space="preserve">Indicates whether the UE supports NR QoE Measurement Collection for streaming </w:t>
            </w:r>
            <w:r>
              <w:rPr>
                <w:rFonts w:ascii="Arial" w:eastAsia="等线" w:hAnsi="Arial"/>
                <w:sz w:val="18"/>
                <w:lang w:eastAsia="zh-CN"/>
              </w:rPr>
              <w:t>services, see TS 26.247[XX]</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MTSI</w:t>
            </w:r>
            <w:r w:rsidRPr="002B3D23">
              <w:rPr>
                <w:rFonts w:ascii="Arial" w:eastAsia="等线" w:hAnsi="Arial" w:hint="eastAsia"/>
                <w:sz w:val="18"/>
                <w:lang w:eastAsia="zh-CN"/>
              </w:rPr>
              <w:t xml:space="preserve"> services</w:t>
            </w:r>
            <w:r>
              <w:rPr>
                <w:rFonts w:ascii="Arial" w:eastAsia="等线" w:hAnsi="Arial"/>
                <w:sz w:val="18"/>
                <w:lang w:eastAsia="zh-CN"/>
              </w:rPr>
              <w:t>, see TS 26.114[YY]</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等线" w:hAnsi="Arial"/>
                <w:b/>
                <w:i/>
                <w:sz w:val="18"/>
                <w:lang w:eastAsia="zh-CN"/>
              </w:rPr>
            </w:pPr>
            <w:bookmarkStart w:id="2962" w:name="OLE_LINK21"/>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VR</w:t>
            </w:r>
            <w:r w:rsidRPr="002B3D23">
              <w:rPr>
                <w:rFonts w:ascii="Arial" w:eastAsia="等线" w:hAnsi="Arial" w:hint="eastAsia"/>
                <w:sz w:val="18"/>
                <w:lang w:eastAsia="zh-CN"/>
              </w:rPr>
              <w:t xml:space="preserve"> services</w:t>
            </w:r>
            <w:bookmarkEnd w:id="2962"/>
            <w:r>
              <w:rPr>
                <w:rFonts w:ascii="Arial" w:eastAsia="等线" w:hAnsi="Arial"/>
                <w:sz w:val="18"/>
                <w:lang w:eastAsia="zh-CN"/>
              </w:rPr>
              <w:t>, see TS 26.118[ZZ]</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等线" w:hAnsi="Arial"/>
                <w:b/>
                <w:i/>
                <w:sz w:val="18"/>
                <w:lang w:eastAsia="zh-CN"/>
              </w:rPr>
            </w:pPr>
            <w:bookmarkStart w:id="2963" w:name="OLE_LINK7"/>
            <w:r>
              <w:rPr>
                <w:rFonts w:ascii="Arial" w:eastAsia="等线" w:hAnsi="Arial"/>
                <w:b/>
                <w:i/>
                <w:sz w:val="18"/>
                <w:lang w:eastAsia="zh-CN"/>
              </w:rPr>
              <w:t>ran-Visible</w:t>
            </w:r>
            <w:bookmarkEnd w:id="2963"/>
            <w:r>
              <w:rPr>
                <w:rFonts w:ascii="Arial" w:eastAsia="等线" w:hAnsi="Arial" w:hint="eastAsia"/>
                <w:b/>
                <w:i/>
                <w:sz w:val="18"/>
                <w:lang w:eastAsia="zh-CN"/>
              </w:rPr>
              <w:t>QoE</w:t>
            </w:r>
            <w:r>
              <w:rPr>
                <w:rFonts w:ascii="Arial" w:eastAsia="等线" w:hAnsi="Arial"/>
                <w:b/>
                <w:i/>
                <w:sz w:val="18"/>
                <w:lang w:eastAsia="zh-CN"/>
              </w:rPr>
              <w:t>-Streaming</w:t>
            </w:r>
            <w:r>
              <w:rPr>
                <w:rFonts w:ascii="Arial" w:eastAsia="等线"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streaming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等线" w:hAnsi="Arial"/>
                <w:b/>
                <w:i/>
                <w:sz w:val="18"/>
                <w:lang w:eastAsia="zh-CN"/>
              </w:rPr>
            </w:pPr>
            <w:r w:rsidRPr="009B4CA2">
              <w:rPr>
                <w:rFonts w:ascii="Arial" w:eastAsia="等线" w:hAnsi="Arial"/>
                <w:b/>
                <w:i/>
                <w:sz w:val="18"/>
                <w:lang w:eastAsia="zh-CN"/>
              </w:rPr>
              <w:t>ran-Visible</w:t>
            </w:r>
            <w:r>
              <w:rPr>
                <w:rFonts w:ascii="Arial" w:eastAsia="等线" w:hAnsi="Arial" w:hint="eastAsia"/>
                <w:b/>
                <w:i/>
                <w:sz w:val="18"/>
                <w:lang w:eastAsia="zh-CN"/>
              </w:rPr>
              <w:t>QoE</w:t>
            </w:r>
            <w:r>
              <w:rPr>
                <w:rFonts w:ascii="Arial" w:eastAsia="等线" w:hAnsi="Arial"/>
                <w:b/>
                <w:i/>
                <w:sz w:val="18"/>
                <w:lang w:eastAsia="zh-CN"/>
              </w:rPr>
              <w:t>-V</w:t>
            </w:r>
            <w:r>
              <w:rPr>
                <w:rFonts w:ascii="Arial" w:eastAsia="等线"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VR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2964" w:name="OLE_LINK19"/>
            <w:r w:rsidRPr="009B4CA2">
              <w:rPr>
                <w:rFonts w:ascii="Arial" w:eastAsia="MS Mincho" w:hAnsi="Arial" w:cs="Arial"/>
                <w:b/>
                <w:bCs/>
                <w:i/>
              </w:rPr>
              <w:t>ul-MeasurementReportAppLayer-Seg-r17</w:t>
            </w:r>
            <w:bookmarkEnd w:id="2964"/>
          </w:p>
          <w:p w14:paraId="2385819C" w14:textId="77777777" w:rsidR="003C6BAD" w:rsidRPr="009B4CA2" w:rsidRDefault="003C6BAD" w:rsidP="008A3CBA">
            <w:pPr>
              <w:keepNext/>
              <w:keepLines/>
              <w:spacing w:after="0"/>
              <w:textAlignment w:val="baseline"/>
              <w:rPr>
                <w:rFonts w:ascii="Arial" w:eastAsia="等线" w:hAnsi="Arial"/>
                <w:bCs/>
                <w:iCs/>
                <w:sz w:val="18"/>
                <w:lang w:eastAsia="zh-CN"/>
              </w:rPr>
            </w:pPr>
            <w:bookmarkStart w:id="2965" w:name="OLE_LINK25"/>
            <w:r w:rsidRPr="009B4CA2">
              <w:rPr>
                <w:rFonts w:ascii="Arial" w:eastAsia="等线" w:hAnsi="Arial"/>
                <w:bCs/>
                <w:iCs/>
                <w:sz w:val="18"/>
                <w:lang w:val="en-US" w:eastAsia="zh-CN"/>
              </w:rPr>
              <w:t>Indicates whether the UE supports RRC segmentation of the MeasurementReportAppLayer message in UL</w:t>
            </w:r>
            <w:bookmarkEnd w:id="2965"/>
            <w:r w:rsidRPr="009B4CA2">
              <w:rPr>
                <w:rFonts w:ascii="Arial" w:eastAsia="等线"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w:t>
            </w:r>
            <w:r>
              <w:rPr>
                <w:rFonts w:ascii="Arial" w:eastAsia="等线"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bookmarkEnd w:id="2961"/>
    </w:tbl>
    <w:p w14:paraId="378086CB" w14:textId="41CDDF5A" w:rsidR="00E806F3" w:rsidRDefault="00E806F3" w:rsidP="3C4B4EC4">
      <w:pPr>
        <w:pStyle w:val="B1"/>
      </w:pPr>
    </w:p>
    <w:p w14:paraId="67D73641" w14:textId="77777777" w:rsidR="00C43929" w:rsidRDefault="00C43929" w:rsidP="00C43929">
      <w:pPr>
        <w:pStyle w:val="3"/>
      </w:pPr>
      <w:r w:rsidRPr="00F4543C">
        <w:t>4.2.</w:t>
      </w:r>
      <w:r>
        <w:t>xx</w:t>
      </w:r>
      <w:r w:rsidRPr="00F4543C">
        <w:tab/>
      </w:r>
      <w:r>
        <w:t>RedCap</w:t>
      </w:r>
      <w:r w:rsidRPr="00F4543C">
        <w:t xml:space="preserve"> Parameters</w:t>
      </w:r>
    </w:p>
    <w:p w14:paraId="464957FF" w14:textId="77777777" w:rsidR="00C43929" w:rsidRPr="00F4543C" w:rsidRDefault="00C43929" w:rsidP="00C43929">
      <w:pPr>
        <w:pStyle w:val="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2966" w:name="_Hlk85724671"/>
      <w:r>
        <w:t>Editor's Note:</w:t>
      </w:r>
      <w:r>
        <w:tab/>
        <w:t xml:space="preserve">May be updated based on latest RAN1 and RAN4 agreements. </w:t>
      </w:r>
    </w:p>
    <w:bookmarkEnd w:id="2966"/>
    <w:p w14:paraId="6EBE9B3E" w14:textId="77777777" w:rsidR="00C43929" w:rsidRPr="00F4543C" w:rsidRDefault="00C43929" w:rsidP="00C43929">
      <w:pPr>
        <w:pStyle w:val="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77777777" w:rsidR="00C43929" w:rsidRDefault="00C43929" w:rsidP="008A3CBA">
            <w:pPr>
              <w:pStyle w:val="TAL"/>
              <w:rPr>
                <w:rFonts w:cs="Arial"/>
                <w:szCs w:val="18"/>
              </w:rPr>
            </w:pPr>
            <w:r>
              <w:rPr>
                <w:rFonts w:cs="Arial"/>
                <w:szCs w:val="18"/>
              </w:rPr>
              <w:t xml:space="preserve">A RedCap UE </w:t>
            </w:r>
            <w:commentRangeStart w:id="2967"/>
            <w:r>
              <w:rPr>
                <w:rFonts w:cs="Arial"/>
                <w:szCs w:val="18"/>
              </w:rPr>
              <w:t>shall always set the capability to “1”.</w:t>
            </w:r>
            <w:commentRangeEnd w:id="2967"/>
            <w:r w:rsidR="00CF1154">
              <w:rPr>
                <w:rStyle w:val="af7"/>
                <w:rFonts w:ascii="Times New Roman" w:hAnsi="Times New Roman"/>
              </w:rPr>
              <w:commentReference w:id="2967"/>
            </w:r>
            <w:r>
              <w:rPr>
                <w:rFonts w:cs="Arial"/>
                <w:szCs w:val="18"/>
              </w:rPr>
              <w:t xml:space="preserve">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1"/>
      </w:pPr>
      <w:bookmarkStart w:id="2968" w:name="_Toc12750913"/>
      <w:bookmarkStart w:id="2969" w:name="_Toc29382278"/>
      <w:bookmarkStart w:id="2970" w:name="_Toc37093395"/>
      <w:bookmarkStart w:id="2971" w:name="_Toc37238671"/>
      <w:bookmarkStart w:id="2972" w:name="_Toc37238785"/>
      <w:bookmarkStart w:id="2973" w:name="_Toc46488707"/>
      <w:bookmarkStart w:id="2974" w:name="_Toc52574129"/>
      <w:bookmarkStart w:id="2975" w:name="_Toc52574215"/>
      <w:bookmarkStart w:id="2976" w:name="_Toc90724069"/>
      <w:bookmarkStart w:id="2977" w:name="_Toc46488708"/>
      <w:bookmarkStart w:id="2978" w:name="_Toc52574130"/>
      <w:bookmarkStart w:id="2979" w:name="_Toc52574216"/>
      <w:bookmarkStart w:id="2980" w:name="_Toc90724070"/>
      <w:r w:rsidRPr="001F4300">
        <w:lastRenderedPageBreak/>
        <w:t>5</w:t>
      </w:r>
      <w:r w:rsidRPr="001F4300">
        <w:tab/>
        <w:t>Optional features without UE radio access capability parameters</w:t>
      </w:r>
      <w:bookmarkEnd w:id="2968"/>
      <w:bookmarkEnd w:id="2969"/>
      <w:bookmarkEnd w:id="2970"/>
      <w:bookmarkEnd w:id="2971"/>
      <w:bookmarkEnd w:id="2972"/>
      <w:bookmarkEnd w:id="2973"/>
      <w:bookmarkEnd w:id="2974"/>
      <w:bookmarkEnd w:id="2975"/>
      <w:bookmarkEnd w:id="2976"/>
    </w:p>
    <w:p w14:paraId="5A11DFA9" w14:textId="77777777" w:rsidR="00250B3B" w:rsidRPr="001F4300" w:rsidRDefault="00250B3B" w:rsidP="00250B3B">
      <w:pPr>
        <w:pStyle w:val="2"/>
      </w:pPr>
      <w:r w:rsidRPr="001F4300">
        <w:t>5.1</w:t>
      </w:r>
      <w:r w:rsidRPr="001F4300">
        <w:tab/>
        <w:t>PWS features</w:t>
      </w:r>
      <w:bookmarkEnd w:id="2977"/>
      <w:bookmarkEnd w:id="2978"/>
      <w:bookmarkEnd w:id="2979"/>
      <w:bookmarkEnd w:id="29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981"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981"/>
    </w:tbl>
    <w:p w14:paraId="41DEAEF9" w14:textId="77777777" w:rsidR="00250B3B" w:rsidRPr="001F4300" w:rsidRDefault="00250B3B" w:rsidP="00250B3B"/>
    <w:p w14:paraId="16EB5642" w14:textId="77777777" w:rsidR="00250B3B" w:rsidRPr="001F4300" w:rsidRDefault="00250B3B" w:rsidP="00250B3B">
      <w:pPr>
        <w:pStyle w:val="2"/>
      </w:pPr>
      <w:bookmarkStart w:id="2982" w:name="_Toc46488709"/>
      <w:bookmarkStart w:id="2983" w:name="_Toc52574131"/>
      <w:bookmarkStart w:id="2984" w:name="_Toc52574217"/>
      <w:bookmarkStart w:id="2985" w:name="_Toc90724071"/>
      <w:r w:rsidRPr="001F4300">
        <w:t>5.2</w:t>
      </w:r>
      <w:r w:rsidRPr="001F4300">
        <w:tab/>
        <w:t>UE receiver features</w:t>
      </w:r>
      <w:bookmarkEnd w:id="2982"/>
      <w:bookmarkEnd w:id="2983"/>
      <w:bookmarkEnd w:id="2984"/>
      <w:bookmarkEnd w:id="29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986" w:name="_Hlk40622094"/>
    </w:p>
    <w:p w14:paraId="23707215" w14:textId="77777777" w:rsidR="00250B3B" w:rsidRPr="001F4300" w:rsidRDefault="00250B3B" w:rsidP="00250B3B">
      <w:pPr>
        <w:pStyle w:val="2"/>
      </w:pPr>
      <w:bookmarkStart w:id="2987" w:name="_Toc46488710"/>
      <w:bookmarkStart w:id="2988" w:name="_Toc52574132"/>
      <w:bookmarkStart w:id="2989" w:name="_Toc52574218"/>
      <w:bookmarkStart w:id="2990" w:name="_Toc90724072"/>
      <w:r w:rsidRPr="001F4300">
        <w:t>5.3</w:t>
      </w:r>
      <w:r w:rsidRPr="001F4300">
        <w:tab/>
        <w:t>RRC connection</w:t>
      </w:r>
      <w:bookmarkEnd w:id="2987"/>
      <w:bookmarkEnd w:id="2988"/>
      <w:bookmarkEnd w:id="2989"/>
      <w:bookmarkEnd w:id="29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991"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986"/>
      <w:bookmarkEnd w:id="2991"/>
    </w:tbl>
    <w:p w14:paraId="0A6C523A" w14:textId="77777777" w:rsidR="00250B3B" w:rsidRPr="001F4300" w:rsidRDefault="00250B3B" w:rsidP="00250B3B"/>
    <w:p w14:paraId="789B3044" w14:textId="77777777" w:rsidR="00250B3B" w:rsidRPr="001F4300" w:rsidRDefault="00250B3B" w:rsidP="00250B3B">
      <w:pPr>
        <w:pStyle w:val="2"/>
      </w:pPr>
      <w:bookmarkStart w:id="2992" w:name="_Toc52574133"/>
      <w:bookmarkStart w:id="2993" w:name="_Toc52574219"/>
      <w:bookmarkStart w:id="2994" w:name="_Toc90724073"/>
      <w:r w:rsidRPr="001F4300">
        <w:lastRenderedPageBreak/>
        <w:t>5.4</w:t>
      </w:r>
      <w:r w:rsidRPr="001F4300">
        <w:tab/>
        <w:t>Other features</w:t>
      </w:r>
      <w:bookmarkEnd w:id="2992"/>
      <w:bookmarkEnd w:id="2993"/>
      <w:bookmarkEnd w:id="29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2"/>
      </w:pPr>
      <w:bookmarkStart w:id="2995" w:name="_Toc52574134"/>
      <w:bookmarkStart w:id="2996" w:name="_Toc52574220"/>
      <w:bookmarkStart w:id="2997" w:name="_Toc90724074"/>
      <w:r w:rsidRPr="001F4300">
        <w:t>5.5</w:t>
      </w:r>
      <w:r w:rsidRPr="001F4300">
        <w:tab/>
        <w:t>Sidelink Features</w:t>
      </w:r>
      <w:bookmarkEnd w:id="2995"/>
      <w:bookmarkEnd w:id="2996"/>
      <w:bookmarkEnd w:id="29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2"/>
      </w:pPr>
      <w:bookmarkStart w:id="2998" w:name="_Toc90724076"/>
      <w:r w:rsidRPr="001F4300">
        <w:lastRenderedPageBreak/>
        <w:t>5.7</w:t>
      </w:r>
      <w:r w:rsidRPr="001F4300">
        <w:tab/>
        <w:t>MDT and SON features</w:t>
      </w:r>
      <w:bookmarkEnd w:id="29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等线"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等线"/>
                <w:b/>
                <w:bCs/>
                <w:lang w:eastAsia="zh-CN"/>
              </w:rPr>
            </w:pPr>
            <w:r w:rsidRPr="005F49C2">
              <w:rPr>
                <w:rFonts w:eastAsia="等线"/>
                <w:lang w:eastAsia="zh-CN"/>
              </w:rPr>
              <w:t>It is optional for UE to support the deliv</w:t>
            </w:r>
            <w:r w:rsidRPr="001F4300">
              <w:t xml:space="preserve">ery </w:t>
            </w:r>
            <w:r>
              <w:rPr>
                <w:rFonts w:eastAsia="等线" w:hint="eastAsia"/>
                <w:lang w:eastAsia="zh-CN"/>
              </w:rPr>
              <w:t>of the</w:t>
            </w:r>
            <w:r w:rsidRPr="001F4300">
              <w:t xml:space="preserve"> </w:t>
            </w:r>
            <w:r>
              <w:rPr>
                <w:rFonts w:eastAsia="等线" w:hint="eastAsia"/>
                <w:lang w:eastAsia="zh-CN"/>
              </w:rPr>
              <w:t xml:space="preserve">SCG failure related parameters for MRO </w:t>
            </w:r>
            <w:r w:rsidRPr="001F4300">
              <w:t xml:space="preserve">in </w:t>
            </w:r>
            <w:r>
              <w:rPr>
                <w:rFonts w:eastAsia="等线" w:hint="eastAsia"/>
                <w:i/>
                <w:iCs/>
                <w:lang w:eastAsia="zh-CN"/>
              </w:rPr>
              <w:t xml:space="preserve">SCGFailureInformation </w:t>
            </w:r>
            <w:r w:rsidRPr="001F4300">
              <w:t>message</w:t>
            </w:r>
            <w:r>
              <w:rPr>
                <w:rFonts w:eastAsia="等线" w:hint="eastAsia"/>
                <w:lang w:eastAsia="zh-CN"/>
              </w:rPr>
              <w:t xml:space="preserve"> to</w:t>
            </w:r>
            <w:r w:rsidRPr="001F4300">
              <w:t xml:space="preserve"> the network</w:t>
            </w:r>
            <w:r>
              <w:rPr>
                <w:rFonts w:eastAsia="等线"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等线"/>
                <w:lang w:eastAsia="zh-CN"/>
              </w:rPr>
              <w:t>It is optional for UE to support the deliv</w:t>
            </w:r>
            <w:r w:rsidRPr="001F4300">
              <w:t xml:space="preserve">ery </w:t>
            </w:r>
            <w:r>
              <w:rPr>
                <w:rFonts w:eastAsia="等线" w:hint="eastAsia"/>
                <w:lang w:eastAsia="zh-CN"/>
              </w:rPr>
              <w:t>of</w:t>
            </w:r>
            <w:r w:rsidRPr="00EA7BC8">
              <w:rPr>
                <w:rFonts w:eastAsia="等线"/>
                <w:lang w:eastAsia="zh-CN"/>
              </w:rPr>
              <w:t xml:space="preserve"> the S</w:t>
            </w:r>
            <w:r>
              <w:rPr>
                <w:rFonts w:eastAsia="等线" w:hint="eastAsia"/>
                <w:lang w:eastAsia="zh-CN"/>
              </w:rPr>
              <w:t>p</w:t>
            </w:r>
            <w:r w:rsidRPr="00EA7BC8">
              <w:rPr>
                <w:rFonts w:eastAsia="等线"/>
                <w:lang w:eastAsia="zh-CN"/>
              </w:rPr>
              <w:t>Cell ID in the RA-Report, if the RA procedure is performed in a SCell of the MCG/SCG.</w:t>
            </w:r>
          </w:p>
        </w:tc>
      </w:tr>
    </w:tbl>
    <w:p w14:paraId="1C3965BE" w14:textId="77777777" w:rsidR="000468F6" w:rsidRPr="001F4300" w:rsidRDefault="000468F6" w:rsidP="000468F6">
      <w:pPr>
        <w:pStyle w:val="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1"/>
      </w:pPr>
      <w:bookmarkStart w:id="2999" w:name="_Toc12750915"/>
      <w:bookmarkStart w:id="3000" w:name="_Toc29382280"/>
      <w:bookmarkStart w:id="3001" w:name="_Toc37093397"/>
      <w:bookmarkStart w:id="3002" w:name="_Toc37238673"/>
      <w:bookmarkStart w:id="3003" w:name="_Toc37238787"/>
      <w:bookmarkStart w:id="3004" w:name="_Toc46488712"/>
      <w:bookmarkStart w:id="3005" w:name="_Toc52574136"/>
      <w:bookmarkStart w:id="3006" w:name="_Toc52574222"/>
      <w:bookmarkStart w:id="3007" w:name="_Toc90724078"/>
      <w:r w:rsidRPr="001F4300">
        <w:t>7</w:t>
      </w:r>
      <w:r w:rsidRPr="001F4300">
        <w:tab/>
        <w:t>Void</w:t>
      </w:r>
      <w:bookmarkEnd w:id="2999"/>
      <w:bookmarkEnd w:id="3000"/>
      <w:bookmarkEnd w:id="3001"/>
      <w:bookmarkEnd w:id="3002"/>
      <w:bookmarkEnd w:id="3003"/>
      <w:bookmarkEnd w:id="3004"/>
      <w:bookmarkEnd w:id="3005"/>
      <w:bookmarkEnd w:id="3006"/>
      <w:bookmarkEnd w:id="3007"/>
    </w:p>
    <w:p w14:paraId="601C7ADF" w14:textId="77777777" w:rsidR="0033581F" w:rsidRPr="001F4300" w:rsidRDefault="0033581F" w:rsidP="0033581F">
      <w:pPr>
        <w:pStyle w:val="1"/>
        <w:rPr>
          <w:rFonts w:eastAsia="宋体"/>
          <w:lang w:eastAsia="zh-CN"/>
        </w:rPr>
      </w:pPr>
      <w:bookmarkStart w:id="3008" w:name="_Toc12750916"/>
      <w:bookmarkStart w:id="3009" w:name="_Toc29382281"/>
      <w:bookmarkStart w:id="3010" w:name="_Toc37093398"/>
      <w:bookmarkStart w:id="3011" w:name="_Toc37238674"/>
      <w:bookmarkStart w:id="3012" w:name="_Toc37238788"/>
      <w:bookmarkStart w:id="3013" w:name="_Toc46488713"/>
      <w:bookmarkStart w:id="3014" w:name="_Toc52574137"/>
      <w:bookmarkStart w:id="3015" w:name="_Toc52574223"/>
      <w:bookmarkStart w:id="3016" w:name="_Toc90724079"/>
      <w:r w:rsidRPr="001F4300">
        <w:rPr>
          <w:rFonts w:eastAsia="宋体"/>
          <w:lang w:eastAsia="zh-CN"/>
        </w:rPr>
        <w:t>8</w:t>
      </w:r>
      <w:r w:rsidRPr="001F4300">
        <w:tab/>
      </w:r>
      <w:r w:rsidRPr="001F4300">
        <w:rPr>
          <w:rFonts w:eastAsia="宋体"/>
          <w:lang w:eastAsia="zh-CN"/>
        </w:rPr>
        <w:t xml:space="preserve">UE </w:t>
      </w:r>
      <w:r w:rsidRPr="001F4300">
        <w:t xml:space="preserve">Capability </w:t>
      </w:r>
      <w:r w:rsidRPr="001F4300">
        <w:rPr>
          <w:rFonts w:eastAsia="宋体"/>
          <w:lang w:eastAsia="zh-CN"/>
        </w:rPr>
        <w:t>Constraints</w:t>
      </w:r>
      <w:bookmarkEnd w:id="3008"/>
      <w:bookmarkEnd w:id="3009"/>
      <w:bookmarkEnd w:id="3010"/>
      <w:bookmarkEnd w:id="3011"/>
      <w:bookmarkEnd w:id="3012"/>
      <w:bookmarkEnd w:id="3013"/>
      <w:bookmarkEnd w:id="3014"/>
      <w:bookmarkEnd w:id="3015"/>
      <w:bookmarkEnd w:id="3016"/>
    </w:p>
    <w:p w14:paraId="0DADBF03" w14:textId="77777777" w:rsidR="00796204" w:rsidRPr="001F4300" w:rsidRDefault="00796204" w:rsidP="00796204">
      <w:r w:rsidRPr="001F4300">
        <w:t xml:space="preserve">The following table lists constraints </w:t>
      </w:r>
      <w:r w:rsidRPr="001F4300">
        <w:rPr>
          <w:rFonts w:eastAsia="宋体"/>
          <w:lang w:eastAsia="zh-CN"/>
        </w:rPr>
        <w:t>indicating</w:t>
      </w:r>
      <w:r w:rsidRPr="001F4300">
        <w:t xml:space="preserve"> the UE capabilities</w:t>
      </w:r>
      <w:r w:rsidRPr="001F4300">
        <w:rPr>
          <w:rFonts w:eastAsia="宋体"/>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4"/>
        <w:gridCol w:w="4113"/>
        <w:gridCol w:w="2834"/>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宋体"/>
                <w:lang w:eastAsia="zh-CN"/>
              </w:rPr>
            </w:pPr>
            <w:r w:rsidRPr="001F4300">
              <w:rPr>
                <w:lang w:eastAsia="zh-CN"/>
              </w:rPr>
              <w:t>D</w:t>
            </w:r>
            <w:r w:rsidRPr="001F4300">
              <w:rPr>
                <w:rFonts w:eastAsia="宋体"/>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宋体"/>
                <w:lang w:eastAsia="zh-CN"/>
              </w:rPr>
              <w:t>store</w:t>
            </w:r>
            <w:r w:rsidRPr="001F4300">
              <w:rPr>
                <w:lang w:eastAsia="en-GB"/>
              </w:rPr>
              <w:t xml:space="preserve"> </w:t>
            </w:r>
            <w:r w:rsidRPr="001F4300">
              <w:rPr>
                <w:rFonts w:eastAsia="宋体"/>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宋体"/>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宋体"/>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宋体"/>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8"/>
        <w:pBdr>
          <w:top w:val="none" w:sz="0" w:space="0" w:color="auto"/>
        </w:pBdr>
      </w:pPr>
      <w:bookmarkStart w:id="3017" w:name="_Toc29382282"/>
      <w:bookmarkStart w:id="3018" w:name="_Toc37093399"/>
      <w:bookmarkStart w:id="3019" w:name="_Toc37238675"/>
      <w:bookmarkStart w:id="3020" w:name="_Toc37238789"/>
      <w:bookmarkStart w:id="3021" w:name="_Toc46488714"/>
      <w:bookmarkStart w:id="3022" w:name="_Toc52574138"/>
      <w:bookmarkStart w:id="3023" w:name="_Toc52574224"/>
      <w:bookmarkStart w:id="3024" w:name="_Toc90724080"/>
      <w:r w:rsidRPr="001F4300">
        <w:t>Annex A (normative):</w:t>
      </w:r>
      <w:r w:rsidRPr="001F4300">
        <w:br/>
        <w:t>Differentiation of capabilities</w:t>
      </w:r>
      <w:bookmarkEnd w:id="3017"/>
      <w:bookmarkEnd w:id="3018"/>
      <w:bookmarkEnd w:id="3019"/>
      <w:bookmarkEnd w:id="3020"/>
      <w:bookmarkEnd w:id="3021"/>
      <w:bookmarkEnd w:id="3022"/>
      <w:bookmarkEnd w:id="3023"/>
      <w:bookmarkEnd w:id="3024"/>
    </w:p>
    <w:p w14:paraId="5E6915DC" w14:textId="77777777" w:rsidR="00053DC3" w:rsidRPr="001F4300" w:rsidRDefault="00053DC3" w:rsidP="00053DC3">
      <w:pPr>
        <w:pStyle w:val="1"/>
        <w:pBdr>
          <w:top w:val="none" w:sz="0" w:space="0" w:color="auto"/>
        </w:pBdr>
      </w:pPr>
      <w:bookmarkStart w:id="3025" w:name="_Toc29382283"/>
      <w:bookmarkStart w:id="3026" w:name="_Toc37093400"/>
      <w:bookmarkStart w:id="3027" w:name="_Toc37238676"/>
      <w:bookmarkStart w:id="3028" w:name="_Toc37238790"/>
      <w:bookmarkStart w:id="3029" w:name="_Toc46488715"/>
      <w:bookmarkStart w:id="3030" w:name="_Toc52574139"/>
      <w:bookmarkStart w:id="3031" w:name="_Toc52574225"/>
      <w:bookmarkStart w:id="3032" w:name="_Toc90724081"/>
      <w:r w:rsidRPr="001F4300">
        <w:t>A.1:</w:t>
      </w:r>
      <w:r w:rsidRPr="001F4300">
        <w:tab/>
        <w:t>TDD/FDD differentiation of capabilities in TDD-FDD CA</w:t>
      </w:r>
      <w:bookmarkEnd w:id="3025"/>
      <w:bookmarkEnd w:id="3026"/>
      <w:bookmarkEnd w:id="3027"/>
      <w:bookmarkEnd w:id="3028"/>
      <w:bookmarkEnd w:id="3029"/>
      <w:bookmarkEnd w:id="3030"/>
      <w:bookmarkEnd w:id="3031"/>
      <w:bookmarkEnd w:id="3032"/>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3033" w:name="_Toc29382284"/>
      <w:bookmarkStart w:id="3034" w:name="_Toc37093401"/>
      <w:bookmarkStart w:id="3035" w:name="_Toc37238677"/>
      <w:bookmarkStart w:id="3036" w:name="_Toc37238791"/>
      <w:bookmarkStart w:id="3037" w:name="_Toc46488716"/>
      <w:bookmarkStart w:id="3038" w:name="_Toc52574140"/>
      <w:bookmarkStart w:id="3039" w:name="_Toc52574226"/>
      <w:bookmarkStart w:id="3040" w:name="_Toc90724082"/>
      <w:r w:rsidRPr="001F4300">
        <w:t>A.2:</w:t>
      </w:r>
      <w:r w:rsidRPr="001F4300">
        <w:tab/>
        <w:t>FR1/FR2 differentiation of capabilities in FR1-FR2 CA</w:t>
      </w:r>
      <w:bookmarkEnd w:id="3033"/>
      <w:bookmarkEnd w:id="3034"/>
      <w:bookmarkEnd w:id="3035"/>
      <w:bookmarkEnd w:id="3036"/>
      <w:bookmarkEnd w:id="3037"/>
      <w:bookmarkEnd w:id="3038"/>
      <w:bookmarkEnd w:id="3039"/>
      <w:bookmarkEnd w:id="3040"/>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3041" w:name="_Toc46488717"/>
      <w:bookmarkStart w:id="3042" w:name="_Toc52574141"/>
      <w:bookmarkStart w:id="3043" w:name="_Toc52574227"/>
      <w:bookmarkStart w:id="3044" w:name="_Toc90724083"/>
      <w:r w:rsidRPr="001F4300">
        <w:t>A.3:</w:t>
      </w:r>
      <w:r w:rsidRPr="001F4300">
        <w:tab/>
        <w:t>TDD/FDD differentiation of capabilities for sidelink</w:t>
      </w:r>
      <w:bookmarkEnd w:id="3041"/>
      <w:bookmarkEnd w:id="3042"/>
      <w:bookmarkEnd w:id="3043"/>
      <w:bookmarkEnd w:id="3044"/>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lastRenderedPageBreak/>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3045" w:name="_Toc46488718"/>
      <w:bookmarkStart w:id="3046" w:name="_Toc52574142"/>
      <w:bookmarkStart w:id="3047" w:name="_Toc52574228"/>
      <w:bookmarkStart w:id="3048" w:name="_Toc90724084"/>
      <w:r w:rsidRPr="001F4300">
        <w:t>A.4:</w:t>
      </w:r>
      <w:r w:rsidRPr="001F4300">
        <w:tab/>
        <w:t>Sidelink capabilities applicable to Uu and PC5</w:t>
      </w:r>
      <w:bookmarkEnd w:id="3045"/>
      <w:bookmarkEnd w:id="3046"/>
      <w:bookmarkEnd w:id="3047"/>
      <w:bookmarkEnd w:id="3048"/>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049"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050" w:author="NR_SL_enh-Core" w:date="2022-03-24T11:12:00Z"/>
              </w:rPr>
            </w:pPr>
            <w:ins w:id="3051"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052" w:author="NR_SL_enh-Core" w:date="2022-03-24T11:12:00Z"/>
                <w:rFonts w:eastAsia="等线"/>
                <w:lang w:eastAsia="zh-CN"/>
              </w:rPr>
            </w:pPr>
            <w:ins w:id="3053" w:author="NR_SL_enh-Core" w:date="2022-03-24T11:12: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054" w:author="NR_SL_enh-Core" w:date="2022-03-24T11:12:00Z"/>
              </w:rPr>
            </w:pPr>
          </w:p>
        </w:tc>
      </w:tr>
      <w:tr w:rsidR="00E66739" w:rsidRPr="001F4300" w14:paraId="21F11F32" w14:textId="77777777" w:rsidTr="00622B22">
        <w:trPr>
          <w:jc w:val="center"/>
          <w:ins w:id="3055"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056" w:author="NR_SL_enh-Core" w:date="2022-03-24T11:12:00Z"/>
              </w:rPr>
            </w:pPr>
            <w:ins w:id="3057"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058" w:author="NR_SL_enh-Core" w:date="2022-03-24T11:12:00Z"/>
                <w:rFonts w:eastAsia="等线"/>
                <w:lang w:eastAsia="zh-CN"/>
              </w:rPr>
            </w:pPr>
            <w:ins w:id="3059"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060"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等线"/>
                <w:lang w:eastAsia="zh-CN"/>
              </w:rPr>
            </w:pPr>
            <w:r w:rsidRPr="001F4300">
              <w:rPr>
                <w:rFonts w:eastAsia="等线"/>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等线"/>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等线"/>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等线"/>
                <w:lang w:eastAsia="zh-CN"/>
              </w:rPr>
              <w:t>X</w:t>
            </w:r>
          </w:p>
        </w:tc>
      </w:tr>
      <w:tr w:rsidR="00622B22" w:rsidRPr="001F4300" w14:paraId="4AEF9FBD" w14:textId="77777777" w:rsidTr="00622B22">
        <w:trPr>
          <w:jc w:val="center"/>
          <w:ins w:id="3061"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062" w:author="NR_SL_enh-Core" w:date="2022-03-24T11:13:00Z"/>
              </w:rPr>
            </w:pPr>
            <w:ins w:id="3063"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064" w:author="NR_SL_enh-Core" w:date="2022-03-24T11:13:00Z"/>
                <w:rFonts w:eastAsia="等线"/>
                <w:lang w:eastAsia="zh-CN"/>
              </w:rPr>
            </w:pPr>
            <w:ins w:id="3065"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066" w:author="NR_SL_enh-Core" w:date="2022-03-24T11:13:00Z"/>
                <w:rFonts w:eastAsia="等线"/>
                <w:lang w:eastAsia="zh-CN"/>
              </w:rPr>
            </w:pPr>
            <w:ins w:id="3067" w:author="NR_SL_enh-Core" w:date="2022-03-24T11:13:00Z">
              <w:r w:rsidRPr="001F4300">
                <w:rPr>
                  <w:rFonts w:eastAsia="等线"/>
                  <w:lang w:eastAsia="zh-CN"/>
                </w:rPr>
                <w:t>X</w:t>
              </w:r>
            </w:ins>
          </w:p>
        </w:tc>
      </w:tr>
      <w:tr w:rsidR="00622B22" w:rsidRPr="001F4300" w14:paraId="71500CDC" w14:textId="77777777" w:rsidTr="00622B22">
        <w:trPr>
          <w:jc w:val="center"/>
          <w:ins w:id="3068"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069" w:author="NR_SL_enh-Core" w:date="2022-03-24T11:13:00Z"/>
              </w:rPr>
            </w:pPr>
            <w:ins w:id="3070"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071" w:author="NR_SL_enh-Core" w:date="2022-03-24T11:13:00Z"/>
                <w:rFonts w:eastAsia="等线"/>
                <w:lang w:eastAsia="zh-CN"/>
              </w:rPr>
            </w:pPr>
            <w:ins w:id="3072"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073" w:author="NR_SL_enh-Core" w:date="2022-03-24T11:13:00Z"/>
                <w:rFonts w:eastAsia="等线"/>
                <w:lang w:eastAsia="zh-CN"/>
              </w:rPr>
            </w:pPr>
            <w:ins w:id="3074" w:author="NR_SL_enh-Core" w:date="2022-03-24T11:13:00Z">
              <w:r w:rsidRPr="001F4300">
                <w:rPr>
                  <w:rFonts w:eastAsia="等线"/>
                  <w:lang w:eastAsia="zh-CN"/>
                </w:rPr>
                <w:t>X</w:t>
              </w:r>
            </w:ins>
          </w:p>
        </w:tc>
      </w:tr>
      <w:tr w:rsidR="00622B22" w:rsidRPr="001F4300" w14:paraId="404F0CBE" w14:textId="77777777" w:rsidTr="00622B22">
        <w:trPr>
          <w:jc w:val="center"/>
          <w:ins w:id="3075"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076" w:author="NR_SL_enh-Core" w:date="2022-03-24T11:13:00Z"/>
              </w:rPr>
            </w:pPr>
            <w:ins w:id="3077"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078" w:author="NR_SL_enh-Core" w:date="2022-03-24T11:13:00Z"/>
                <w:rFonts w:eastAsia="等线"/>
                <w:lang w:eastAsia="zh-CN"/>
              </w:rPr>
            </w:pPr>
            <w:ins w:id="3079"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080" w:author="NR_SL_enh-Core" w:date="2022-03-24T11:13:00Z"/>
                <w:rFonts w:eastAsia="等线"/>
                <w:lang w:eastAsia="zh-CN"/>
              </w:rPr>
            </w:pPr>
            <w:ins w:id="3081" w:author="NR_SL_enh-Core" w:date="2022-03-24T11:13:00Z">
              <w:r>
                <w:rPr>
                  <w:rFonts w:eastAsia="等线"/>
                  <w:lang w:eastAsia="zh-CN"/>
                </w:rPr>
                <w:t>X</w:t>
              </w:r>
            </w:ins>
          </w:p>
        </w:tc>
      </w:tr>
      <w:tr w:rsidR="00622B22" w14:paraId="1E07BE7D" w14:textId="77777777" w:rsidTr="00622B22">
        <w:trPr>
          <w:jc w:val="center"/>
          <w:ins w:id="3082"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083" w:author="NR_SL_enh-Core" w:date="2022-03-24T11:13:00Z"/>
              </w:rPr>
            </w:pPr>
            <w:ins w:id="3084"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085" w:author="NR_SL_enh-Core" w:date="2022-03-24T11:13:00Z"/>
                <w:rFonts w:eastAsia="等线"/>
                <w:lang w:eastAsia="zh-CN"/>
              </w:rPr>
            </w:pPr>
            <w:ins w:id="3086"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087" w:author="NR_SL_enh-Core" w:date="2022-03-24T11:13:00Z"/>
                <w:rFonts w:eastAsia="等线"/>
                <w:lang w:eastAsia="zh-CN"/>
              </w:rPr>
            </w:pPr>
            <w:ins w:id="3088" w:author="NR_SL_enh-Core" w:date="2022-03-24T11:13:00Z">
              <w:r>
                <w:rPr>
                  <w:rFonts w:eastAsia="等线"/>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等线"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lastRenderedPageBreak/>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3089" w:name="_Toc90724085"/>
      <w:r w:rsidRPr="001F4300">
        <w:t>A.5:</w:t>
      </w:r>
      <w:r w:rsidRPr="001F4300">
        <w:tab/>
        <w:t>General differentiation of capabilities in Cross-Carrier operation</w:t>
      </w:r>
      <w:bookmarkEnd w:id="3089"/>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等线"/>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等线"/>
                <w:lang w:eastAsia="zh-CN"/>
              </w:rPr>
            </w:pPr>
            <w:r w:rsidRPr="001F4300">
              <w:rPr>
                <w:rFonts w:eastAsia="等线"/>
                <w:lang w:eastAsia="zh-CN"/>
              </w:rPr>
              <w:t>NOTE 2:</w:t>
            </w:r>
            <w:r w:rsidRPr="001F4300">
              <w:rPr>
                <w:lang w:eastAsia="zh-CN"/>
              </w:rPr>
              <w:tab/>
            </w:r>
            <w:r w:rsidRPr="001F4300">
              <w:rPr>
                <w:rFonts w:eastAsia="等线"/>
                <w:lang w:eastAsia="zh-CN"/>
              </w:rPr>
              <w:t xml:space="preserve">For </w:t>
            </w:r>
            <w:r w:rsidRPr="001F4300">
              <w:rPr>
                <w:rFonts w:eastAsia="等线"/>
                <w:i/>
                <w:iCs/>
                <w:lang w:eastAsia="zh-CN"/>
              </w:rPr>
              <w:t>crossCarrierSchedulingProcessing-DiffSCS-r16</w:t>
            </w:r>
            <w:r w:rsidRPr="001F4300">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等线"/>
                <w:lang w:eastAsia="zh-CN"/>
              </w:rPr>
            </w:pPr>
            <w:r w:rsidRPr="001F4300">
              <w:rPr>
                <w:rFonts w:eastAsia="等线"/>
                <w:lang w:eastAsia="zh-CN"/>
              </w:rPr>
              <w:t>NOTE 3:</w:t>
            </w:r>
            <w:r w:rsidRPr="001F4300">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sidR="009D722B">
        <w:rPr>
          <w:rFonts w:ascii="Times New Roman" w:eastAsia="宋体"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8"/>
        <w:sectPr w:rsidR="00082A47">
          <w:footnotePr>
            <w:numRestart w:val="eachSect"/>
          </w:footnotePr>
          <w:pgSz w:w="11907" w:h="16840"/>
          <w:pgMar w:top="1418" w:right="1134" w:bottom="1134" w:left="1134" w:header="680" w:footer="567" w:gutter="0"/>
          <w:cols w:space="720"/>
          <w:docGrid w:linePitch="272"/>
        </w:sectPr>
      </w:pPr>
      <w:bookmarkStart w:id="3090" w:name="_Toc46488719"/>
      <w:bookmarkStart w:id="3091" w:name="_Toc52574143"/>
      <w:bookmarkStart w:id="3092" w:name="_Toc52574229"/>
      <w:bookmarkStart w:id="3093" w:name="_Toc90724086"/>
    </w:p>
    <w:p w14:paraId="28B6BF87" w14:textId="5ABA723E" w:rsidR="009D722B" w:rsidRPr="001F4300" w:rsidRDefault="009D722B" w:rsidP="009D722B">
      <w:pPr>
        <w:pStyle w:val="8"/>
      </w:pPr>
      <w:r w:rsidRPr="001F4300">
        <w:lastRenderedPageBreak/>
        <w:t>Annex B (informative):</w:t>
      </w:r>
      <w:r w:rsidRPr="001F4300">
        <w:br/>
        <w:t>UE capability indication for UE capabilities with both FDD/TDD and FR1/FR2 differentiations</w:t>
      </w:r>
      <w:bookmarkEnd w:id="3090"/>
      <w:bookmarkEnd w:id="3091"/>
      <w:bookmarkEnd w:id="3092"/>
      <w:bookmarkEnd w:id="3093"/>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 w:author="Huawei, Hisilicon" w:date="2022-04-07T12:03:00Z" w:initials="HW">
    <w:p w14:paraId="1538B84E" w14:textId="6CB893F9"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C033631"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242D5EF"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670A17B8"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7FFD64E"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CCD5DC2"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86" w:author="ZTE(Wenting)" w:date="2022-04-07T17:01:00Z" w:initials="ZTE">
    <w:p w14:paraId="0CB782B2" w14:textId="5255690D" w:rsidR="000F0627" w:rsidRDefault="00195E51" w:rsidP="00717BCD">
      <w:r>
        <w:rPr>
          <w:rStyle w:val="af7"/>
        </w:rPr>
        <w:annotationRef/>
      </w:r>
      <w:r w:rsidR="000F0627">
        <w:rPr>
          <w:b/>
          <w:bCs/>
        </w:rPr>
        <w:t>[RIL]</w:t>
      </w:r>
      <w:r w:rsidR="000F0627">
        <w:t>: Z</w:t>
      </w:r>
      <w:r w:rsidR="000F0627">
        <w:rPr>
          <w:rFonts w:hint="eastAsia"/>
        </w:rPr>
        <w:t>00</w:t>
      </w:r>
      <w:r w:rsidR="000F0627">
        <w:t xml:space="preserve">7 </w:t>
      </w:r>
      <w:r w:rsidR="000F0627">
        <w:rPr>
          <w:b/>
          <w:bCs/>
        </w:rPr>
        <w:t>[Delegate]</w:t>
      </w:r>
      <w:r w:rsidR="000F0627">
        <w:t>: ZTE (</w:t>
      </w:r>
      <w:r w:rsidR="000F0627">
        <w:rPr>
          <w:rFonts w:hint="eastAsia"/>
        </w:rPr>
        <w:t>Fei Dong</w:t>
      </w:r>
      <w:r w:rsidR="000F0627">
        <w:t xml:space="preserve">) </w:t>
      </w:r>
      <w:r w:rsidR="000F0627">
        <w:rPr>
          <w:b/>
          <w:bCs/>
        </w:rPr>
        <w:t>[WI]</w:t>
      </w:r>
      <w:r w:rsidR="000F0627">
        <w:t xml:space="preserve">: </w:t>
      </w:r>
      <w:r w:rsidR="000F0627">
        <w:rPr>
          <w:rFonts w:hint="eastAsia"/>
        </w:rPr>
        <w:t>NR_UE_pow_sav_enh-Core</w:t>
      </w:r>
      <w:r w:rsidR="000F0627">
        <w:t xml:space="preserve"> </w:t>
      </w:r>
      <w:r w:rsidR="000F0627">
        <w:rPr>
          <w:b/>
          <w:bCs/>
        </w:rPr>
        <w:t>[Class]</w:t>
      </w:r>
      <w:r w:rsidR="000F0627">
        <w:t xml:space="preserve">: 2 </w:t>
      </w:r>
      <w:r w:rsidR="000F0627">
        <w:rPr>
          <w:b/>
          <w:bCs/>
          <w:color w:val="FF0000"/>
        </w:rPr>
        <w:t>[Status]</w:t>
      </w:r>
      <w:r w:rsidR="000F0627">
        <w:rPr>
          <w:color w:val="FF0000"/>
        </w:rPr>
        <w:t xml:space="preserve">: ToDo </w:t>
      </w:r>
      <w:r w:rsidR="000F0627">
        <w:rPr>
          <w:b/>
          <w:bCs/>
        </w:rPr>
        <w:t>[TDoc]</w:t>
      </w:r>
      <w:r w:rsidR="000F0627">
        <w:t xml:space="preserve">: xxx </w:t>
      </w:r>
      <w:r w:rsidR="000F0627">
        <w:rPr>
          <w:b/>
          <w:bCs/>
          <w:color w:val="FF0000"/>
        </w:rPr>
        <w:t>[Proposed Conclusion]</w:t>
      </w:r>
      <w:r w:rsidR="000F0627">
        <w:rPr>
          <w:color w:val="FF0000"/>
        </w:rPr>
        <w:t xml:space="preserve">: </w:t>
      </w:r>
    </w:p>
    <w:p w14:paraId="771D95F1" w14:textId="77777777" w:rsidR="000F0627" w:rsidRDefault="000F0627" w:rsidP="000F0627">
      <w:r>
        <w:rPr>
          <w:b/>
          <w:bCs/>
        </w:rPr>
        <w:t>[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450E2FFE" w14:textId="77777777" w:rsidR="000F0627" w:rsidRDefault="000F0627" w:rsidP="000F0627">
      <w:r>
        <w:t xml:space="preserve"> </w:t>
      </w:r>
    </w:p>
    <w:p w14:paraId="4C53FD69" w14:textId="77777777" w:rsidR="000F0627" w:rsidRDefault="000F0627"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eastAsia="Times New Roman" w:hAnsi="Arial"/>
          <w:sz w:val="18"/>
          <w:szCs w:val="18"/>
        </w:rPr>
        <w:t>Indicates the PEI and subgrouping supported band corresponding to band listed in the</w:t>
      </w:r>
      <w:r>
        <w:t xml:space="preserve"> </w:t>
      </w:r>
      <w:r>
        <w:rPr>
          <w:rFonts w:ascii="Arial" w:eastAsia="Times New Roman" w:hAnsi="Arial"/>
          <w:i/>
          <w:iCs/>
          <w:sz w:val="18"/>
          <w:szCs w:val="18"/>
        </w:rPr>
        <w:t>supportedBandListNR</w:t>
      </w:r>
      <w:r>
        <w:rPr>
          <w:rFonts w:ascii="Arial" w:eastAsia="Times New Roman" w:hAnsi="Arial"/>
          <w:sz w:val="18"/>
          <w:szCs w:val="18"/>
        </w:rPr>
        <w:t>.</w:t>
      </w:r>
      <w:r>
        <w:t>”</w:t>
      </w:r>
    </w:p>
    <w:p w14:paraId="4D2D92B0" w14:textId="77777777" w:rsidR="000F0627" w:rsidRDefault="000F0627" w:rsidP="000F0627">
      <w:r>
        <w:rPr>
          <w:rFonts w:hint="eastAsia"/>
        </w:rPr>
        <w:t>The two description does mismatch with each other.</w:t>
      </w:r>
    </w:p>
    <w:p w14:paraId="68615934" w14:textId="77777777" w:rsidR="000F0627" w:rsidRDefault="000F0627" w:rsidP="000F0627">
      <w:r>
        <w:t xml:space="preserve"> </w:t>
      </w:r>
    </w:p>
    <w:p w14:paraId="79A815F9" w14:textId="77777777" w:rsidR="000F0627" w:rsidRDefault="000F0627" w:rsidP="000F0627">
      <w:r>
        <w:rPr>
          <w:b/>
          <w:bCs/>
        </w:rPr>
        <w:t xml:space="preserve"> [Proposed Change]</w:t>
      </w:r>
      <w:r>
        <w:t xml:space="preserve">: </w:t>
      </w:r>
    </w:p>
    <w:p w14:paraId="405FFBDA" w14:textId="77777777" w:rsidR="000F0627" w:rsidRDefault="000F0627"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38.331</w:t>
      </w:r>
      <w:proofErr w:type="gramStart"/>
      <w:r>
        <w:rPr>
          <w:rFonts w:hint="eastAsia"/>
        </w:rPr>
        <w:t>,for</w:t>
      </w:r>
      <w:proofErr w:type="gramEnd"/>
      <w:r>
        <w:rPr>
          <w:rFonts w:hint="eastAsia"/>
        </w:rPr>
        <w:t xml:space="preserve"> example:</w:t>
      </w:r>
    </w:p>
    <w:p w14:paraId="3D4DA08E" w14:textId="77777777" w:rsidR="000F0627" w:rsidRDefault="000F0627" w:rsidP="000F0627">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3B5A604B" w14:textId="089C9083" w:rsidR="00195E51" w:rsidRPr="000F0627" w:rsidRDefault="00195E51" w:rsidP="000F0627">
      <w:pPr>
        <w:pStyle w:val="a8"/>
      </w:pPr>
    </w:p>
  </w:comment>
  <w:comment w:id="127" w:author="Apple - Fangli" w:date="2022-04-02T00:56:00Z" w:initials="MOU">
    <w:p w14:paraId="6A1DCAAD" w14:textId="77777777" w:rsidR="00DA2EB0" w:rsidRDefault="00DA2EB0" w:rsidP="00B535FF">
      <w:r>
        <w:rPr>
          <w:rStyle w:val="af7"/>
        </w:rPr>
        <w:annotationRef/>
      </w:r>
      <w:r>
        <w:rPr>
          <w:b/>
          <w:bCs/>
        </w:rPr>
        <w:t>[RIL]</w:t>
      </w:r>
      <w:r>
        <w:t xml:space="preserve">: </w:t>
      </w:r>
      <w:proofErr w:type="gramStart"/>
      <w:r>
        <w:t xml:space="preserve">A150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13F53880" w14:textId="77777777" w:rsidR="00DA2EB0" w:rsidRDefault="00DA2EB0" w:rsidP="00B535FF">
      <w:r>
        <w:rPr>
          <w:b/>
          <w:bCs/>
        </w:rPr>
        <w:t>[Description]</w:t>
      </w:r>
      <w:r>
        <w:t xml:space="preserve">: It’s the FG 23-8-3 in R1 feature list. It should defined per FS, not per BC. </w:t>
      </w:r>
    </w:p>
    <w:p w14:paraId="41853E52" w14:textId="77777777" w:rsidR="00DA2EB0" w:rsidRDefault="00DA2EB0" w:rsidP="00B535FF">
      <w:r>
        <w:rPr>
          <w:b/>
          <w:bCs/>
        </w:rPr>
        <w:t>[Proposed Change]</w:t>
      </w:r>
      <w:r>
        <w:t xml:space="preserve">: move the parameter to the feature set section. </w:t>
      </w:r>
    </w:p>
    <w:p w14:paraId="2FB4B5FE" w14:textId="77777777" w:rsidR="00DA2EB0" w:rsidRDefault="00DA2EB0" w:rsidP="00B535FF">
      <w:r>
        <w:rPr>
          <w:b/>
          <w:bCs/>
        </w:rPr>
        <w:t>[Comments]</w:t>
      </w:r>
      <w:r>
        <w:t xml:space="preserve">: </w:t>
      </w:r>
    </w:p>
    <w:p w14:paraId="42B6A1D2" w14:textId="77777777" w:rsidR="00DA2EB0" w:rsidRDefault="00DA2EB0" w:rsidP="00B535FF"/>
  </w:comment>
  <w:comment w:id="141" w:author="Apple - Naveen Palle" w:date="2022-03-31T07:55:00Z" w:initials="NP">
    <w:p w14:paraId="22AED8D9" w14:textId="736AD93E" w:rsidR="00DA2EB0" w:rsidRDefault="00DA2EB0" w:rsidP="009A65BA">
      <w:pPr>
        <w:pStyle w:val="a8"/>
      </w:pPr>
      <w:r>
        <w:rPr>
          <w:rStyle w:val="af7"/>
        </w:rPr>
        <w:annotationRef/>
      </w:r>
      <w:r>
        <w:rPr>
          <w:b/>
        </w:rPr>
        <w:t>[RIL]</w:t>
      </w:r>
      <w:r>
        <w:t xml:space="preserve">: </w:t>
      </w:r>
      <w:proofErr w:type="gramStart"/>
      <w:r>
        <w:rPr>
          <w:noProof/>
        </w:rPr>
        <w:t xml:space="preserve">A100 </w:t>
      </w:r>
      <w:r>
        <w:t xml:space="preserve"> </w:t>
      </w:r>
      <w:r>
        <w:rPr>
          <w:b/>
        </w:rPr>
        <w:t>[</w:t>
      </w:r>
      <w:proofErr w:type="gramEnd"/>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CC54A7" w14:textId="77777777" w:rsidR="00DA2EB0" w:rsidRDefault="00DA2EB0" w:rsidP="009A65BA">
      <w:pPr>
        <w:pStyle w:val="a8"/>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w:t>
      </w:r>
      <w:proofErr w:type="gramStart"/>
      <w:r w:rsidRPr="006B7E5D">
        <w:rPr>
          <w:rFonts w:cs="Arial"/>
          <w:i/>
          <w:iCs/>
          <w:szCs w:val="18"/>
        </w:rPr>
        <w:t>r17</w:t>
      </w:r>
      <w:r>
        <w:rPr>
          <w:rFonts w:cs="Arial"/>
          <w:i/>
          <w:iCs/>
          <w:noProof/>
          <w:szCs w:val="18"/>
        </w:rPr>
        <w:t xml:space="preserve"> </w:t>
      </w:r>
      <w:r>
        <w:rPr>
          <w:noProof/>
        </w:rPr>
        <w:t xml:space="preserve"> have</w:t>
      </w:r>
      <w:proofErr w:type="gramEnd"/>
      <w:r>
        <w:rPr>
          <w:noProof/>
        </w:rPr>
        <w:t xml:space="preser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DA2EB0" w:rsidRDefault="00DA2EB0" w:rsidP="00DE7A52">
      <w:pPr>
        <w:pStyle w:val="a8"/>
        <w:rPr>
          <w:noProof/>
        </w:rPr>
      </w:pPr>
      <w:r>
        <w:rPr>
          <w:b/>
        </w:rPr>
        <w:t>[Proposed Change]</w:t>
      </w:r>
      <w:r>
        <w:t xml:space="preserve">: </w:t>
      </w:r>
      <w:r>
        <w:rPr>
          <w:noProof/>
        </w:rPr>
        <w:t>We suggest the following re-wording:</w:t>
      </w:r>
    </w:p>
    <w:p w14:paraId="0DDC51AE" w14:textId="6902A583" w:rsidR="00DA2EB0" w:rsidRDefault="00DA2EB0" w:rsidP="00DE7A52">
      <w:pPr>
        <w:pStyle w:val="a8"/>
        <w:rPr>
          <w:noProof/>
        </w:rPr>
      </w:pPr>
      <w:proofErr w:type="gramStart"/>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proofErr w:type="gramEnd"/>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2C4D3913" w14:textId="58363FAD" w:rsidR="00DA2EB0" w:rsidRDefault="00DA2EB0" w:rsidP="009A65BA">
      <w:pPr>
        <w:pStyle w:val="a8"/>
      </w:pPr>
    </w:p>
    <w:p w14:paraId="29936771" w14:textId="77777777" w:rsidR="00DA2EB0" w:rsidRDefault="00DA2EB0" w:rsidP="009A65BA">
      <w:pPr>
        <w:pStyle w:val="a8"/>
      </w:pPr>
      <w:r>
        <w:rPr>
          <w:b/>
        </w:rPr>
        <w:t>[Comments]</w:t>
      </w:r>
      <w:r>
        <w:t xml:space="preserve">: </w:t>
      </w:r>
    </w:p>
    <w:p w14:paraId="76DB7511" w14:textId="16F43637" w:rsidR="00DA2EB0" w:rsidRDefault="00DA2EB0">
      <w:pPr>
        <w:pStyle w:val="a8"/>
      </w:pPr>
    </w:p>
  </w:comment>
  <w:comment w:id="128" w:author="OPPO(Zhongda)" w:date="2022-04-06T08:48:00Z" w:initials="OP">
    <w:p w14:paraId="543D689E" w14:textId="77777777" w:rsidR="00DA2EB0" w:rsidRDefault="00DA2EB0" w:rsidP="004461C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1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E364D1" w14:textId="77777777" w:rsidR="00DA2EB0" w:rsidRDefault="00DA2EB0" w:rsidP="004461C8">
      <w:pPr>
        <w:pStyle w:val="a8"/>
      </w:pPr>
      <w:r>
        <w:rPr>
          <w:b/>
        </w:rPr>
        <w:t>[Description]</w:t>
      </w:r>
      <w:r>
        <w:t xml:space="preserve">: the IE name and description in terms of y&gt;4 is are not aligned with value range of </w:t>
      </w:r>
      <w:r w:rsidRPr="000126E2">
        <w:t>supportedSRS-TxPortSwitch4Rx-r17</w:t>
      </w:r>
    </w:p>
    <w:p w14:paraId="789F8395" w14:textId="77777777" w:rsidR="00DA2EB0" w:rsidRDefault="00DA2EB0" w:rsidP="004461C8">
      <w:pPr>
        <w:pStyle w:val="a8"/>
      </w:pPr>
      <w:r>
        <w:rPr>
          <w:b/>
        </w:rPr>
        <w:t>[Proposed Change]</w:t>
      </w:r>
      <w:r>
        <w:t>: the misalignment comes from RAN1 table, maybe we should check RAN1 reason behind it</w:t>
      </w:r>
    </w:p>
    <w:p w14:paraId="776EE518" w14:textId="1A87ED48" w:rsidR="00DA2EB0" w:rsidRDefault="00DA2EB0" w:rsidP="004461C8">
      <w:pPr>
        <w:pStyle w:val="a8"/>
      </w:pPr>
      <w:r>
        <w:rPr>
          <w:b/>
        </w:rPr>
        <w:t>[Comments]</w:t>
      </w:r>
    </w:p>
  </w:comment>
  <w:comment w:id="129" w:author="Huawei, Hisilicon" w:date="2022-04-07T12:07:00Z" w:initials="HW">
    <w:p w14:paraId="3E28A196" w14:textId="77777777"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7CBCE1C"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0AEE11D" w14:textId="77777777"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DA2EB0" w:rsidRDefault="00DA2EB0" w:rsidP="00B535FF">
      <w:pPr>
        <w:overflowPunct w:val="0"/>
        <w:autoSpaceDE w:val="0"/>
        <w:autoSpaceDN w:val="0"/>
        <w:adjustRightInd w:val="0"/>
        <w:textAlignment w:val="baseline"/>
        <w:rPr>
          <w:rFonts w:cs="Arial"/>
          <w:color w:val="000000" w:themeColor="text1"/>
          <w:szCs w:val="18"/>
        </w:rPr>
      </w:pPr>
      <w:r>
        <w:rPr>
          <w:rFonts w:eastAsia="Times New Roman"/>
          <w:lang w:eastAsia="ja-JP"/>
        </w:rP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1FF0418B" w14:textId="77777777" w:rsidR="00DA2EB0" w:rsidRPr="00AB2CE3" w:rsidRDefault="00DA2EB0"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SRS antenna switching xTyR</w:t>
      </w:r>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DA2EB0" w:rsidRPr="00AB2CE3" w:rsidRDefault="00DA2EB0"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6662CF96" w14:textId="77777777" w:rsidR="00DA2EB0" w:rsidRPr="002C335D" w:rsidRDefault="00DA2EB0"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DA2EB0" w:rsidRDefault="00DA2EB0"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DA2EB0" w:rsidRPr="008D6208" w:rsidRDefault="00DA2EB0"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DA2EB0" w:rsidRPr="00CA68D8" w:rsidRDefault="00DA2EB0" w:rsidP="00B535FF">
      <w:pPr>
        <w:overflowPunct w:val="0"/>
        <w:autoSpaceDE w:val="0"/>
        <w:autoSpaceDN w:val="0"/>
        <w:adjustRightInd w:val="0"/>
        <w:textAlignment w:val="baseline"/>
        <w:rPr>
          <w:lang w:eastAsia="ja-JP"/>
        </w:rPr>
      </w:pPr>
      <w:r>
        <w:rPr>
          <w:rFonts w:ascii="Arial" w:hAnsi="Arial" w:cs="Arial"/>
          <w:i/>
          <w:iCs/>
          <w:sz w:val="18"/>
          <w:szCs w:val="18"/>
        </w:rPr>
        <w:t>“</w:t>
      </w:r>
      <w:proofErr w:type="gramStart"/>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proofErr w:type="gramEnd"/>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2C335D">
        <w:rPr>
          <w:rFonts w:ascii="Arial" w:hAnsi="Arial" w:cs="Arial"/>
          <w:strike/>
          <w:color w:val="FF0000"/>
          <w:sz w:val="18"/>
          <w:szCs w:val="18"/>
        </w:rPr>
        <w:t>Support of SRS antenna switching xTyR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af7"/>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173" w:author="OPPO(Zhongda)" w:date="2022-04-06T08:49:00Z" w:initials="OP">
    <w:p w14:paraId="0B96A4B9" w14:textId="77777777" w:rsidR="00DA2EB0" w:rsidRDefault="00DA2EB0" w:rsidP="004461C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5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39F4D8" w14:textId="77777777" w:rsidR="00DA2EB0" w:rsidRDefault="00DA2EB0" w:rsidP="004461C8">
      <w:pPr>
        <w:pStyle w:val="a8"/>
      </w:pPr>
      <w:r>
        <w:rPr>
          <w:b/>
        </w:rPr>
        <w:t>[Description]</w:t>
      </w:r>
      <w:r>
        <w:t>: the same issue as described in OP003</w:t>
      </w:r>
    </w:p>
    <w:p w14:paraId="2372DFAE" w14:textId="77777777" w:rsidR="00DA2EB0" w:rsidRDefault="00DA2EB0" w:rsidP="004461C8">
      <w:pPr>
        <w:pStyle w:val="a8"/>
      </w:pPr>
      <w:r>
        <w:rPr>
          <w:b/>
        </w:rPr>
        <w:t>[Proposed Change]</w:t>
      </w:r>
      <w:r>
        <w:t>: correct the IE name</w:t>
      </w:r>
    </w:p>
    <w:p w14:paraId="64B3A23E" w14:textId="08FBEE8E" w:rsidR="00DA2EB0" w:rsidRDefault="00DA2EB0" w:rsidP="004461C8">
      <w:pPr>
        <w:pStyle w:val="a8"/>
      </w:pPr>
      <w:r>
        <w:rPr>
          <w:b/>
        </w:rPr>
        <w:t>[Comments]</w:t>
      </w:r>
      <w:r>
        <w:t>:</w:t>
      </w:r>
    </w:p>
  </w:comment>
  <w:comment w:id="361" w:author="Huawei, Hisilicon" w:date="2022-04-07T12:08:00Z" w:initials="HW">
    <w:p w14:paraId="5A3B34CB" w14:textId="248E4CB5"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65469F"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4530F16" w14:textId="77777777" w:rsidR="00DA2EB0" w:rsidRPr="00CA68D8"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等线"/>
        </w:rPr>
        <w:t>the detailed values are still left open.</w:t>
      </w:r>
    </w:p>
    <w:p w14:paraId="4176AA37"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DA2EB0" w:rsidRPr="00CA68D8" w:rsidRDefault="00DA2EB0"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516" w:author="Apple - Fangli" w:date="2022-04-02T01:02:00Z" w:initials="MOU">
    <w:p w14:paraId="33BFF4E4" w14:textId="77777777" w:rsidR="00DA2EB0" w:rsidRDefault="00DA2EB0" w:rsidP="00B535FF">
      <w:r>
        <w:rPr>
          <w:rStyle w:val="af7"/>
        </w:rPr>
        <w:annotationRef/>
      </w:r>
      <w:r>
        <w:rPr>
          <w:b/>
          <w:bCs/>
        </w:rPr>
        <w:t>[RIL]</w:t>
      </w:r>
      <w:r>
        <w:t xml:space="preserve">: </w:t>
      </w:r>
      <w:proofErr w:type="gramStart"/>
      <w:r>
        <w:t xml:space="preserve">A151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622AA04" w14:textId="77777777" w:rsidR="00DA2EB0" w:rsidRDefault="00DA2EB0" w:rsidP="00B535FF">
      <w:r>
        <w:rPr>
          <w:b/>
          <w:bCs/>
        </w:rPr>
        <w:t>[Description]</w:t>
      </w:r>
      <w:r>
        <w:t>: Typo. “Support” should be “support”.</w:t>
      </w:r>
    </w:p>
    <w:p w14:paraId="5AE13777" w14:textId="77777777" w:rsidR="00DA2EB0" w:rsidRDefault="00DA2EB0" w:rsidP="00B535FF">
      <w:r>
        <w:rPr>
          <w:b/>
          <w:bCs/>
        </w:rPr>
        <w:t>[Proposed Change]</w:t>
      </w:r>
      <w:r>
        <w:t xml:space="preserve">: correct the typo. </w:t>
      </w:r>
    </w:p>
    <w:p w14:paraId="0D19AC2C" w14:textId="77777777" w:rsidR="00DA2EB0" w:rsidRDefault="00DA2EB0" w:rsidP="00B535FF">
      <w:r>
        <w:rPr>
          <w:b/>
          <w:bCs/>
        </w:rPr>
        <w:t>[Comments]</w:t>
      </w:r>
      <w:r>
        <w:t xml:space="preserve">: </w:t>
      </w:r>
    </w:p>
    <w:p w14:paraId="2CEEC297" w14:textId="77777777" w:rsidR="00DA2EB0" w:rsidRDefault="00DA2EB0" w:rsidP="00B535FF"/>
  </w:comment>
  <w:comment w:id="519" w:author="Huawei, Hisilicon" w:date="2022-04-07T12:09:00Z" w:initials="HW">
    <w:p w14:paraId="63E10F57" w14:textId="2B1C383E"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C166009"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16F1489" w14:textId="74A67744"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6D738862"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44415C9"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43046F00"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529" w:author="Apple - Fangli" w:date="2022-04-02T01:03:00Z" w:initials="MOU">
    <w:p w14:paraId="100FEDAC" w14:textId="77777777" w:rsidR="00DA2EB0" w:rsidRDefault="00DA2EB0" w:rsidP="00B535FF">
      <w:r>
        <w:rPr>
          <w:rStyle w:val="af7"/>
        </w:rPr>
        <w:annotationRef/>
      </w:r>
      <w:r>
        <w:rPr>
          <w:b/>
          <w:bCs/>
        </w:rPr>
        <w:t>[RIL]</w:t>
      </w:r>
      <w:r>
        <w:t xml:space="preserve">: </w:t>
      </w:r>
      <w:proofErr w:type="gramStart"/>
      <w:r>
        <w:t xml:space="preserve">A152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p>
    <w:p w14:paraId="4E1D9189" w14:textId="77777777" w:rsidR="00DA2EB0" w:rsidRDefault="00DA2EB0" w:rsidP="00B535FF">
      <w:r>
        <w:t xml:space="preserve">It’s R1 FG 23-5-2a. </w:t>
      </w:r>
    </w:p>
    <w:p w14:paraId="5F651B7F" w14:textId="77777777" w:rsidR="00DA2EB0" w:rsidRDefault="00DA2EB0" w:rsidP="00B535FF">
      <w:r>
        <w:t xml:space="preserve">The capability should be per UE, NOT per band. </w:t>
      </w:r>
      <w:r>
        <w:cr/>
      </w:r>
      <w:r>
        <w:rPr>
          <w:b/>
          <w:bCs/>
        </w:rPr>
        <w:t>[Proposed Change]</w:t>
      </w:r>
      <w:r>
        <w:t xml:space="preserve">: Move the capability to the per UE section. </w:t>
      </w:r>
    </w:p>
    <w:p w14:paraId="44DCB21A" w14:textId="77777777" w:rsidR="00DA2EB0" w:rsidRDefault="00DA2EB0" w:rsidP="00B535FF">
      <w:r>
        <w:rPr>
          <w:b/>
          <w:bCs/>
        </w:rPr>
        <w:t>[Comments]</w:t>
      </w:r>
      <w:r>
        <w:t xml:space="preserve">: </w:t>
      </w:r>
      <w:r>
        <w:cr/>
      </w:r>
      <w:r>
        <w:cr/>
      </w:r>
    </w:p>
  </w:comment>
  <w:comment w:id="530" w:author="OPPO(Zhongda)" w:date="2022-04-06T08:50:00Z" w:initials="OP">
    <w:p w14:paraId="70A47AF4" w14:textId="77777777" w:rsidR="00DA2EB0" w:rsidRDefault="00DA2EB0" w:rsidP="004B79D4">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4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0DE889" w14:textId="77777777" w:rsidR="00DA2EB0" w:rsidRDefault="00DA2EB0" w:rsidP="004B79D4">
      <w:pPr>
        <w:pStyle w:val="a8"/>
      </w:pPr>
      <w:r>
        <w:rPr>
          <w:b/>
        </w:rPr>
        <w:t>[Description]</w:t>
      </w:r>
      <w:r>
        <w:t>: 1, the wording “whether” is not accurate. 2, Plus is it per band feature? From RAN1 table it is per UE. 3, the Note in the table is not addressed yet</w:t>
      </w:r>
    </w:p>
    <w:p w14:paraId="3D9EC063" w14:textId="77777777" w:rsidR="00DA2EB0" w:rsidRDefault="00DA2EB0" w:rsidP="004B79D4">
      <w:pPr>
        <w:pStyle w:val="a8"/>
      </w:pPr>
      <w:r>
        <w:rPr>
          <w:b/>
        </w:rPr>
        <w:t>[Proposed Change]</w:t>
      </w:r>
      <w:r>
        <w:t>: revise to “indicates the supported maximum number of PUCCH-SR resources for MTRP BFR per cell group” and check RAN1 whether it is per band or per UE feature</w:t>
      </w:r>
    </w:p>
    <w:p w14:paraId="7A74C6FE" w14:textId="0E47701B" w:rsidR="00DA2EB0" w:rsidRDefault="00DA2EB0" w:rsidP="004B79D4">
      <w:pPr>
        <w:pStyle w:val="a8"/>
      </w:pPr>
      <w:r>
        <w:rPr>
          <w:b/>
        </w:rPr>
        <w:t>[Comments]</w:t>
      </w:r>
      <w:r>
        <w:t>:</w:t>
      </w:r>
    </w:p>
  </w:comment>
  <w:comment w:id="550" w:author="Apple - Fangli" w:date="2022-04-02T01:08:00Z" w:initials="MOU">
    <w:p w14:paraId="7D8C28C7" w14:textId="77777777" w:rsidR="00DA2EB0" w:rsidRDefault="00DA2EB0" w:rsidP="00B535FF">
      <w:r>
        <w:rPr>
          <w:rStyle w:val="af7"/>
        </w:rPr>
        <w:annotationRef/>
      </w:r>
      <w:r>
        <w:rPr>
          <w:b/>
          <w:bCs/>
        </w:rPr>
        <w:t>[RIL]</w:t>
      </w:r>
      <w:r>
        <w:t xml:space="preserve">: </w:t>
      </w:r>
      <w:proofErr w:type="gramStart"/>
      <w:r>
        <w:t xml:space="preserve">A153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05054691" w14:textId="77777777" w:rsidR="00DA2EB0" w:rsidRDefault="00DA2EB0" w:rsidP="00B535FF">
      <w:r>
        <w:rPr>
          <w:b/>
          <w:bCs/>
        </w:rPr>
        <w:t>[Description]</w:t>
      </w:r>
      <w:r>
        <w:t xml:space="preserve">: </w:t>
      </w:r>
    </w:p>
    <w:p w14:paraId="3670EE49" w14:textId="77777777" w:rsidR="00DA2EB0" w:rsidRDefault="00DA2EB0" w:rsidP="00B535FF">
      <w:r>
        <w:t xml:space="preserve">It’s R1 FG 23-5-2b. </w:t>
      </w:r>
    </w:p>
    <w:p w14:paraId="2572368B" w14:textId="77777777" w:rsidR="00DA2EB0" w:rsidRDefault="00DA2EB0" w:rsidP="00B535FF">
      <w:r>
        <w:t xml:space="preserve">The capability should be per UE, NOT per band. </w:t>
      </w:r>
    </w:p>
    <w:p w14:paraId="29A34C09" w14:textId="77777777" w:rsidR="00DA2EB0" w:rsidRDefault="00DA2EB0" w:rsidP="00B535FF">
      <w:r>
        <w:rPr>
          <w:b/>
          <w:bCs/>
        </w:rPr>
        <w:t>[Proposed Change]</w:t>
      </w:r>
      <w:r>
        <w:t xml:space="preserve">: Move the capability to the per UE section. </w:t>
      </w:r>
    </w:p>
    <w:p w14:paraId="78A8D16E" w14:textId="77777777" w:rsidR="00DA2EB0" w:rsidRDefault="00DA2EB0" w:rsidP="00B535FF">
      <w:r>
        <w:rPr>
          <w:b/>
          <w:bCs/>
        </w:rPr>
        <w:t>[Comments]</w:t>
      </w:r>
      <w:r>
        <w:t xml:space="preserve">: </w:t>
      </w:r>
    </w:p>
  </w:comment>
  <w:comment w:id="556" w:author="ZTE(Wenting)" w:date="2022-04-07T16:59:00Z" w:initials="ZTE">
    <w:p w14:paraId="633AFCE8" w14:textId="40C0B130" w:rsidR="00195E51" w:rsidRDefault="00195E51" w:rsidP="00195E51">
      <w:pPr>
        <w:pStyle w:val="a8"/>
        <w:rPr>
          <w:lang w:val="en-US" w:eastAsia="zh-CN"/>
        </w:rPr>
      </w:pPr>
      <w:r>
        <w:rPr>
          <w:rStyle w:val="af7"/>
        </w:rPr>
        <w:annotationRef/>
      </w: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xml:space="preserve">: </w:t>
      </w:r>
      <w:r>
        <w:rPr>
          <w:rFonts w:ascii="Arial" w:hAnsi="Arial" w:cs="Arial"/>
          <w:color w:val="000000"/>
          <w:sz w:val="18"/>
          <w:szCs w:val="18"/>
          <w:shd w:val="clear" w:color="auto" w:fill="FFFFFF"/>
        </w:rPr>
        <w:t xml:space="preserve">FeMIMO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69052A58" w14:textId="77777777" w:rsidR="00195E51" w:rsidRDefault="00195E51" w:rsidP="00195E51">
      <w:pPr>
        <w:pStyle w:val="a8"/>
      </w:pPr>
      <w:r>
        <w:rPr>
          <w:b/>
          <w:bCs/>
        </w:rPr>
        <w:t xml:space="preserve"> [Description]</w:t>
      </w:r>
      <w:r>
        <w:t xml:space="preserve">: </w:t>
      </w:r>
      <w:r>
        <w:rPr>
          <w:rFonts w:hint="eastAsia"/>
        </w:rPr>
        <w:t>It</w:t>
      </w:r>
      <w:r>
        <w:t xml:space="preserve"> is to indicate the maximum number of PUCCH-SR, rather than whether or not.</w:t>
      </w:r>
    </w:p>
    <w:p w14:paraId="0636588D" w14:textId="77777777" w:rsidR="00195E51" w:rsidRDefault="00195E51" w:rsidP="00195E51">
      <w:pPr>
        <w:pStyle w:val="a8"/>
      </w:pPr>
      <w:r>
        <w:rPr>
          <w:b/>
          <w:bCs/>
        </w:rPr>
        <w:t xml:space="preserve"> [Proposed Change]</w:t>
      </w:r>
      <w:r>
        <w:t xml:space="preserve">: </w:t>
      </w:r>
    </w:p>
    <w:p w14:paraId="6DEFBFE2" w14:textId="77777777" w:rsidR="00195E51" w:rsidRDefault="00195E51" w:rsidP="00195E51">
      <w:pPr>
        <w:pStyle w:val="a8"/>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22FBBEE3" w14:textId="2ED6CCC7" w:rsidR="00195E51" w:rsidRPr="00195E51" w:rsidRDefault="00195E51">
      <w:pPr>
        <w:pStyle w:val="a8"/>
      </w:pPr>
    </w:p>
  </w:comment>
  <w:comment w:id="551" w:author="OPPO(Zhongda)" w:date="2022-04-06T08:50:00Z" w:initials="OP">
    <w:p w14:paraId="4492657E" w14:textId="77777777" w:rsidR="00DA2EB0" w:rsidRDefault="00DA2EB0" w:rsidP="0054690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5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4C687E" w14:textId="77777777" w:rsidR="00DA2EB0" w:rsidRDefault="00DA2EB0" w:rsidP="00546902">
      <w:pPr>
        <w:pStyle w:val="a8"/>
      </w:pPr>
      <w:r>
        <w:rPr>
          <w:b/>
        </w:rPr>
        <w:t>[Description]</w:t>
      </w:r>
      <w:r>
        <w:t>: there is a Note in the table is not addressed yet. And is it a per band feature. From table it is per UE</w:t>
      </w:r>
    </w:p>
    <w:p w14:paraId="71517BD1" w14:textId="77777777" w:rsidR="00DA2EB0" w:rsidRDefault="00DA2EB0" w:rsidP="00546902">
      <w:pPr>
        <w:pStyle w:val="a8"/>
      </w:pPr>
      <w:r>
        <w:rPr>
          <w:b/>
        </w:rPr>
        <w:t>[Proposed Change]</w:t>
      </w:r>
      <w:r>
        <w:t>: check with RAN1 whether this is per band UE feature</w:t>
      </w:r>
    </w:p>
    <w:p w14:paraId="48A8AE82" w14:textId="5E07FD28" w:rsidR="00DA2EB0" w:rsidRDefault="00DA2EB0" w:rsidP="00546902">
      <w:pPr>
        <w:pStyle w:val="a8"/>
      </w:pPr>
      <w:r>
        <w:rPr>
          <w:b/>
        </w:rPr>
        <w:t>[Comments]</w:t>
      </w:r>
      <w:r>
        <w:t>:</w:t>
      </w:r>
    </w:p>
  </w:comment>
  <w:comment w:id="563" w:author="Huawei, Hisilicon" w:date="2022-04-07T12:12:00Z" w:initials="HW">
    <w:p w14:paraId="74AECA56" w14:textId="03D398B3"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0953435"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3407E1F4"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2D7419FE"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612" w:author="CATT (Haocheng)" w:date="2022-04-08T18:32:00Z" w:initials="C">
    <w:p w14:paraId="59F9C1AB" w14:textId="2105DAA2" w:rsidR="00DF2009" w:rsidRDefault="00DF2009">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00</w:t>
      </w:r>
      <w:r>
        <w:t xml:space="preserve"> </w:t>
      </w:r>
      <w:r>
        <w:rPr>
          <w:b/>
        </w:rPr>
        <w:t>[Delegate]</w:t>
      </w:r>
      <w:r>
        <w:t>: CATT (Haocheng</w:t>
      </w:r>
      <w:proofErr w:type="gramStart"/>
      <w:r>
        <w:t xml:space="preserve">)  </w:t>
      </w:r>
      <w:r>
        <w:rPr>
          <w:b/>
        </w:rPr>
        <w:t>[</w:t>
      </w:r>
      <w:proofErr w:type="gramEnd"/>
      <w:r>
        <w:rPr>
          <w:b/>
        </w:rPr>
        <w:t>WI]</w:t>
      </w:r>
      <w:r>
        <w:t>:</w:t>
      </w:r>
      <w:r w:rsidRPr="00DF2009">
        <w:rPr>
          <w:rFonts w:eastAsia="Times New Roman"/>
        </w:rPr>
        <w:t xml:space="preserve"> </w:t>
      </w:r>
      <w:r>
        <w:rPr>
          <w:rFonts w:eastAsia="Times New Roman"/>
        </w:rPr>
        <w:t>NR_pos_enh-Core</w:t>
      </w:r>
      <w:r>
        <w:t xml:space="preserve"> </w:t>
      </w:r>
      <w:r>
        <w:rPr>
          <w:b/>
        </w:rPr>
        <w:t>[Class]</w:t>
      </w:r>
      <w:r>
        <w:t>:</w:t>
      </w:r>
      <w:r>
        <w:rPr>
          <w:rFonts w:eastAsiaTheme="minorEastAsia"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EA0AB0C" w14:textId="73518E86" w:rsidR="00DF2009" w:rsidRDefault="00DF2009">
      <w:pPr>
        <w:pStyle w:val="a8"/>
      </w:pPr>
      <w:r>
        <w:rPr>
          <w:b/>
        </w:rPr>
        <w:t>[Description]</w:t>
      </w:r>
      <w:r>
        <w:t xml:space="preserve">: </w:t>
      </w:r>
      <w:r w:rsidRPr="00392BCB">
        <w:t>These are duplicated parameters.</w:t>
      </w:r>
      <w:r>
        <w:rPr>
          <w:rFonts w:eastAsiaTheme="minorEastAsia" w:hint="eastAsia"/>
          <w:lang w:eastAsia="zh-CN"/>
        </w:rPr>
        <w:t xml:space="preserve"> </w:t>
      </w:r>
      <w:r>
        <w:rPr>
          <w:lang w:eastAsia="zh-CN"/>
        </w:rPr>
        <w:t>And the “UE-TxTEG” may be “UE TxTEG” which aligns with TS38.214.</w:t>
      </w:r>
    </w:p>
    <w:p w14:paraId="15935921" w14:textId="23B9BB23" w:rsidR="00DF2009" w:rsidRDefault="00DF2009">
      <w:pPr>
        <w:pStyle w:val="a8"/>
      </w:pPr>
      <w:r>
        <w:rPr>
          <w:b/>
        </w:rPr>
        <w:t>[Proposed Change]</w:t>
      </w:r>
      <w:r>
        <w:t xml:space="preserve">: </w:t>
      </w:r>
      <w:r>
        <w:rPr>
          <w:rFonts w:hint="eastAsia"/>
        </w:rPr>
        <w:t>UE-TxTEG may be</w:t>
      </w:r>
      <w:r>
        <w:rPr>
          <w:rFonts w:eastAsiaTheme="minorEastAsia" w:hint="eastAsia"/>
          <w:lang w:eastAsia="zh-CN"/>
        </w:rPr>
        <w:t xml:space="preserve"> </w:t>
      </w:r>
      <w:r>
        <w:rPr>
          <w:rFonts w:eastAsiaTheme="minorEastAsia" w:hint="eastAsia"/>
          <w:lang w:eastAsia="zh-CN"/>
        </w:rPr>
        <w:t>“</w:t>
      </w:r>
      <w:r>
        <w:rPr>
          <w:rFonts w:hint="eastAsia"/>
        </w:rPr>
        <w:t>UE TxTEG</w:t>
      </w:r>
      <w:r>
        <w:rPr>
          <w:rFonts w:eastAsiaTheme="minorEastAsia" w:hint="eastAsia"/>
          <w:lang w:eastAsia="zh-CN"/>
        </w:rPr>
        <w:t>”</w:t>
      </w:r>
      <w:r>
        <w:rPr>
          <w:rFonts w:eastAsiaTheme="minorEastAsia" w:hint="eastAsia"/>
          <w:lang w:eastAsia="zh-CN"/>
        </w:rPr>
        <w:t>.</w:t>
      </w:r>
    </w:p>
    <w:p w14:paraId="0FD14AA4" w14:textId="77777777" w:rsidR="00DF2009" w:rsidRDefault="00DF2009">
      <w:pPr>
        <w:pStyle w:val="a8"/>
      </w:pPr>
      <w:r>
        <w:rPr>
          <w:b/>
        </w:rPr>
        <w:t>[Comments]</w:t>
      </w:r>
      <w:r>
        <w:t xml:space="preserve">: </w:t>
      </w:r>
    </w:p>
    <w:p w14:paraId="23F710C8" w14:textId="301AD104" w:rsidR="00DF2009" w:rsidRPr="00DF2009" w:rsidRDefault="00DF2009">
      <w:pPr>
        <w:pStyle w:val="a8"/>
      </w:pPr>
    </w:p>
  </w:comment>
  <w:comment w:id="614" w:author="ZTE(Wenting)" w:date="2022-04-07T16:54:00Z" w:initials="ZTE">
    <w:p w14:paraId="16E93B6F" w14:textId="4D8B978F" w:rsidR="00DA2EB0" w:rsidRDefault="00DA2EB0" w:rsidP="00DA2EB0">
      <w:pPr>
        <w:pStyle w:val="a8"/>
        <w:rPr>
          <w:lang w:val="en-US" w:eastAsia="zh-CN"/>
        </w:rPr>
      </w:pPr>
      <w:r>
        <w:rPr>
          <w:rStyle w:val="af7"/>
        </w:rPr>
        <w:annotationRef/>
      </w: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C99CA33" w14:textId="77777777" w:rsidR="00DA2EB0" w:rsidRDefault="00DA2EB0" w:rsidP="00DA2EB0">
      <w:pPr>
        <w:pStyle w:val="a8"/>
      </w:pPr>
      <w:r>
        <w:rPr>
          <w:b/>
          <w:bCs/>
        </w:rPr>
        <w:t xml:space="preserve"> [Description]</w:t>
      </w:r>
      <w:r>
        <w:t xml:space="preserve">: </w:t>
      </w:r>
      <w:r>
        <w:rPr>
          <w:i/>
          <w:iCs/>
        </w:rPr>
        <w:t>srs-AllPosResources-r16</w:t>
      </w:r>
      <w:r>
        <w:t xml:space="preserve"> presented twice in the description which seems typo. </w:t>
      </w:r>
    </w:p>
    <w:p w14:paraId="02EEB4D6" w14:textId="77777777" w:rsidR="00DA2EB0" w:rsidRDefault="00DA2EB0" w:rsidP="00DA2EB0">
      <w:pPr>
        <w:pStyle w:val="14"/>
        <w:rPr>
          <w:sz w:val="20"/>
          <w:szCs w:val="20"/>
        </w:rPr>
      </w:pPr>
      <w:r>
        <w:rPr>
          <w:b/>
          <w:bCs/>
        </w:rPr>
        <w:t xml:space="preserve"> [Proposed Change]</w:t>
      </w:r>
      <w:proofErr w:type="gramStart"/>
      <w:r>
        <w:t>:</w:t>
      </w:r>
      <w:r>
        <w:rPr>
          <w:rFonts w:hint="eastAsia"/>
        </w:rPr>
        <w:t>Change</w:t>
      </w:r>
      <w:proofErr w:type="gramEnd"/>
      <w:r>
        <w:rPr>
          <w:rFonts w:hint="eastAsia"/>
        </w:rPr>
        <w:t xml:space="preserv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1A9C32F6" w14:textId="77777777" w:rsidR="00DA2EB0" w:rsidRDefault="00DA2EB0" w:rsidP="00DA2EB0">
      <w:pPr>
        <w:rPr>
          <w:sz w:val="22"/>
          <w:szCs w:val="22"/>
        </w:rPr>
      </w:pPr>
      <w:r>
        <w:rPr>
          <w:b/>
          <w:bCs/>
        </w:rPr>
        <w:t>[Comments]</w:t>
      </w:r>
      <w:r>
        <w:t>:</w:t>
      </w:r>
    </w:p>
    <w:p w14:paraId="55627D4B" w14:textId="6187197A" w:rsidR="00DA2EB0" w:rsidRDefault="00DA2EB0" w:rsidP="00DA2EB0">
      <w:pPr>
        <w:pStyle w:val="TAL"/>
        <w:rPr>
          <w:b/>
          <w:bCs/>
          <w:i/>
          <w:iCs/>
          <w:lang w:val="en-US" w:eastAsia="zh-CN"/>
        </w:rPr>
      </w:pPr>
    </w:p>
    <w:p w14:paraId="23036EA5" w14:textId="55B86AFC" w:rsidR="00DA2EB0" w:rsidRDefault="00DA2EB0">
      <w:pPr>
        <w:pStyle w:val="a8"/>
      </w:pPr>
    </w:p>
  </w:comment>
  <w:comment w:id="611" w:author="Huawei, Hisilicon" w:date="2022-04-07T12:12:00Z" w:initials="HW">
    <w:p w14:paraId="0A06BEDD" w14:textId="4DB7C257"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NR_pos_enh-</w:t>
      </w:r>
      <w:proofErr w:type="gramStart"/>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FD4E253" w14:textId="77777777" w:rsidR="00DA2EB0" w:rsidRDefault="00DA2EB0" w:rsidP="00B535FF">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DA2EB0" w:rsidRDefault="00DA2EB0" w:rsidP="00B535FF">
      <w:pPr>
        <w:pStyle w:val="a8"/>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DA2EB0" w:rsidRDefault="00DA2EB0" w:rsidP="00B535FF">
      <w:pPr>
        <w:pStyle w:val="a8"/>
      </w:pPr>
      <w:r w:rsidRPr="00F17A93">
        <w:rPr>
          <w:b/>
        </w:rPr>
        <w:t>[Comments]:</w:t>
      </w:r>
    </w:p>
  </w:comment>
  <w:comment w:id="628" w:author="ZTE(Wenting)" w:date="2022-04-07T16:56:00Z" w:initials="ZTE">
    <w:p w14:paraId="7E04A3EE" w14:textId="0635D110" w:rsidR="00DA2EB0" w:rsidRDefault="00DA2EB0" w:rsidP="00DA2EB0">
      <w:pPr>
        <w:pStyle w:val="a8"/>
        <w:rPr>
          <w:lang w:val="en-US" w:eastAsia="zh-CN"/>
        </w:rPr>
      </w:pPr>
      <w:r>
        <w:rPr>
          <w:rStyle w:val="af7"/>
        </w:rPr>
        <w:annotationRef/>
      </w: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1311D1A2" w14:textId="77777777" w:rsidR="00DA2EB0" w:rsidRDefault="00DA2EB0" w:rsidP="00DA2EB0">
      <w:pPr>
        <w:pStyle w:val="TAL"/>
        <w:rPr>
          <w:rFonts w:eastAsia="宋体" w:cs="Arial"/>
          <w:color w:val="000000"/>
        </w:rPr>
      </w:pPr>
      <w:r>
        <w:rPr>
          <w:b/>
          <w:bCs/>
        </w:rPr>
        <w:t xml:space="preserve"> [Description]</w:t>
      </w:r>
      <w:r>
        <w:t xml:space="preserve">: RAN1’s description “same as </w:t>
      </w:r>
      <w:r>
        <w:rPr>
          <w:rFonts w:eastAsia="宋体" w:cs="Arial"/>
          <w:color w:val="000000"/>
        </w:rPr>
        <w:t>RRC</w:t>
      </w:r>
    </w:p>
    <w:p w14:paraId="2DA3E42F" w14:textId="77777777" w:rsidR="00DA2EB0" w:rsidRDefault="00DA2EB0" w:rsidP="00DA2EB0">
      <w:pPr>
        <w:rPr>
          <w:rFonts w:eastAsia="宋体"/>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037598A0" w14:textId="77777777" w:rsidR="00DA2EB0" w:rsidRDefault="00DA2EB0" w:rsidP="00DA2EB0">
      <w:pPr>
        <w:rPr>
          <w:i/>
          <w:iCs/>
        </w:rPr>
      </w:pPr>
      <w:r>
        <w:rPr>
          <w:rFonts w:hint="eastAsia"/>
          <w:i/>
          <w:iCs/>
        </w:rPr>
        <w:t xml:space="preserve"> </w:t>
      </w:r>
    </w:p>
    <w:p w14:paraId="516CD26B" w14:textId="77777777" w:rsidR="00DA2EB0" w:rsidRDefault="00DA2EB0" w:rsidP="00DA2EB0">
      <w:pPr>
        <w:pStyle w:val="14"/>
      </w:pPr>
      <w:r>
        <w:rPr>
          <w:b/>
          <w:bCs/>
        </w:rPr>
        <w:t xml:space="preserve"> [Proposed Change]</w:t>
      </w:r>
      <w:r>
        <w:t>:</w:t>
      </w:r>
      <w:r>
        <w:rPr>
          <w:rFonts w:hint="eastAsia"/>
        </w:rPr>
        <w:t xml:space="preserve"> </w:t>
      </w:r>
    </w:p>
    <w:p w14:paraId="1F93384F" w14:textId="77777777" w:rsidR="00DA2EB0" w:rsidRDefault="00DA2EB0" w:rsidP="00DA2EB0">
      <w:pPr>
        <w:rPr>
          <w:lang w:val="en-US" w:eastAsia="zh-CN"/>
        </w:rPr>
      </w:pPr>
      <w:r>
        <w:rPr>
          <w:rFonts w:ascii="Arial" w:eastAsia="Times New Roman"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7A32B486" w14:textId="716349D0" w:rsidR="00DA2EB0" w:rsidRDefault="00DA2EB0" w:rsidP="00DA2EB0">
      <w:pPr>
        <w:rPr>
          <w:rFonts w:ascii="Arial" w:eastAsia="Times New Roman" w:hAnsi="Arial" w:cs="Arial"/>
          <w:sz w:val="18"/>
          <w:szCs w:val="18"/>
        </w:rPr>
      </w:pPr>
      <w:r>
        <w:rPr>
          <w:rFonts w:ascii="Arial" w:hAnsi="Arial" w:cs="Arial"/>
          <w:sz w:val="18"/>
          <w:szCs w:val="18"/>
        </w:rPr>
        <w:t>”</w:t>
      </w:r>
    </w:p>
    <w:p w14:paraId="06446CBF" w14:textId="77777777" w:rsidR="00DA2EB0" w:rsidRDefault="00DA2EB0" w:rsidP="00DA2EB0">
      <w:pPr>
        <w:rPr>
          <w:rFonts w:ascii="Calibri" w:eastAsia="宋体" w:hAnsi="Calibri"/>
          <w:sz w:val="22"/>
          <w:szCs w:val="22"/>
        </w:rPr>
      </w:pPr>
      <w:r>
        <w:t xml:space="preserve"> </w:t>
      </w:r>
    </w:p>
    <w:p w14:paraId="0A0C9CCE" w14:textId="77777777" w:rsidR="00DA2EB0" w:rsidRDefault="00DA2EB0" w:rsidP="00DA2EB0">
      <w:r>
        <w:rPr>
          <w:b/>
          <w:bCs/>
        </w:rPr>
        <w:t>[Comments]</w:t>
      </w:r>
      <w:r>
        <w:t xml:space="preserve">: If this is not agreeable easily, we prefer to send LS to RAN1 for getting clarification. </w:t>
      </w:r>
    </w:p>
    <w:p w14:paraId="7F4239B6" w14:textId="2AAD097C" w:rsidR="00DA2EB0" w:rsidRPr="00DA2EB0" w:rsidRDefault="00DA2EB0">
      <w:pPr>
        <w:pStyle w:val="a8"/>
      </w:pPr>
    </w:p>
  </w:comment>
  <w:comment w:id="654" w:author="Shoki Inoue(NTT Docomo)" w:date="2022-04-08T11:40:00Z" w:initials="S">
    <w:p w14:paraId="51BA1F8A" w14:textId="40392504" w:rsidR="002003E9" w:rsidRDefault="002003E9">
      <w:pPr>
        <w:pStyle w:val="a8"/>
      </w:pPr>
      <w:r>
        <w:rPr>
          <w:rStyle w:val="af7"/>
        </w:rPr>
        <w:annotationRef/>
      </w:r>
      <w:r>
        <w:rPr>
          <w:b/>
        </w:rPr>
        <w:t>[RIL]</w:t>
      </w:r>
      <w:r>
        <w:t xml:space="preserve">: D305 </w:t>
      </w:r>
      <w:r>
        <w:rPr>
          <w:b/>
        </w:rPr>
        <w:t>[Delegate]</w:t>
      </w:r>
      <w:r>
        <w:t xml:space="preserve">: Shoki </w:t>
      </w:r>
      <w:proofErr w:type="gramStart"/>
      <w:r>
        <w:t>Inoue(</w:t>
      </w:r>
      <w:proofErr w:type="gramEnd"/>
      <w:r>
        <w:t xml:space="preserv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B2749E8" w14:textId="24D1B337" w:rsidR="002003E9" w:rsidRDefault="002003E9">
      <w:pPr>
        <w:pStyle w:val="a8"/>
      </w:pPr>
      <w:r>
        <w:rPr>
          <w:b/>
        </w:rPr>
        <w:t>[Description]</w:t>
      </w:r>
      <w:r>
        <w:t xml:space="preserve">: </w:t>
      </w:r>
      <w:r w:rsidRPr="002003E9">
        <w:t>Should follow the suffix guideline in A.3.1.2.</w:t>
      </w:r>
    </w:p>
    <w:p w14:paraId="15BED204" w14:textId="7F1D7730" w:rsidR="002003E9" w:rsidRDefault="002003E9">
      <w:pPr>
        <w:pStyle w:val="a8"/>
      </w:pPr>
      <w:r>
        <w:rPr>
          <w:b/>
        </w:rPr>
        <w:t>[Proposed Change]</w:t>
      </w:r>
      <w:r>
        <w:t>: Change to “</w:t>
      </w:r>
      <w:r w:rsidRPr="002003E9">
        <w:rPr>
          <w:i/>
          <w:iCs/>
        </w:rPr>
        <w:t>parrallelPRS-MeasRRC-Inactive-r17</w:t>
      </w:r>
      <w:r>
        <w:t>”</w:t>
      </w:r>
    </w:p>
    <w:p w14:paraId="4E15E1F7" w14:textId="77777777" w:rsidR="002003E9" w:rsidRDefault="002003E9">
      <w:pPr>
        <w:pStyle w:val="a8"/>
      </w:pPr>
      <w:r>
        <w:rPr>
          <w:b/>
        </w:rPr>
        <w:t>[Comments]</w:t>
      </w:r>
      <w:r>
        <w:t xml:space="preserve">: </w:t>
      </w:r>
    </w:p>
    <w:p w14:paraId="65F18776" w14:textId="0B9429D7" w:rsidR="002003E9" w:rsidRPr="002003E9" w:rsidRDefault="002003E9">
      <w:pPr>
        <w:pStyle w:val="a8"/>
      </w:pPr>
    </w:p>
  </w:comment>
  <w:comment w:id="652" w:author="Huawei, Hisilicon" w:date="2022-04-07T12:13:00Z" w:initials="HW">
    <w:p w14:paraId="3BC4A304" w14:textId="3D655A7F"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01593">
        <w:t>NR_UE_po</w:t>
      </w:r>
      <w:r>
        <w:t>s_enh</w:t>
      </w:r>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1AE9C5C"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DA2EB0"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DA2EB0" w:rsidRPr="00A05429" w:rsidRDefault="00DA2EB0"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4DFFF85A" w14:textId="77777777" w:rsidR="00DA2EB0" w:rsidRPr="00CA68D8" w:rsidRDefault="00DA2EB0" w:rsidP="00A7391C">
      <w:pPr>
        <w:overflowPunct w:val="0"/>
        <w:autoSpaceDE w:val="0"/>
        <w:autoSpaceDN w:val="0"/>
        <w:adjustRightInd w:val="0"/>
        <w:textAlignment w:val="baseline"/>
        <w:rPr>
          <w:rFonts w:eastAsia="Times New Roman"/>
          <w:lang w:eastAsia="ja-JP"/>
        </w:rPr>
      </w:pPr>
    </w:p>
    <w:p w14:paraId="6FE7809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669" w:author="Apple - Naveen Palle" w:date="2022-04-03T17:36:00Z" w:initials="NP">
    <w:p w14:paraId="3C8DA488" w14:textId="7A6CF3B2" w:rsidR="00DA2EB0" w:rsidRDefault="00DA2EB0" w:rsidP="00B538AD">
      <w:pPr>
        <w:pStyle w:val="a8"/>
      </w:pPr>
      <w:r>
        <w:rPr>
          <w:rStyle w:val="af7"/>
        </w:rPr>
        <w:annotationRef/>
      </w:r>
      <w:r>
        <w:rPr>
          <w:rStyle w:val="af7"/>
        </w:rPr>
        <w:annotationRef/>
      </w:r>
      <w:r>
        <w:rPr>
          <w:b/>
        </w:rPr>
        <w:t>[RIL]</w:t>
      </w:r>
      <w:r>
        <w:t xml:space="preserve">: </w:t>
      </w:r>
      <w:proofErr w:type="gramStart"/>
      <w:r>
        <w:rPr>
          <w:noProof/>
        </w:rPr>
        <w:t xml:space="preserve">A102 </w:t>
      </w:r>
      <w:r>
        <w:t xml:space="preserve"> </w:t>
      </w:r>
      <w:r>
        <w:rPr>
          <w:b/>
        </w:rPr>
        <w:t>[</w:t>
      </w:r>
      <w:proofErr w:type="gramEnd"/>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EDBE3D" w14:textId="4798F27D" w:rsidR="00DA2EB0" w:rsidRDefault="00DA2EB0" w:rsidP="00B538AD">
      <w:pPr>
        <w:pStyle w:val="a8"/>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DA2EB0" w:rsidRDefault="00DA2EB0" w:rsidP="00B535FF">
      <w:pPr>
        <w:pStyle w:val="a8"/>
        <w:ind w:left="180"/>
        <w:rPr>
          <w:noProof/>
        </w:rPr>
      </w:pPr>
      <w:r>
        <w:rPr>
          <w:b/>
        </w:rPr>
        <w:t>[Proposed Change]</w:t>
      </w:r>
      <w:r>
        <w:t xml:space="preserve">: </w:t>
      </w:r>
    </w:p>
    <w:p w14:paraId="3DBFA3D8" w14:textId="1CFD61CE" w:rsidR="00DA2EB0" w:rsidRDefault="00DA2EB0">
      <w:pPr>
        <w:pStyle w:val="a8"/>
      </w:pPr>
    </w:p>
  </w:comment>
  <w:comment w:id="699" w:author="Apple - Naveen Palle" w:date="2022-04-03T17:34:00Z" w:initials="NP">
    <w:p w14:paraId="65F1F70F" w14:textId="0C6CE213" w:rsidR="00DA2EB0" w:rsidRDefault="00DA2EB0" w:rsidP="00B538AD">
      <w:pPr>
        <w:pStyle w:val="a8"/>
      </w:pPr>
      <w:r>
        <w:rPr>
          <w:rStyle w:val="af7"/>
        </w:rPr>
        <w:annotationRef/>
      </w:r>
      <w:r>
        <w:rPr>
          <w:rStyle w:val="af7"/>
        </w:rPr>
        <w:annotationRef/>
      </w:r>
      <w:r>
        <w:rPr>
          <w:b/>
        </w:rPr>
        <w:t>[RIL]</w:t>
      </w:r>
      <w:r>
        <w:t xml:space="preserve">: </w:t>
      </w:r>
      <w:proofErr w:type="gramStart"/>
      <w:r>
        <w:rPr>
          <w:noProof/>
        </w:rPr>
        <w:t xml:space="preserve">A101 </w:t>
      </w:r>
      <w:r>
        <w:t xml:space="preserve"> </w:t>
      </w:r>
      <w:r>
        <w:rPr>
          <w:b/>
        </w:rPr>
        <w:t>[</w:t>
      </w:r>
      <w:proofErr w:type="gramEnd"/>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9FEDFE" w14:textId="3FEF918C" w:rsidR="00DA2EB0" w:rsidRPr="00B538AD" w:rsidRDefault="00DA2EB0" w:rsidP="00B538AD">
      <w:pPr>
        <w:pStyle w:val="a8"/>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DA2EB0" w:rsidRDefault="00DA2EB0" w:rsidP="00B535FF">
      <w:pPr>
        <w:pStyle w:val="a8"/>
        <w:ind w:left="180"/>
        <w:rPr>
          <w:noProof/>
        </w:rPr>
      </w:pPr>
      <w:r>
        <w:rPr>
          <w:b/>
        </w:rPr>
        <w:t>[Proposed Change]</w:t>
      </w:r>
      <w:r>
        <w:t xml:space="preserve">: </w:t>
      </w:r>
    </w:p>
    <w:p w14:paraId="64DFD119" w14:textId="5963A698" w:rsidR="00DA2EB0" w:rsidRDefault="00DA2EB0">
      <w:pPr>
        <w:pStyle w:val="a8"/>
      </w:pPr>
    </w:p>
  </w:comment>
  <w:comment w:id="722" w:author="Apple - Naveen Palle" w:date="2022-04-03T17:30:00Z" w:initials="NP">
    <w:p w14:paraId="76948B28" w14:textId="6211DBD7" w:rsidR="00DA2EB0" w:rsidRDefault="00DA2EB0">
      <w:pPr>
        <w:pStyle w:val="a8"/>
      </w:pPr>
      <w:r>
        <w:rPr>
          <w:rStyle w:val="af7"/>
        </w:rPr>
        <w:annotationRef/>
      </w:r>
      <w:r>
        <w:rPr>
          <w:noProof/>
        </w:rPr>
        <w:t>[Apple] editorial: missing space</w:t>
      </w:r>
    </w:p>
  </w:comment>
  <w:comment w:id="730" w:author="Apple - Naveen Palle" w:date="2022-04-03T17:32:00Z" w:initials="NP">
    <w:p w14:paraId="6113F57D" w14:textId="5F112AF8" w:rsidR="00DA2EB0" w:rsidRDefault="00DA2EB0">
      <w:pPr>
        <w:pStyle w:val="a8"/>
      </w:pPr>
      <w:r>
        <w:rPr>
          <w:rStyle w:val="af7"/>
        </w:rPr>
        <w:annotationRef/>
      </w:r>
      <w:r>
        <w:rPr>
          <w:noProof/>
        </w:rPr>
        <w:t xml:space="preserve">[Apple] Editorial:  UE indicating </w:t>
      </w:r>
    </w:p>
  </w:comment>
  <w:comment w:id="736" w:author="Shoki Inoue(NTT Docomo)" w:date="2022-04-08T11:34:00Z" w:initials="S">
    <w:p w14:paraId="18B65EDB" w14:textId="7B432770" w:rsidR="002003E9" w:rsidRDefault="002003E9">
      <w:pPr>
        <w:pStyle w:val="a8"/>
      </w:pPr>
      <w:r>
        <w:rPr>
          <w:rStyle w:val="af7"/>
        </w:rPr>
        <w:annotationRef/>
      </w:r>
      <w:r>
        <w:rPr>
          <w:b/>
        </w:rPr>
        <w:t>[RIL]</w:t>
      </w:r>
      <w:r>
        <w:t xml:space="preserve">: D303 </w:t>
      </w:r>
      <w:r>
        <w:rPr>
          <w:b/>
        </w:rPr>
        <w:t>[Delegate]</w:t>
      </w:r>
      <w:r>
        <w:t xml:space="preserve">: Shoki </w:t>
      </w:r>
      <w:proofErr w:type="gramStart"/>
      <w:r>
        <w:t>Inoue(</w:t>
      </w:r>
      <w:proofErr w:type="gramEnd"/>
      <w:r>
        <w:t xml:space="preserv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D373CC" w14:textId="41774CA3" w:rsidR="002003E9" w:rsidRDefault="002003E9">
      <w:pPr>
        <w:pStyle w:val="a8"/>
      </w:pPr>
      <w:r>
        <w:rPr>
          <w:b/>
        </w:rPr>
        <w:t>[Description]</w:t>
      </w:r>
      <w:r>
        <w:t xml:space="preserve">: Editorial </w:t>
      </w:r>
    </w:p>
    <w:p w14:paraId="46B576ED" w14:textId="158641BB" w:rsidR="002003E9" w:rsidRDefault="002003E9">
      <w:pPr>
        <w:pStyle w:val="a8"/>
      </w:pPr>
      <w:r>
        <w:rPr>
          <w:b/>
        </w:rPr>
        <w:t>[Proposed Change]</w:t>
      </w:r>
      <w:r>
        <w:t>: Change to “</w:t>
      </w:r>
      <w:r w:rsidRPr="002003E9">
        <w:rPr>
          <w:i/>
          <w:iCs/>
        </w:rPr>
        <w:t>sssg-Switching-1bitInd-r17</w:t>
      </w:r>
      <w:r>
        <w:t>”</w:t>
      </w:r>
    </w:p>
    <w:p w14:paraId="09BCAA86" w14:textId="77777777" w:rsidR="002003E9" w:rsidRDefault="002003E9">
      <w:pPr>
        <w:pStyle w:val="a8"/>
      </w:pPr>
      <w:r>
        <w:rPr>
          <w:b/>
        </w:rPr>
        <w:t>[Comments]</w:t>
      </w:r>
      <w:r>
        <w:t xml:space="preserve">: </w:t>
      </w:r>
    </w:p>
    <w:p w14:paraId="62AAF62A" w14:textId="32308074" w:rsidR="002003E9" w:rsidRPr="002003E9" w:rsidRDefault="002003E9">
      <w:pPr>
        <w:pStyle w:val="a8"/>
      </w:pPr>
    </w:p>
  </w:comment>
  <w:comment w:id="760" w:author="Apple - Naveen Palle" w:date="2022-04-03T17:33:00Z" w:initials="NP">
    <w:p w14:paraId="6CF86C3C" w14:textId="77777777" w:rsidR="00DA2EB0" w:rsidRDefault="00DA2EB0" w:rsidP="004B0F6C">
      <w:pPr>
        <w:pStyle w:val="a8"/>
      </w:pPr>
      <w:r>
        <w:rPr>
          <w:rStyle w:val="af7"/>
        </w:rPr>
        <w:annotationRef/>
      </w:r>
      <w:r>
        <w:rPr>
          <w:noProof/>
        </w:rPr>
        <w:t xml:space="preserve">[Apple] Editorial:  UE indicating </w:t>
      </w:r>
    </w:p>
    <w:p w14:paraId="4C4419FB" w14:textId="115D3A01" w:rsidR="00DA2EB0" w:rsidRDefault="00DA2EB0">
      <w:pPr>
        <w:pStyle w:val="a8"/>
      </w:pPr>
    </w:p>
  </w:comment>
  <w:comment w:id="762" w:author="Shoki Inoue(NTT Docomo)" w:date="2022-04-08T11:36:00Z" w:initials="S">
    <w:p w14:paraId="3989E7D9" w14:textId="73C94841" w:rsidR="002003E9" w:rsidRDefault="002003E9">
      <w:pPr>
        <w:pStyle w:val="a8"/>
      </w:pPr>
      <w:r>
        <w:rPr>
          <w:rStyle w:val="af7"/>
        </w:rPr>
        <w:annotationRef/>
      </w:r>
      <w:r>
        <w:rPr>
          <w:b/>
        </w:rPr>
        <w:t>[RIL]</w:t>
      </w:r>
      <w:r>
        <w:t xml:space="preserve">: D304 </w:t>
      </w:r>
      <w:r>
        <w:rPr>
          <w:b/>
        </w:rPr>
        <w:t>[Delegate]</w:t>
      </w:r>
      <w:r>
        <w:t xml:space="preserve">: Shoki </w:t>
      </w:r>
      <w:proofErr w:type="gramStart"/>
      <w:r>
        <w:t>Inoue(</w:t>
      </w:r>
      <w:proofErr w:type="gramEnd"/>
      <w:r>
        <w:t xml:space="preserv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453021" w14:textId="048578DC" w:rsidR="002003E9" w:rsidRDefault="002003E9">
      <w:pPr>
        <w:pStyle w:val="a8"/>
      </w:pPr>
      <w:r>
        <w:rPr>
          <w:b/>
        </w:rPr>
        <w:t>[Description]</w:t>
      </w:r>
      <w:r>
        <w:t xml:space="preserve">: Editorial </w:t>
      </w:r>
    </w:p>
    <w:p w14:paraId="7952515D" w14:textId="44246559" w:rsidR="002003E9" w:rsidRDefault="002003E9">
      <w:pPr>
        <w:pStyle w:val="a8"/>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0CE80E92" w14:textId="77777777" w:rsidR="002003E9" w:rsidRDefault="002003E9">
      <w:pPr>
        <w:pStyle w:val="a8"/>
      </w:pPr>
      <w:r>
        <w:rPr>
          <w:b/>
        </w:rPr>
        <w:t>[Comments]</w:t>
      </w:r>
      <w:r>
        <w:t xml:space="preserve">: </w:t>
      </w:r>
    </w:p>
    <w:p w14:paraId="1F2F19B8" w14:textId="66CACB59" w:rsidR="002003E9" w:rsidRPr="002003E9" w:rsidRDefault="002003E9">
      <w:pPr>
        <w:pStyle w:val="a8"/>
      </w:pPr>
    </w:p>
  </w:comment>
  <w:comment w:id="774" w:author="Apple - Fangli" w:date="2022-04-02T01:10:00Z" w:initials="MOU">
    <w:p w14:paraId="0EE162F9" w14:textId="77777777" w:rsidR="00DA2EB0" w:rsidRDefault="00DA2EB0" w:rsidP="00B535FF">
      <w:r>
        <w:rPr>
          <w:rStyle w:val="af7"/>
        </w:rPr>
        <w:annotationRef/>
      </w:r>
      <w:r>
        <w:rPr>
          <w:b/>
          <w:bCs/>
        </w:rPr>
        <w:t>[RIL]</w:t>
      </w:r>
      <w:r>
        <w:t xml:space="preserve">: </w:t>
      </w:r>
      <w:proofErr w:type="gramStart"/>
      <w:r>
        <w:t xml:space="preserve">A154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p>
    <w:p w14:paraId="779E94B7" w14:textId="77777777" w:rsidR="00DA2EB0" w:rsidRDefault="00DA2EB0" w:rsidP="00B535FF"/>
    <w:p w14:paraId="19BC1B68" w14:textId="77777777" w:rsidR="00DA2EB0" w:rsidRDefault="00DA2EB0" w:rsidP="00B535FF">
      <w:r>
        <w:t xml:space="preserve">It's R1 FG 30-2. </w:t>
      </w:r>
    </w:p>
    <w:p w14:paraId="6074200C" w14:textId="77777777" w:rsidR="00DA2EB0" w:rsidRDefault="00DA2EB0" w:rsidP="00B535FF"/>
    <w:p w14:paraId="61FE6032" w14:textId="77777777" w:rsidR="00DA2EB0" w:rsidRDefault="00DA2EB0" w:rsidP="00B535FF">
      <w:r>
        <w:t xml:space="preserve">The following prerequisite feature </w:t>
      </w:r>
      <w:proofErr w:type="gramStart"/>
      <w:r>
        <w:t>groups  is</w:t>
      </w:r>
      <w:proofErr w:type="gramEnd"/>
      <w:r>
        <w:t xml:space="preserve"> not indicated and should be added. </w:t>
      </w:r>
    </w:p>
    <w:p w14:paraId="76BD5752" w14:textId="77777777" w:rsidR="00DA2EB0" w:rsidRDefault="00DA2EB0" w:rsidP="00B535FF"/>
    <w:p w14:paraId="58CBD9FA" w14:textId="77777777" w:rsidR="00DA2EB0" w:rsidRDefault="00DA2EB0" w:rsidP="00B535FF">
      <w:r>
        <w:rPr>
          <w:u w:val="single"/>
        </w:rPr>
        <w:t xml:space="preserve">One of {5-14, 5-16, </w:t>
      </w:r>
      <w:r>
        <w:rPr>
          <w:strike/>
        </w:rPr>
        <w:t>[</w:t>
      </w:r>
      <w:r>
        <w:t>5-17</w:t>
      </w:r>
      <w:r>
        <w:rPr>
          <w:strike/>
        </w:rPr>
        <w:t>]</w:t>
      </w:r>
      <w:r>
        <w:rPr>
          <w:u w:val="single"/>
        </w:rPr>
        <w:t>, [11-6, 30-1]}</w:t>
      </w:r>
      <w:r>
        <w:t xml:space="preserve"> </w:t>
      </w:r>
    </w:p>
    <w:p w14:paraId="1F7628F5" w14:textId="77777777" w:rsidR="00DA2EB0" w:rsidRDefault="00DA2EB0" w:rsidP="00B535FF"/>
    <w:p w14:paraId="130E1061" w14:textId="77777777" w:rsidR="00DA2EB0" w:rsidRDefault="00DA2EB0" w:rsidP="00B535FF">
      <w:r>
        <w:cr/>
      </w:r>
      <w:r>
        <w:rPr>
          <w:b/>
          <w:bCs/>
        </w:rPr>
        <w:t>[Proposed Change]</w:t>
      </w:r>
      <w:r>
        <w:t>: We suggest add the following description:</w:t>
      </w:r>
    </w:p>
    <w:p w14:paraId="1D9716C2" w14:textId="77777777" w:rsidR="00DA2EB0" w:rsidRDefault="00DA2EB0" w:rsidP="00B535FF"/>
    <w:p w14:paraId="4850C8D3" w14:textId="77777777" w:rsidR="00DA2EB0" w:rsidRDefault="00DA2EB0"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w:t>
      </w:r>
      <w:proofErr w:type="gramStart"/>
      <w:r>
        <w:rPr>
          <w:i/>
          <w:iCs/>
        </w:rPr>
        <w:t>RepetitionMultiSlots</w:t>
      </w:r>
      <w:r>
        <w:t xml:space="preserve"> ]</w:t>
      </w:r>
      <w:proofErr w:type="gramEnd"/>
      <w:r>
        <w:t>, or [</w:t>
      </w:r>
      <w:r>
        <w:rPr>
          <w:i/>
          <w:iCs/>
        </w:rPr>
        <w:t>pusch-RepetitionTypeA-r16</w:t>
      </w:r>
      <w:r>
        <w:t xml:space="preserve"> ]. </w:t>
      </w:r>
    </w:p>
    <w:p w14:paraId="5E3510E8" w14:textId="77777777" w:rsidR="00DA2EB0" w:rsidRDefault="00DA2EB0" w:rsidP="00B535FF">
      <w:r>
        <w:cr/>
      </w:r>
      <w:r>
        <w:rPr>
          <w:b/>
          <w:bCs/>
        </w:rPr>
        <w:t>[Comments]</w:t>
      </w:r>
      <w:r>
        <w:t xml:space="preserve">: </w:t>
      </w:r>
      <w:r>
        <w:cr/>
      </w:r>
    </w:p>
  </w:comment>
  <w:comment w:id="813" w:author="Shoki Inoue(NTT Docomo)" w:date="2022-04-08T11:42:00Z" w:initials="S">
    <w:p w14:paraId="62E9E2BD" w14:textId="3108F32F" w:rsidR="002003E9" w:rsidRDefault="002003E9">
      <w:pPr>
        <w:pStyle w:val="a8"/>
      </w:pPr>
      <w:r>
        <w:rPr>
          <w:rStyle w:val="af7"/>
        </w:rPr>
        <w:annotationRef/>
      </w:r>
      <w:r>
        <w:rPr>
          <w:b/>
        </w:rPr>
        <w:t>[RIL]</w:t>
      </w:r>
      <w:r>
        <w:t xml:space="preserve">: D306 </w:t>
      </w:r>
      <w:r>
        <w:rPr>
          <w:b/>
        </w:rPr>
        <w:t>[Delegate]</w:t>
      </w:r>
      <w:r>
        <w:t xml:space="preserve">: Shoki </w:t>
      </w:r>
      <w:proofErr w:type="gramStart"/>
      <w:r>
        <w:t>Inoue(</w:t>
      </w:r>
      <w:proofErr w:type="gramEnd"/>
      <w:r>
        <w:t xml:space="preserve">NTT Docom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11926C" w14:textId="1F084237" w:rsidR="002003E9" w:rsidRDefault="002003E9">
      <w:pPr>
        <w:pStyle w:val="a8"/>
      </w:pPr>
      <w:r>
        <w:rPr>
          <w:b/>
        </w:rPr>
        <w:t>[Description]</w:t>
      </w:r>
      <w:r>
        <w:t xml:space="preserve">: </w:t>
      </w:r>
      <w:r w:rsidRPr="002003E9">
        <w:t>Should follow the suffix guideline in A.3.1.2.</w:t>
      </w:r>
    </w:p>
    <w:p w14:paraId="3B6847FB" w14:textId="3E89F8E6" w:rsidR="002003E9" w:rsidRDefault="002003E9">
      <w:pPr>
        <w:pStyle w:val="a8"/>
      </w:pPr>
      <w:r>
        <w:rPr>
          <w:b/>
        </w:rPr>
        <w:t>[Proposed Change]</w:t>
      </w:r>
      <w:r>
        <w:t>: Change to “</w:t>
      </w:r>
      <w:r w:rsidRPr="002003E9">
        <w:rPr>
          <w:i/>
          <w:iCs/>
        </w:rPr>
        <w:t>prs-ProcessingRRC-Inactive-r17</w:t>
      </w:r>
      <w:r>
        <w:t>”</w:t>
      </w:r>
    </w:p>
    <w:p w14:paraId="2B2B5778" w14:textId="77777777" w:rsidR="002003E9" w:rsidRDefault="002003E9">
      <w:pPr>
        <w:pStyle w:val="a8"/>
      </w:pPr>
      <w:r>
        <w:rPr>
          <w:b/>
        </w:rPr>
        <w:t>[Comments]</w:t>
      </w:r>
      <w:r>
        <w:t xml:space="preserve">: </w:t>
      </w:r>
    </w:p>
    <w:p w14:paraId="250A826F" w14:textId="117AB2D5" w:rsidR="002003E9" w:rsidRPr="002003E9" w:rsidRDefault="002003E9">
      <w:pPr>
        <w:pStyle w:val="a8"/>
      </w:pPr>
    </w:p>
  </w:comment>
  <w:comment w:id="811" w:author="OPPO(Zhongda)" w:date="2022-04-06T09:06:00Z" w:initials="OP">
    <w:p w14:paraId="4F0B0702" w14:textId="77777777" w:rsidR="00DA2EB0" w:rsidRDefault="00DA2EB0" w:rsidP="00E119D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0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18BF80" w14:textId="77777777" w:rsidR="00DA2EB0" w:rsidRDefault="00DA2EB0" w:rsidP="00E119D2">
      <w:pPr>
        <w:pStyle w:val="a8"/>
      </w:pPr>
      <w:r>
        <w:rPr>
          <w:b/>
        </w:rPr>
        <w:t>[Description]</w:t>
      </w:r>
      <w:r>
        <w:t>: the precondition is not captured correctly. And the 13-2/3/4 are missed. Plus those precondition is now put in []</w:t>
      </w:r>
    </w:p>
    <w:p w14:paraId="5177814B" w14:textId="77777777" w:rsidR="00DA2EB0" w:rsidRDefault="00DA2EB0" w:rsidP="00E119D2">
      <w:pPr>
        <w:pStyle w:val="a8"/>
      </w:pPr>
      <w:r>
        <w:rPr>
          <w:b/>
        </w:rPr>
        <w:t>[Proposed Change]</w:t>
      </w:r>
      <w:r>
        <w:t>: put the correct precondition in [] also</w:t>
      </w:r>
    </w:p>
    <w:p w14:paraId="3043F197" w14:textId="70A7F462" w:rsidR="00DA2EB0" w:rsidRDefault="00DA2EB0" w:rsidP="00E119D2">
      <w:pPr>
        <w:pStyle w:val="a8"/>
      </w:pPr>
      <w:r>
        <w:rPr>
          <w:b/>
        </w:rPr>
        <w:t>[Comments]</w:t>
      </w:r>
      <w:r>
        <w:t>:</w:t>
      </w:r>
    </w:p>
  </w:comment>
  <w:comment w:id="834" w:author="Huawei, Hisilicon" w:date="2022-04-07T12:16:00Z" w:initials="HW">
    <w:p w14:paraId="0CE0F1B2" w14:textId="5278E5AC"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NR_pos_enh-</w:t>
      </w:r>
      <w:proofErr w:type="gramStart"/>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4FD2D" w14:textId="77777777" w:rsidR="00DA2EB0" w:rsidRDefault="00DA2EB0" w:rsidP="00A7391C">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DA2EB0" w:rsidRPr="00F17A93" w:rsidRDefault="00DA2EB0" w:rsidP="00A7391C">
      <w:pPr>
        <w:pStyle w:val="a8"/>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DA2EB0" w:rsidRPr="001A1E93" w:rsidRDefault="00DA2EB0" w:rsidP="00A7391C">
      <w:pPr>
        <w:pStyle w:val="TAL"/>
        <w:rPr>
          <w:b/>
          <w:i/>
        </w:rPr>
      </w:pPr>
      <w:proofErr w:type="gramStart"/>
      <w:r w:rsidRPr="001A1E93">
        <w:rPr>
          <w:b/>
          <w:i/>
        </w:rPr>
        <w:t>prs-ProcessingWindowType1A-r17</w:t>
      </w:r>
      <w:proofErr w:type="gramEnd"/>
    </w:p>
    <w:p w14:paraId="771ED6BD" w14:textId="16DAFA2A" w:rsidR="00DA2EB0" w:rsidRDefault="00DA2EB0" w:rsidP="00A7391C">
      <w:pPr>
        <w:pStyle w:val="a8"/>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DA2EB0" w:rsidRPr="00A7391C" w:rsidRDefault="00DA2EB0" w:rsidP="00A7391C">
      <w:pPr>
        <w:pStyle w:val="TAL"/>
        <w:rPr>
          <w:b/>
          <w:i/>
        </w:rPr>
      </w:pPr>
      <w:proofErr w:type="gramStart"/>
      <w:r w:rsidRPr="001A1E93">
        <w:rPr>
          <w:b/>
          <w:i/>
        </w:rPr>
        <w:t>prs-ProcessingWindowType1B-r17</w:t>
      </w:r>
      <w:proofErr w:type="gramEnd"/>
    </w:p>
    <w:p w14:paraId="3058946A" w14:textId="51427CC0" w:rsidR="00DA2EB0" w:rsidRDefault="00DA2EB0" w:rsidP="00A7391C">
      <w:pPr>
        <w:pStyle w:val="a8"/>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DA2EB0" w:rsidRPr="00A7391C" w:rsidRDefault="00DA2EB0" w:rsidP="00A7391C">
      <w:pPr>
        <w:pStyle w:val="TAL"/>
        <w:rPr>
          <w:b/>
          <w:i/>
        </w:rPr>
      </w:pPr>
      <w:proofErr w:type="gramStart"/>
      <w:r w:rsidRPr="001A1E93">
        <w:rPr>
          <w:b/>
          <w:i/>
        </w:rPr>
        <w:t>prs-ProcessingWindowType2-r17</w:t>
      </w:r>
      <w:proofErr w:type="gramEnd"/>
    </w:p>
    <w:p w14:paraId="37CB3BAE" w14:textId="3160E84A" w:rsidR="00DA2EB0" w:rsidRDefault="00DA2EB0" w:rsidP="00A7391C">
      <w:pPr>
        <w:pStyle w:val="a8"/>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DA2EB0" w:rsidRDefault="00DA2EB0" w:rsidP="00A7391C">
      <w:pPr>
        <w:pStyle w:val="a8"/>
      </w:pPr>
      <w:r w:rsidRPr="00F17A93">
        <w:rPr>
          <w:rFonts w:eastAsiaTheme="minorEastAsia"/>
          <w:b/>
        </w:rPr>
        <w:t>[Comments]:</w:t>
      </w:r>
    </w:p>
  </w:comment>
  <w:comment w:id="828" w:author="CATT (Haocheng)" w:date="2022-04-08T18:34:00Z" w:initials="C">
    <w:p w14:paraId="3B3D3422" w14:textId="27BB5709" w:rsidR="00A41976" w:rsidRDefault="00A41976">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01</w:t>
      </w:r>
      <w:r>
        <w:t xml:space="preserve"> </w:t>
      </w:r>
      <w:r>
        <w:rPr>
          <w:b/>
        </w:rPr>
        <w:t>[Delegate]</w:t>
      </w:r>
      <w:r>
        <w:t>: CATT (Haocheng</w:t>
      </w:r>
      <w:proofErr w:type="gramStart"/>
      <w:r>
        <w:t xml:space="preserve">)  </w:t>
      </w:r>
      <w:r>
        <w:rPr>
          <w:b/>
        </w:rPr>
        <w:t>[</w:t>
      </w:r>
      <w:proofErr w:type="gramEnd"/>
      <w:r>
        <w:rPr>
          <w:b/>
        </w:rPr>
        <w:t>WI]</w:t>
      </w:r>
      <w:r>
        <w:t>:</w:t>
      </w:r>
      <w:r w:rsidRPr="00A41976">
        <w:rPr>
          <w:rFonts w:eastAsia="Times New Roman"/>
        </w:rPr>
        <w:t xml:space="preserve"> </w:t>
      </w:r>
      <w:r>
        <w:rPr>
          <w:rFonts w:eastAsia="Times New Roman"/>
        </w:rPr>
        <w:t>NR_pos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0242E8F" w14:textId="256B163A" w:rsidR="00A41976" w:rsidRDefault="00A41976">
      <w:pPr>
        <w:pStyle w:val="a8"/>
      </w:pPr>
      <w:r>
        <w:rPr>
          <w:b/>
        </w:rPr>
        <w:t>[Description]</w:t>
      </w:r>
      <w:r>
        <w:t xml:space="preserve">: </w:t>
      </w:r>
      <w:r>
        <w:t>The</w:t>
      </w:r>
      <w:r>
        <w:rPr>
          <w:rFonts w:eastAsiaTheme="minorEastAsia" w:hint="eastAsia"/>
          <w:lang w:eastAsia="zh-CN"/>
        </w:rPr>
        <w:t xml:space="preserve"> description is not enough.</w:t>
      </w:r>
    </w:p>
    <w:p w14:paraId="394DCE95" w14:textId="4CA71C86" w:rsidR="00A41976" w:rsidRDefault="00A41976">
      <w:pPr>
        <w:pStyle w:val="a8"/>
      </w:pPr>
      <w:r>
        <w:rPr>
          <w:b/>
        </w:rPr>
        <w:t>[Proposed Change]</w:t>
      </w:r>
      <w:r>
        <w:t xml:space="preserve">: </w:t>
      </w:r>
      <w:r w:rsidRPr="00392BCB">
        <w:t>We think it is better to add the decriptions of option1, option 2 and option 3 here.</w:t>
      </w:r>
    </w:p>
    <w:p w14:paraId="302589AE" w14:textId="77777777" w:rsidR="00A41976" w:rsidRDefault="00A41976">
      <w:pPr>
        <w:pStyle w:val="a8"/>
      </w:pPr>
      <w:r>
        <w:rPr>
          <w:b/>
        </w:rPr>
        <w:t>[Comments]</w:t>
      </w:r>
      <w:r>
        <w:t xml:space="preserve">: </w:t>
      </w:r>
    </w:p>
    <w:p w14:paraId="5FC803A1" w14:textId="4F7E0228" w:rsidR="00A41976" w:rsidRPr="00A41976" w:rsidRDefault="00A41976">
      <w:pPr>
        <w:pStyle w:val="a8"/>
      </w:pPr>
    </w:p>
  </w:comment>
  <w:comment w:id="839" w:author="OPPO(Zhongda)" w:date="2022-04-06T09:06:00Z" w:initials="OP">
    <w:p w14:paraId="7D25BF30" w14:textId="77777777" w:rsidR="00DA2EB0" w:rsidRDefault="00DA2EB0" w:rsidP="00E119D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1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C24904C" w14:textId="77777777" w:rsidR="00DA2EB0" w:rsidRPr="001A1E93" w:rsidRDefault="00DA2EB0" w:rsidP="00E119D2">
      <w:pPr>
        <w:pStyle w:val="TAL"/>
        <w:rPr>
          <w:b/>
          <w:i/>
        </w:rPr>
      </w:pPr>
      <w:r>
        <w:rPr>
          <w:b/>
        </w:rPr>
        <w:t>[Description]</w:t>
      </w:r>
      <w:r>
        <w:t xml:space="preserve">: the precondition 13-1 is captured </w:t>
      </w:r>
      <w:proofErr w:type="gramStart"/>
      <w:r>
        <w:t xml:space="preserve">in  </w:t>
      </w:r>
      <w:r w:rsidRPr="009D648B">
        <w:t>prs</w:t>
      </w:r>
      <w:proofErr w:type="gramEnd"/>
      <w:r w:rsidRPr="009D648B">
        <w:t>-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DA2EB0" w:rsidRPr="009D648B" w:rsidRDefault="00DA2EB0"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DA2EB0" w:rsidRDefault="00DA2EB0" w:rsidP="00E119D2">
      <w:pPr>
        <w:pStyle w:val="a8"/>
      </w:pPr>
      <w:r>
        <w:rPr>
          <w:b/>
        </w:rPr>
        <w:t>[Proposed Change]</w:t>
      </w:r>
      <w:r>
        <w:t xml:space="preserve">: </w:t>
      </w:r>
    </w:p>
    <w:p w14:paraId="76574125" w14:textId="292C80EF" w:rsidR="00DA2EB0" w:rsidRDefault="00DA2EB0" w:rsidP="00E119D2">
      <w:pPr>
        <w:pStyle w:val="a8"/>
      </w:pPr>
      <w:r>
        <w:rPr>
          <w:b/>
        </w:rPr>
        <w:t>[Comments]</w:t>
      </w:r>
      <w:r>
        <w:t>:</w:t>
      </w:r>
    </w:p>
  </w:comment>
  <w:comment w:id="851" w:author="CATT (Haocheng)" w:date="2022-04-08T18:35:00Z" w:initials="C">
    <w:p w14:paraId="4349EFAC" w14:textId="12491E75" w:rsidR="00A41976" w:rsidRDefault="00A41976">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02</w:t>
      </w:r>
      <w:r>
        <w:t xml:space="preserve"> </w:t>
      </w:r>
      <w:r>
        <w:rPr>
          <w:b/>
        </w:rPr>
        <w:t>[Delegate]</w:t>
      </w:r>
      <w:r>
        <w:t>: CATT (Haocheng</w:t>
      </w:r>
      <w:proofErr w:type="gramStart"/>
      <w:r>
        <w:t xml:space="preserve">)  </w:t>
      </w:r>
      <w:r>
        <w:rPr>
          <w:b/>
        </w:rPr>
        <w:t>[</w:t>
      </w:r>
      <w:proofErr w:type="gramEnd"/>
      <w:r>
        <w:rPr>
          <w:b/>
        </w:rPr>
        <w:t>WI]</w:t>
      </w:r>
      <w:r>
        <w:t xml:space="preserve">: </w:t>
      </w:r>
      <w:r>
        <w:rPr>
          <w:rFonts w:eastAsia="Times New Roman"/>
        </w:rPr>
        <w:t>NR_pos_enh-Core</w:t>
      </w:r>
      <w:r>
        <w:rPr>
          <w:b/>
        </w:rPr>
        <w:t xml:space="preserve"> [Class]</w:t>
      </w:r>
      <w:r>
        <w:t xml:space="preserve">: </w:t>
      </w:r>
      <w:r>
        <w:rPr>
          <w:rFonts w:eastAsiaTheme="minorEastAsia" w:hint="eastAsia"/>
          <w:lang w:eastAsia="zh-CN"/>
        </w:rPr>
        <w:t>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121F60" w14:textId="6EC10B25" w:rsidR="00A41976" w:rsidRDefault="00A41976">
      <w:pPr>
        <w:pStyle w:val="a8"/>
      </w:pPr>
      <w:r>
        <w:rPr>
          <w:b/>
        </w:rPr>
        <w:t>[Description]</w:t>
      </w:r>
      <w:r>
        <w:t xml:space="preserve">: </w:t>
      </w:r>
      <w:r>
        <w:t>The</w:t>
      </w:r>
      <w:r>
        <w:rPr>
          <w:rFonts w:eastAsiaTheme="minorEastAsia" w:hint="eastAsia"/>
          <w:lang w:eastAsia="zh-CN"/>
        </w:rPr>
        <w:t xml:space="preserve"> description is not enough.</w:t>
      </w:r>
    </w:p>
    <w:p w14:paraId="565C8371" w14:textId="24004A54" w:rsidR="00A41976" w:rsidRDefault="00A41976">
      <w:pPr>
        <w:pStyle w:val="a8"/>
      </w:pPr>
      <w:r>
        <w:rPr>
          <w:b/>
        </w:rPr>
        <w:t>[Proposed Change]</w:t>
      </w:r>
      <w:r>
        <w:t xml:space="preserve">: </w:t>
      </w:r>
      <w:r w:rsidRPr="00392BCB">
        <w:t>We think it is better to add the decriptions of option1, option 2 and option 3 here.</w:t>
      </w:r>
    </w:p>
    <w:p w14:paraId="29916639" w14:textId="77777777" w:rsidR="00A41976" w:rsidRDefault="00A41976">
      <w:pPr>
        <w:pStyle w:val="a8"/>
      </w:pPr>
      <w:r>
        <w:rPr>
          <w:b/>
        </w:rPr>
        <w:t>[Comments]</w:t>
      </w:r>
      <w:r>
        <w:t xml:space="preserve">: </w:t>
      </w:r>
    </w:p>
    <w:p w14:paraId="41FE156C" w14:textId="39B9D79D" w:rsidR="00A41976" w:rsidRPr="00A41976" w:rsidRDefault="00A41976">
      <w:pPr>
        <w:pStyle w:val="a8"/>
      </w:pPr>
    </w:p>
  </w:comment>
  <w:comment w:id="866" w:author="CATT (Haocheng)" w:date="2022-04-08T18:36:00Z" w:initials="C">
    <w:p w14:paraId="17E22645" w14:textId="6D0F3DE7" w:rsidR="00A41976" w:rsidRDefault="00A41976">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03</w:t>
      </w:r>
      <w:r>
        <w:t xml:space="preserve"> </w:t>
      </w:r>
      <w:r>
        <w:rPr>
          <w:b/>
        </w:rPr>
        <w:t>[Delegate]</w:t>
      </w:r>
      <w:r>
        <w:t>: CATT (Haocheng</w:t>
      </w:r>
      <w:proofErr w:type="gramStart"/>
      <w:r>
        <w:t xml:space="preserve">)  </w:t>
      </w:r>
      <w:r>
        <w:rPr>
          <w:b/>
        </w:rPr>
        <w:t>[</w:t>
      </w:r>
      <w:proofErr w:type="gramEnd"/>
      <w:r>
        <w:rPr>
          <w:b/>
        </w:rPr>
        <w:t>WI]</w:t>
      </w:r>
      <w:r>
        <w:t>:</w:t>
      </w:r>
      <w:r w:rsidRPr="00A41976">
        <w:rPr>
          <w:rFonts w:eastAsia="Times New Roman"/>
        </w:rPr>
        <w:t xml:space="preserve"> </w:t>
      </w:r>
      <w:r>
        <w:rPr>
          <w:rFonts w:eastAsia="Times New Roman"/>
        </w:rPr>
        <w:t>NR_pos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4F044CE" w14:textId="18DAD675" w:rsidR="00A41976" w:rsidRDefault="00A41976">
      <w:pPr>
        <w:pStyle w:val="a8"/>
      </w:pPr>
      <w:r>
        <w:rPr>
          <w:b/>
        </w:rPr>
        <w:t>[Description]</w:t>
      </w:r>
      <w:r>
        <w:t xml:space="preserve">: </w:t>
      </w:r>
      <w:r>
        <w:t>The</w:t>
      </w:r>
      <w:r>
        <w:rPr>
          <w:rFonts w:eastAsiaTheme="minorEastAsia" w:hint="eastAsia"/>
          <w:lang w:eastAsia="zh-CN"/>
        </w:rPr>
        <w:t xml:space="preserve"> description is not enough</w:t>
      </w:r>
    </w:p>
    <w:p w14:paraId="27B2A7A6" w14:textId="1C8AC27D" w:rsidR="00A41976" w:rsidRDefault="00A41976">
      <w:pPr>
        <w:pStyle w:val="a8"/>
      </w:pPr>
      <w:r>
        <w:rPr>
          <w:b/>
        </w:rPr>
        <w:t>[Proposed Change]</w:t>
      </w:r>
      <w:r>
        <w:t xml:space="preserve">: </w:t>
      </w:r>
      <w:r w:rsidRPr="00B43B56">
        <w:t>We think it is better to add the decriptions of option1, option 2 and option 3 here.</w:t>
      </w:r>
    </w:p>
    <w:p w14:paraId="6E81A88E" w14:textId="77777777" w:rsidR="00A41976" w:rsidRDefault="00A41976">
      <w:pPr>
        <w:pStyle w:val="a8"/>
      </w:pPr>
      <w:r>
        <w:rPr>
          <w:b/>
        </w:rPr>
        <w:t>[Comments]</w:t>
      </w:r>
      <w:r>
        <w:t xml:space="preserve">: </w:t>
      </w:r>
    </w:p>
    <w:p w14:paraId="5438F5B5" w14:textId="38A008E2" w:rsidR="00A41976" w:rsidRPr="00A41976" w:rsidRDefault="00A41976">
      <w:pPr>
        <w:pStyle w:val="a8"/>
      </w:pPr>
    </w:p>
  </w:comment>
  <w:comment w:id="909" w:author="Apple - Fangli" w:date="2022-04-02T01:19:00Z" w:initials="MOU">
    <w:p w14:paraId="5BC3A194" w14:textId="77777777" w:rsidR="00DA2EB0" w:rsidRDefault="00DA2EB0" w:rsidP="00B535FF">
      <w:r>
        <w:rPr>
          <w:rStyle w:val="af7"/>
        </w:rPr>
        <w:annotationRef/>
      </w:r>
      <w:r>
        <w:rPr>
          <w:b/>
          <w:bCs/>
        </w:rPr>
        <w:t>[RIL]</w:t>
      </w:r>
      <w:r>
        <w:t xml:space="preserve">: </w:t>
      </w:r>
      <w:proofErr w:type="gramStart"/>
      <w:r>
        <w:t xml:space="preserve">A156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 </w:t>
      </w:r>
      <w:r>
        <w:cr/>
      </w:r>
      <w:r>
        <w:cr/>
        <w:t xml:space="preserve">1) </w:t>
      </w:r>
      <w:proofErr w:type="gramStart"/>
      <w:r>
        <w:t>It’s</w:t>
      </w:r>
      <w:proofErr w:type="gramEnd"/>
      <w:r>
        <w:t xml:space="preserve"> FR2 only, the FR1 sentence should be removed. </w:t>
      </w:r>
      <w:r>
        <w:cr/>
      </w:r>
      <w:r>
        <w:cr/>
        <w:t xml:space="preserve">2) </w:t>
      </w:r>
      <w:proofErr w:type="gramStart"/>
      <w:r>
        <w:t>following</w:t>
      </w:r>
      <w:proofErr w:type="gramEnd"/>
      <w:r>
        <w:t xml:space="preserve">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DA2EB0" w:rsidRDefault="00DA2EB0" w:rsidP="00B535FF">
      <w:r>
        <w:cr/>
      </w:r>
      <w:r>
        <w:rPr>
          <w:b/>
          <w:bCs/>
        </w:rPr>
        <w:t>[Comments]</w:t>
      </w:r>
      <w:r>
        <w:t xml:space="preserve">: </w:t>
      </w:r>
      <w:r>
        <w:cr/>
        <w:t>1) add “FR2 only”</w:t>
      </w:r>
    </w:p>
    <w:p w14:paraId="460FE0F1" w14:textId="77777777" w:rsidR="00DA2EB0" w:rsidRDefault="00DA2EB0" w:rsidP="00B535FF">
      <w:r>
        <w:t xml:space="preserve">2) </w:t>
      </w:r>
      <w:proofErr w:type="gramStart"/>
      <w:r>
        <w:t>add</w:t>
      </w:r>
      <w:proofErr w:type="gramEnd"/>
      <w:r>
        <w:t xml:space="preserve"> the sentence as above.</w:t>
      </w:r>
    </w:p>
  </w:comment>
  <w:comment w:id="910" w:author="Ericsson" w:date="2022-04-07T09:39:00Z" w:initials="LA">
    <w:p w14:paraId="6CE27682" w14:textId="6157C5E5" w:rsidR="00DA2EB0" w:rsidRPr="00AF0B91" w:rsidRDefault="00DA2EB0" w:rsidP="00AF0B91">
      <w:pPr>
        <w:rPr>
          <w:lang w:val="en-US"/>
        </w:rPr>
      </w:pPr>
      <w:r>
        <w:rPr>
          <w:rStyle w:val="af7"/>
        </w:rPr>
        <w:annotationRef/>
      </w:r>
      <w:r>
        <w:rPr>
          <w:lang w:val="en-US"/>
        </w:rPr>
        <w:t>There is actually a</w:t>
      </w:r>
      <w:r w:rsidRPr="0099620B">
        <w:rPr>
          <w:lang w:val="en-US"/>
        </w:rPr>
        <w:t xml:space="preserve"> component applicable to FR1</w:t>
      </w:r>
      <w:r>
        <w:rPr>
          <w:lang w:val="en-US"/>
        </w:rPr>
        <w:t>.</w:t>
      </w:r>
    </w:p>
  </w:comment>
  <w:comment w:id="911" w:author="OPPO(Zhongda)" w:date="2022-04-06T09:07:00Z" w:initials="OP">
    <w:p w14:paraId="26E7A332" w14:textId="77777777" w:rsidR="00DA2EB0" w:rsidRDefault="00DA2EB0" w:rsidP="00CC20F6">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6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F6C8471" w14:textId="77777777" w:rsidR="00DA2EB0" w:rsidRDefault="00DA2EB0" w:rsidP="00CC20F6">
      <w:pPr>
        <w:pStyle w:val="a8"/>
      </w:pPr>
      <w:r>
        <w:rPr>
          <w:b/>
        </w:rPr>
        <w:t>[Description]</w:t>
      </w:r>
      <w:r>
        <w:t>: to description text is bit redundant. And the pre-condition feature is not captured</w:t>
      </w:r>
    </w:p>
    <w:p w14:paraId="21219D46" w14:textId="77777777" w:rsidR="00DA2EB0" w:rsidRDefault="00DA2EB0" w:rsidP="00CC20F6">
      <w:pPr>
        <w:pStyle w:val="a8"/>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44F82BB7" w14:textId="219B3F14" w:rsidR="00DA2EB0" w:rsidRDefault="00DA2EB0" w:rsidP="00CC20F6">
      <w:pPr>
        <w:pStyle w:val="a8"/>
      </w:pPr>
      <w:r>
        <w:rPr>
          <w:b/>
        </w:rPr>
        <w:t>[Comments]</w:t>
      </w:r>
      <w:r>
        <w:t>:</w:t>
      </w:r>
    </w:p>
  </w:comment>
  <w:comment w:id="944" w:author="Apple - Fangli" w:date="2022-04-02T01:20:00Z" w:initials="MOU">
    <w:p w14:paraId="61D36130" w14:textId="77777777" w:rsidR="00DA2EB0" w:rsidRDefault="00DA2EB0" w:rsidP="00B535FF">
      <w:r>
        <w:rPr>
          <w:rStyle w:val="af7"/>
        </w:rPr>
        <w:annotationRef/>
      </w:r>
      <w:r>
        <w:rPr>
          <w:b/>
          <w:bCs/>
        </w:rPr>
        <w:t>[RIL]</w:t>
      </w:r>
      <w:r>
        <w:t xml:space="preserve">: </w:t>
      </w:r>
      <w:proofErr w:type="gramStart"/>
      <w:r>
        <w:t xml:space="preserve">A157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a. </w:t>
      </w:r>
      <w:r>
        <w:cr/>
      </w:r>
      <w:proofErr w:type="gramStart"/>
      <w:r>
        <w:t>it’s</w:t>
      </w:r>
      <w:proofErr w:type="gramEnd"/>
      <w:r>
        <w:t xml:space="preserve"> not FR2 only. </w:t>
      </w:r>
      <w:r>
        <w:cr/>
      </w:r>
      <w:r>
        <w:rPr>
          <w:b/>
          <w:bCs/>
        </w:rPr>
        <w:t>[Proposed Change]</w:t>
      </w:r>
      <w:r>
        <w:t>: remove the “FR2 only”</w:t>
      </w:r>
      <w:r>
        <w:cr/>
      </w:r>
      <w:r>
        <w:rPr>
          <w:b/>
          <w:bCs/>
        </w:rPr>
        <w:t>[Comments]</w:t>
      </w:r>
      <w:r>
        <w:t xml:space="preserve">: </w:t>
      </w:r>
    </w:p>
    <w:p w14:paraId="2212428B" w14:textId="1257B8D3" w:rsidR="00DA2EB0" w:rsidRPr="003E4942" w:rsidRDefault="00DA2EB0" w:rsidP="00B535FF">
      <w:pPr>
        <w:rPr>
          <w:lang w:val="en-US"/>
        </w:rPr>
      </w:pPr>
      <w:r>
        <w:t xml:space="preserve">[Ericsson] </w:t>
      </w:r>
      <w:r>
        <w:rPr>
          <w:lang w:val="en-US"/>
        </w:rPr>
        <w:t>S</w:t>
      </w:r>
      <w:r w:rsidRPr="00C56D0B">
        <w:rPr>
          <w:lang w:val="en-US"/>
        </w:rPr>
        <w:t xml:space="preserve">eems to be FR2 only? </w:t>
      </w:r>
      <w:proofErr w:type="gramStart"/>
      <w:r w:rsidRPr="00C56D0B">
        <w:rPr>
          <w:lang w:val="en-US"/>
        </w:rPr>
        <w:t>so</w:t>
      </w:r>
      <w:proofErr w:type="gramEnd"/>
      <w:r w:rsidRPr="00C56D0B">
        <w:rPr>
          <w:lang w:val="en-US"/>
        </w:rPr>
        <w:t xml:space="preserve"> implementation seems correct?</w:t>
      </w:r>
    </w:p>
  </w:comment>
  <w:comment w:id="982" w:author="Ericsson" w:date="2022-04-07T09:37:00Z" w:initials="LA">
    <w:p w14:paraId="4CA95A08" w14:textId="216DD4FD" w:rsidR="00DA2EB0" w:rsidRDefault="00DA2EB0" w:rsidP="009609CE">
      <w:pPr>
        <w:pStyle w:val="a8"/>
      </w:pPr>
      <w:r>
        <w:rPr>
          <w:rStyle w:val="af7"/>
        </w:rPr>
        <w:annotationRef/>
      </w:r>
      <w:r>
        <w:rPr>
          <w:b/>
        </w:rPr>
        <w:t>RIL]</w:t>
      </w:r>
      <w:r>
        <w:t xml:space="preserve">: </w:t>
      </w:r>
      <w:proofErr w:type="gramStart"/>
      <w:r>
        <w:rPr>
          <w:noProof/>
        </w:rPr>
        <w:t xml:space="preserve">E002 </w:t>
      </w:r>
      <w:r>
        <w:t xml:space="preserve"> </w:t>
      </w:r>
      <w:r>
        <w:rPr>
          <w:b/>
        </w:rPr>
        <w:t>[</w:t>
      </w:r>
      <w:proofErr w:type="gramEnd"/>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7EFB575" w14:textId="77777777" w:rsidR="00DA2EB0" w:rsidRDefault="00DA2EB0" w:rsidP="009609CE">
      <w:pPr>
        <w:pStyle w:val="a8"/>
      </w:pPr>
      <w:r>
        <w:rPr>
          <w:b/>
        </w:rPr>
        <w:t>[Description]</w:t>
      </w:r>
      <w:r>
        <w:t>: We u</w:t>
      </w:r>
      <w:r w:rsidRPr="008D7D45">
        <w:t>nderstand this has been used in other places, but maybe to try to keep consistency we could actually say as below?</w:t>
      </w:r>
    </w:p>
    <w:p w14:paraId="62110718" w14:textId="77777777" w:rsidR="00DA2EB0" w:rsidRDefault="00DA2EB0" w:rsidP="009609CE">
      <w:pPr>
        <w:pStyle w:val="a8"/>
      </w:pPr>
      <w:r>
        <w:t>“</w:t>
      </w:r>
      <w:r w:rsidRPr="008D7D45">
        <w:t>The UE indicating support of this feature shall also indicate</w:t>
      </w:r>
      <w:r>
        <w:t xml:space="preserve"> support of”</w:t>
      </w:r>
    </w:p>
    <w:p w14:paraId="424A0966" w14:textId="77777777" w:rsidR="00DA2EB0" w:rsidRDefault="00DA2EB0" w:rsidP="009609CE">
      <w:pPr>
        <w:pStyle w:val="a8"/>
      </w:pPr>
      <w:r>
        <w:t>M</w:t>
      </w:r>
      <w:r w:rsidRPr="00E1005F">
        <w:t xml:space="preserve">aybe the previous occurrences </w:t>
      </w:r>
      <w:r>
        <w:t xml:space="preserve">of this in Rel-16 </w:t>
      </w:r>
      <w:r w:rsidRPr="00E1005F">
        <w:t>could also be updated at some point</w:t>
      </w:r>
      <w:r>
        <w:t>.</w:t>
      </w:r>
    </w:p>
    <w:p w14:paraId="2D575430" w14:textId="77777777" w:rsidR="00DA2EB0" w:rsidRDefault="00DA2EB0" w:rsidP="009609CE">
      <w:pPr>
        <w:pStyle w:val="a8"/>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DA2EB0" w:rsidRDefault="00DA2EB0" w:rsidP="009609CE">
      <w:pPr>
        <w:pStyle w:val="a8"/>
      </w:pPr>
      <w:r>
        <w:rPr>
          <w:b/>
        </w:rPr>
        <w:t>[Comments]</w:t>
      </w:r>
      <w:r>
        <w:t xml:space="preserve">: </w:t>
      </w:r>
    </w:p>
    <w:p w14:paraId="7E467AD3" w14:textId="29AD676F" w:rsidR="00DA2EB0" w:rsidRDefault="00DA2EB0">
      <w:pPr>
        <w:pStyle w:val="a8"/>
      </w:pPr>
    </w:p>
  </w:comment>
  <w:comment w:id="1020" w:author="Huawei, Hisilicon" w:date="2022-04-07T12:19:00Z" w:initials="HW">
    <w:p w14:paraId="749A7B43" w14:textId="7567CB3C"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NR_pos_enh-</w:t>
      </w:r>
      <w:proofErr w:type="gramStart"/>
      <w:r w:rsidRPr="00874392">
        <w:rPr>
          <w:rFonts w:eastAsiaTheme="minorEastAsia"/>
        </w:rPr>
        <w:t xml:space="preserve">Core </w:t>
      </w:r>
      <w:r w:rsidRPr="000D7942">
        <w:rPr>
          <w:rFonts w:eastAsia="Times New Roman"/>
          <w:lang w:eastAsia="ja-JP"/>
        </w:rPr>
        <w:t xml:space="preserve"> </w:t>
      </w:r>
      <w:r w:rsidRPr="00CA68D8">
        <w:rPr>
          <w:rFonts w:eastAsia="Times New Roman"/>
          <w:b/>
          <w:lang w:eastAsia="ja-JP"/>
        </w:rPr>
        <w:t>[</w:t>
      </w:r>
      <w:proofErr w:type="gramEnd"/>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577B3EC" w14:textId="77777777" w:rsidR="00DA2EB0" w:rsidRDefault="00DA2EB0" w:rsidP="00A7391C">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DA2EB0" w:rsidRDefault="00DA2EB0" w:rsidP="00A7391C">
      <w:pPr>
        <w:pStyle w:val="a8"/>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DA2EB0" w:rsidRDefault="00DA2EB0" w:rsidP="00A7391C">
      <w:pPr>
        <w:pStyle w:val="a8"/>
      </w:pPr>
      <w:r w:rsidRPr="00F17A93">
        <w:rPr>
          <w:rFonts w:eastAsiaTheme="minorEastAsia"/>
          <w:b/>
        </w:rPr>
        <w:t>[Comments]:</w:t>
      </w:r>
    </w:p>
  </w:comment>
  <w:comment w:id="1051" w:author="OPPO(Zhongda)" w:date="2022-04-06T09:07:00Z" w:initials="OP">
    <w:p w14:paraId="6A8BD224" w14:textId="77777777" w:rsidR="00DA2EB0" w:rsidRDefault="00DA2EB0" w:rsidP="006C74E3">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7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099B6D" w14:textId="77777777" w:rsidR="00DA2EB0" w:rsidRDefault="00DA2EB0" w:rsidP="006C74E3">
      <w:pPr>
        <w:pStyle w:val="a8"/>
      </w:pPr>
      <w:r>
        <w:rPr>
          <w:b/>
        </w:rPr>
        <w:t>[Description]</w:t>
      </w:r>
      <w:r>
        <w:t>: for both IEs, the pre-condition feature 2-52 is not captured yet</w:t>
      </w:r>
    </w:p>
    <w:p w14:paraId="389C711A" w14:textId="77777777" w:rsidR="00DA2EB0" w:rsidRDefault="00DA2EB0" w:rsidP="006C74E3">
      <w:pPr>
        <w:pStyle w:val="a8"/>
      </w:pPr>
      <w:r>
        <w:rPr>
          <w:b/>
        </w:rPr>
        <w:t>[Proposed Change]</w:t>
      </w:r>
      <w:r>
        <w:t>: for both IEs, capture pre-condition feature 2-52</w:t>
      </w:r>
    </w:p>
    <w:p w14:paraId="73E122DC" w14:textId="64ABB761" w:rsidR="00DA2EB0" w:rsidRDefault="00DA2EB0" w:rsidP="006C74E3">
      <w:pPr>
        <w:pStyle w:val="a8"/>
      </w:pPr>
      <w:r>
        <w:rPr>
          <w:b/>
        </w:rPr>
        <w:t>[Comments]</w:t>
      </w:r>
      <w:r>
        <w:t>:</w:t>
      </w:r>
    </w:p>
  </w:comment>
  <w:comment w:id="1070" w:author="Apple - Fangli" w:date="2022-04-02T01:24:00Z" w:initials="MOU">
    <w:p w14:paraId="566A5B5A" w14:textId="77777777" w:rsidR="00DA2EB0" w:rsidRDefault="00DA2EB0" w:rsidP="00B535FF">
      <w:r>
        <w:rPr>
          <w:rStyle w:val="af7"/>
        </w:rPr>
        <w:annotationRef/>
      </w:r>
      <w:r>
        <w:rPr>
          <w:b/>
          <w:bCs/>
        </w:rPr>
        <w:t>[RIL]</w:t>
      </w:r>
      <w:r>
        <w:t xml:space="preserve">: </w:t>
      </w:r>
      <w:proofErr w:type="gramStart"/>
      <w:r>
        <w:t xml:space="preserve">A158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493F5FC4" w14:textId="77777777" w:rsidR="00DA2EB0" w:rsidRDefault="00DA2EB0" w:rsidP="00B535FF">
      <w:r>
        <w:rPr>
          <w:b/>
          <w:bCs/>
        </w:rPr>
        <w:t>[Description]</w:t>
      </w:r>
      <w:r>
        <w:t xml:space="preserve">: </w:t>
      </w:r>
    </w:p>
    <w:p w14:paraId="1F49B467" w14:textId="77777777" w:rsidR="00DA2EB0" w:rsidRDefault="00DA2EB0" w:rsidP="00B535FF">
      <w:r>
        <w:t>It’s R1 FG 30-3.</w:t>
      </w:r>
    </w:p>
    <w:p w14:paraId="699A90DB" w14:textId="77777777" w:rsidR="00DA2EB0" w:rsidRDefault="00DA2EB0" w:rsidP="00B535FF"/>
    <w:p w14:paraId="69B41FA9" w14:textId="77777777" w:rsidR="00DA2EB0" w:rsidRDefault="00DA2EB0" w:rsidP="00B535FF">
      <w:r>
        <w:t>[11-6</w:t>
      </w:r>
      <w:proofErr w:type="gramStart"/>
      <w:r>
        <w:t>]  is</w:t>
      </w:r>
      <w:proofErr w:type="gramEnd"/>
      <w:r>
        <w:t xml:space="preserve"> the Prerequisite feature, and should be added. </w:t>
      </w:r>
    </w:p>
    <w:p w14:paraId="3E2F8B22" w14:textId="77777777" w:rsidR="00DA2EB0" w:rsidRDefault="00DA2EB0" w:rsidP="00B535FF"/>
    <w:p w14:paraId="40F9710A" w14:textId="77777777" w:rsidR="00DA2EB0" w:rsidRDefault="00DA2EB0" w:rsidP="00B535FF">
      <w:r>
        <w:rPr>
          <w:b/>
          <w:bCs/>
        </w:rPr>
        <w:t>[Proposed Change]</w:t>
      </w:r>
      <w:r>
        <w:t xml:space="preserve">: </w:t>
      </w:r>
    </w:p>
    <w:p w14:paraId="3C7276BB" w14:textId="77777777" w:rsidR="00DA2EB0" w:rsidRDefault="00DA2EB0" w:rsidP="00B535FF">
      <w:r>
        <w:t xml:space="preserve">The UE supporting this feature should be also indicate the support of </w:t>
      </w:r>
    </w:p>
    <w:p w14:paraId="0E41C592" w14:textId="77777777" w:rsidR="00DA2EB0" w:rsidRDefault="00DA2EB0" w:rsidP="00B535FF">
      <w:r>
        <w:rPr>
          <w:i/>
          <w:iCs/>
        </w:rPr>
        <w:t>pusch-RepetitionTypeA-</w:t>
      </w:r>
      <w:proofErr w:type="gramStart"/>
      <w:r>
        <w:rPr>
          <w:i/>
          <w:iCs/>
        </w:rPr>
        <w:t>r16</w:t>
      </w:r>
      <w:r>
        <w:t xml:space="preserve"> .</w:t>
      </w:r>
      <w:proofErr w:type="gramEnd"/>
      <w:r>
        <w:t xml:space="preserve"> </w:t>
      </w:r>
    </w:p>
    <w:p w14:paraId="0C451928" w14:textId="77777777" w:rsidR="00DA2EB0" w:rsidRDefault="00DA2EB0" w:rsidP="00B535FF"/>
    <w:p w14:paraId="51E2BFF7" w14:textId="77777777" w:rsidR="00DA2EB0" w:rsidRDefault="00DA2EB0" w:rsidP="00B535FF">
      <w:r>
        <w:rPr>
          <w:b/>
          <w:bCs/>
        </w:rPr>
        <w:t>[Comments]</w:t>
      </w:r>
      <w:r>
        <w:t xml:space="preserve">: </w:t>
      </w:r>
    </w:p>
  </w:comment>
  <w:comment w:id="1172" w:author="Huawei, Hisilicon" w:date="2022-04-07T12:20:00Z" w:initials="HW">
    <w:p w14:paraId="27EE46BC" w14:textId="67B113BB" w:rsidR="00DA2EB0" w:rsidRPr="00CA68D8" w:rsidRDefault="00DA2EB0" w:rsidP="00A7391C">
      <w:pPr>
        <w:pStyle w:val="a8"/>
        <w:rPr>
          <w:rFonts w:eastAsia="Times New Roman"/>
          <w:lang w:eastAsia="ja-JP"/>
        </w:rPr>
      </w:pPr>
      <w:r>
        <w:rPr>
          <w:rStyle w:val="af7"/>
        </w:rPr>
        <w:annotationRef/>
      </w:r>
      <w:r>
        <w:rPr>
          <w:rStyle w:val="af7"/>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1C67FF"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DA2EB0" w:rsidRPr="0053568C"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DA2EB0" w:rsidRDefault="00DA2EB0" w:rsidP="00A7391C">
      <w:pPr>
        <w:pStyle w:val="a8"/>
      </w:pPr>
      <w:r w:rsidRPr="00CA68D8">
        <w:rPr>
          <w:rFonts w:eastAsia="Times New Roman"/>
          <w:b/>
          <w:lang w:eastAsia="ja-JP"/>
        </w:rPr>
        <w:t>[Comments]</w:t>
      </w:r>
      <w:r w:rsidRPr="00CA68D8">
        <w:rPr>
          <w:rFonts w:eastAsia="Times New Roman"/>
          <w:lang w:eastAsia="ja-JP"/>
        </w:rPr>
        <w:t>:</w:t>
      </w:r>
    </w:p>
    <w:p w14:paraId="3F22418B" w14:textId="20394CD6" w:rsidR="00DA2EB0" w:rsidRDefault="00DA2EB0">
      <w:pPr>
        <w:pStyle w:val="a8"/>
      </w:pPr>
    </w:p>
  </w:comment>
  <w:comment w:id="1189" w:author="OPPO(Zhongda)" w:date="2022-04-06T09:08:00Z" w:initials="OP">
    <w:p w14:paraId="4AF1ED8A" w14:textId="77777777" w:rsidR="00DA2EB0" w:rsidRDefault="00DA2EB0" w:rsidP="00893D50">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9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32AD7C" w14:textId="77777777" w:rsidR="00DA2EB0" w:rsidRDefault="00DA2EB0" w:rsidP="00893D50">
      <w:pPr>
        <w:pStyle w:val="a8"/>
      </w:pPr>
      <w:r>
        <w:rPr>
          <w:b/>
        </w:rPr>
        <w:t>[Description]</w:t>
      </w:r>
      <w:r>
        <w:t>: there is note in [] which is not addressed yet. This issue is applicable for features which has same note.</w:t>
      </w:r>
    </w:p>
    <w:p w14:paraId="39364C88" w14:textId="77777777" w:rsidR="00DA2EB0" w:rsidRDefault="00DA2EB0" w:rsidP="00893D50">
      <w:pPr>
        <w:pStyle w:val="a8"/>
      </w:pPr>
      <w:r>
        <w:rPr>
          <w:b/>
        </w:rPr>
        <w:t>[Proposed Change]</w:t>
      </w:r>
      <w:r>
        <w:t xml:space="preserve">: to add that note in [] and update date it later </w:t>
      </w:r>
      <w:proofErr w:type="gramStart"/>
      <w:r>
        <w:t>on .</w:t>
      </w:r>
      <w:proofErr w:type="gramEnd"/>
    </w:p>
    <w:p w14:paraId="2DF4CFD8" w14:textId="7322D91E" w:rsidR="00DA2EB0" w:rsidRDefault="00DA2EB0" w:rsidP="00893D50">
      <w:pPr>
        <w:pStyle w:val="a8"/>
      </w:pPr>
      <w:r>
        <w:rPr>
          <w:b/>
        </w:rPr>
        <w:t>[Comments]</w:t>
      </w:r>
      <w:r>
        <w:t>:</w:t>
      </w:r>
    </w:p>
  </w:comment>
  <w:comment w:id="1306" w:author="Huawei, Hisilicon" w:date="2022-04-07T12:20:00Z" w:initials="HW">
    <w:p w14:paraId="5B67DCAF" w14:textId="26AD0EE7"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A8A1571"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1333" w:author="Ericsson" w:date="2022-04-07T09:27:00Z" w:initials="LA">
    <w:p w14:paraId="0570B424" w14:textId="77777777" w:rsidR="00DA2EB0" w:rsidRDefault="00DA2EB0" w:rsidP="00A05429">
      <w:pPr>
        <w:pStyle w:val="a8"/>
      </w:pPr>
      <w:r>
        <w:rPr>
          <w:rStyle w:val="af7"/>
        </w:rPr>
        <w:annotationRef/>
      </w:r>
      <w:r>
        <w:rPr>
          <w:b/>
        </w:rPr>
        <w:t>[RIL]</w:t>
      </w:r>
      <w:r>
        <w:t xml:space="preserve">: </w:t>
      </w:r>
      <w:proofErr w:type="gramStart"/>
      <w:r>
        <w:rPr>
          <w:noProof/>
        </w:rPr>
        <w:t xml:space="preserve">E001 </w:t>
      </w:r>
      <w:r>
        <w:t xml:space="preserve"> </w:t>
      </w:r>
      <w:r>
        <w:rPr>
          <w:b/>
        </w:rPr>
        <w:t>[</w:t>
      </w:r>
      <w:proofErr w:type="gramEnd"/>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BB6D6B" w14:textId="77777777" w:rsidR="00DA2EB0" w:rsidRDefault="00DA2EB0" w:rsidP="00A05429">
      <w:pPr>
        <w:pStyle w:val="a8"/>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roofErr w:type="gramStart"/>
      <w:r>
        <w:t>..</w:t>
      </w:r>
      <w:proofErr w:type="gramEnd"/>
    </w:p>
    <w:p w14:paraId="64617F61" w14:textId="77777777" w:rsidR="00DA2EB0" w:rsidRPr="004C50E6" w:rsidRDefault="00DA2EB0" w:rsidP="00A05429">
      <w:pPr>
        <w:pStyle w:val="a8"/>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DA2EB0" w:rsidRDefault="00DA2EB0" w:rsidP="00A05429">
      <w:pPr>
        <w:pStyle w:val="a8"/>
      </w:pPr>
      <w:r>
        <w:rPr>
          <w:b/>
        </w:rPr>
        <w:t>[Comments]</w:t>
      </w:r>
      <w:r>
        <w:t xml:space="preserve">: </w:t>
      </w:r>
    </w:p>
    <w:p w14:paraId="78ECED0C" w14:textId="14F8516B" w:rsidR="00DA2EB0" w:rsidRDefault="00DA2EB0">
      <w:pPr>
        <w:pStyle w:val="a8"/>
      </w:pPr>
    </w:p>
  </w:comment>
  <w:comment w:id="1459" w:author="Huawei, Hisilicon" w:date="2022-04-07T12:21:00Z" w:initials="HW">
    <w:p w14:paraId="3A98AF07" w14:textId="64160FC7"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E7F62C2"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1520" w:author="Huawei, Hisilicon" w:date="2022-04-07T12:22:00Z" w:initials="HW">
    <w:p w14:paraId="71E1F925" w14:textId="0F573A3E"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1FE227"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i.e.</w:t>
      </w:r>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corresponding field descriptions.</w:t>
      </w:r>
    </w:p>
    <w:p w14:paraId="6474926E" w14:textId="75F9A44B"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1582" w:author="Huawei, Hisilicon" w:date="2022-04-07T12:24:00Z" w:initials="HW">
    <w:p w14:paraId="15D5C3FF" w14:textId="77A7F586"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4CCC5F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610" w:author="OPPO(Zhongda)" w:date="2022-04-06T09:08:00Z" w:initials="OP">
    <w:p w14:paraId="0E072727" w14:textId="77777777" w:rsidR="00DA2EB0" w:rsidRDefault="00DA2EB0"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9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75CB53" w14:textId="77777777" w:rsidR="00DA2EB0" w:rsidRDefault="00DA2EB0" w:rsidP="00E97A48">
      <w:pPr>
        <w:pStyle w:val="a8"/>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DA2EB0" w:rsidRDefault="00DA2EB0" w:rsidP="00E97A48">
      <w:pPr>
        <w:pStyle w:val="a8"/>
      </w:pPr>
      <w:r>
        <w:rPr>
          <w:b/>
        </w:rPr>
        <w:t>[Proposed Change]</w:t>
      </w:r>
      <w:r>
        <w:t>: Put a note that 2</w:t>
      </w:r>
      <w:r w:rsidRPr="00971FE0">
        <w:rPr>
          <w:vertAlign w:val="superscript"/>
        </w:rPr>
        <w:t>nd</w:t>
      </w:r>
      <w:r>
        <w:t xml:space="preserve"> sub-feature is not addressed yet</w:t>
      </w:r>
    </w:p>
    <w:p w14:paraId="2ED30357" w14:textId="171DEF40" w:rsidR="00DA2EB0" w:rsidRDefault="00DA2EB0" w:rsidP="00E97A48">
      <w:pPr>
        <w:pStyle w:val="a8"/>
      </w:pPr>
      <w:r>
        <w:rPr>
          <w:b/>
        </w:rPr>
        <w:t>[Comments]</w:t>
      </w:r>
      <w:r>
        <w:t>:</w:t>
      </w:r>
    </w:p>
  </w:comment>
  <w:comment w:id="1622" w:author="ZTE(Wenting)" w:date="2022-04-07T16:50:00Z" w:initials="ZTE">
    <w:p w14:paraId="38FAF97C" w14:textId="77777777" w:rsidR="00DA2EB0" w:rsidRDefault="00DA2EB0" w:rsidP="00DA2EB0">
      <w:pPr>
        <w:pStyle w:val="a8"/>
        <w:rPr>
          <w:lang w:val="en-US" w:eastAsia="zh-CN"/>
        </w:rPr>
      </w:pPr>
      <w:r>
        <w:rPr>
          <w:rStyle w:val="af7"/>
        </w:rPr>
        <w:annotationRef/>
      </w:r>
      <w:r>
        <w:rPr>
          <w:b/>
          <w:bCs/>
        </w:rPr>
        <w:t>[RIL]</w:t>
      </w:r>
      <w:r>
        <w:t>: Z</w:t>
      </w:r>
      <w:r>
        <w:rPr>
          <w:rFonts w:hint="eastAsia"/>
        </w:rPr>
        <w:t>002</w:t>
      </w:r>
      <w:r>
        <w:t xml:space="preserve"> </w:t>
      </w:r>
      <w:r>
        <w:rPr>
          <w:b/>
          <w:bCs/>
        </w:rPr>
        <w:t>[Delegate]</w:t>
      </w:r>
      <w:r>
        <w:t xml:space="preserve">: </w:t>
      </w:r>
      <w:proofErr w:type="gramStart"/>
      <w:r>
        <w:rPr>
          <w:rFonts w:hint="eastAsia"/>
        </w:rPr>
        <w:t>ZTE(</w:t>
      </w:r>
      <w:proofErr w:type="gramEnd"/>
      <w:r>
        <w:rPr>
          <w:rFonts w:hint="eastAsia"/>
        </w:rPr>
        <w:t>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F41DD98" w14:textId="77777777" w:rsidR="00DA2EB0" w:rsidRDefault="00DA2EB0" w:rsidP="00DA2EB0">
      <w:pPr>
        <w:pStyle w:val="a8"/>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6CDED7FF" w14:textId="34CFB64A" w:rsidR="00DA2EB0" w:rsidRDefault="00DA2EB0" w:rsidP="00DA2EB0">
      <w:pPr>
        <w:pStyle w:val="a8"/>
      </w:pPr>
      <w:r>
        <w:rPr>
          <w:b/>
          <w:bCs/>
        </w:rPr>
        <w:t xml:space="preserve"> [Proposed Change]</w:t>
      </w:r>
      <w:r>
        <w:t xml:space="preserve">: </w:t>
      </w:r>
      <w:r w:rsidRPr="00DA2EB0">
        <w:rPr>
          <w:rFonts w:hint="eastAsia"/>
        </w:rPr>
        <w:t xml:space="preserve">some clarification to the </w:t>
      </w:r>
      <w:r w:rsidRPr="00DA2EB0">
        <w:t xml:space="preserve">“at least one”is needed, otherwise it’s </w:t>
      </w:r>
      <w:proofErr w:type="gramStart"/>
      <w:r w:rsidRPr="00DA2EB0">
        <w:t>better  to</w:t>
      </w:r>
      <w:proofErr w:type="gramEnd"/>
      <w:r w:rsidRPr="00DA2EB0">
        <w:t xml:space="preserve">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C11524A" w14:textId="77777777" w:rsidR="00DA2EB0" w:rsidRDefault="00DA2EB0" w:rsidP="00DA2EB0">
      <w:r>
        <w:rPr>
          <w:b/>
          <w:bCs/>
        </w:rPr>
        <w:t>[Comments]</w:t>
      </w:r>
      <w:r>
        <w:t>:</w:t>
      </w:r>
    </w:p>
    <w:p w14:paraId="30E20287" w14:textId="7453413F" w:rsidR="00DA2EB0" w:rsidRDefault="00DA2EB0" w:rsidP="00DA2EB0">
      <w:pPr>
        <w:pStyle w:val="TAL"/>
        <w:rPr>
          <w:b/>
          <w:bCs/>
          <w:i/>
          <w:iCs/>
          <w:lang w:val="en-US" w:eastAsia="zh-CN"/>
        </w:rPr>
      </w:pPr>
    </w:p>
    <w:p w14:paraId="37BBF134" w14:textId="40211FE6" w:rsidR="00DA2EB0" w:rsidRDefault="00DA2EB0">
      <w:pPr>
        <w:pStyle w:val="a8"/>
      </w:pPr>
    </w:p>
  </w:comment>
  <w:comment w:id="1637" w:author="OPPO(Zhongda)" w:date="2022-04-06T09:09:00Z" w:initials="OP">
    <w:p w14:paraId="234A7602" w14:textId="77777777" w:rsidR="00DA2EB0" w:rsidRDefault="00DA2EB0"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0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9DE41E" w14:textId="77777777" w:rsidR="00DA2EB0" w:rsidRDefault="00DA2EB0" w:rsidP="00E97A48">
      <w:pPr>
        <w:pStyle w:val="a8"/>
      </w:pPr>
      <w:r>
        <w:rPr>
          <w:b/>
        </w:rPr>
        <w:t>[Description]</w:t>
      </w:r>
      <w:r>
        <w:t>: there is 2</w:t>
      </w:r>
      <w:r w:rsidRPr="001628C2">
        <w:rPr>
          <w:vertAlign w:val="superscript"/>
        </w:rPr>
        <w:t>nd</w:t>
      </w:r>
      <w:r>
        <w:t xml:space="preserve"> sub-feature is not addressed yet</w:t>
      </w:r>
    </w:p>
    <w:p w14:paraId="16455859" w14:textId="77777777" w:rsidR="00DA2EB0" w:rsidRDefault="00DA2EB0" w:rsidP="00E97A48">
      <w:pPr>
        <w:pStyle w:val="a8"/>
      </w:pPr>
      <w:r>
        <w:rPr>
          <w:b/>
        </w:rPr>
        <w:t>[Proposed Change]</w:t>
      </w:r>
      <w:r>
        <w:t>: put a Note to say that 2</w:t>
      </w:r>
      <w:r w:rsidRPr="001628C2">
        <w:rPr>
          <w:vertAlign w:val="superscript"/>
        </w:rPr>
        <w:t>nd</w:t>
      </w:r>
      <w:r>
        <w:t xml:space="preserve"> subfeature in [] is not addressed yet</w:t>
      </w:r>
    </w:p>
    <w:p w14:paraId="72702CC9" w14:textId="7D5B1523" w:rsidR="00DA2EB0" w:rsidRDefault="00DA2EB0" w:rsidP="00E97A48">
      <w:pPr>
        <w:pStyle w:val="a8"/>
      </w:pPr>
      <w:r>
        <w:rPr>
          <w:b/>
        </w:rPr>
        <w:t>[Comments]</w:t>
      </w:r>
      <w:r>
        <w:t>:</w:t>
      </w:r>
    </w:p>
  </w:comment>
  <w:comment w:id="1648" w:author="ZTE(Wenting)" w:date="2022-04-07T16:53:00Z" w:initials="ZTE">
    <w:p w14:paraId="22F77F80" w14:textId="77777777" w:rsidR="00DA2EB0" w:rsidRDefault="00DA2EB0" w:rsidP="00DA2EB0">
      <w:pPr>
        <w:pStyle w:val="a8"/>
        <w:rPr>
          <w:lang w:val="en-US" w:eastAsia="zh-CN"/>
        </w:rPr>
      </w:pPr>
      <w:r>
        <w:rPr>
          <w:rStyle w:val="af7"/>
        </w:rPr>
        <w:annotationRef/>
      </w:r>
      <w:r>
        <w:rPr>
          <w:b/>
          <w:bCs/>
        </w:rPr>
        <w:t>[RIL]</w:t>
      </w:r>
      <w:r>
        <w:t>: Z</w:t>
      </w:r>
      <w:r>
        <w:rPr>
          <w:rFonts w:hint="eastAsia"/>
        </w:rPr>
        <w:t>003</w:t>
      </w:r>
      <w:r>
        <w:t xml:space="preserve"> </w:t>
      </w:r>
      <w:r>
        <w:rPr>
          <w:b/>
          <w:bCs/>
        </w:rPr>
        <w:t>[Delegate]</w:t>
      </w:r>
      <w:r>
        <w:t xml:space="preserve">: </w:t>
      </w:r>
      <w:proofErr w:type="gramStart"/>
      <w:r>
        <w:rPr>
          <w:rFonts w:hint="eastAsia"/>
        </w:rPr>
        <w:t>ZTE(</w:t>
      </w:r>
      <w:proofErr w:type="gramEnd"/>
      <w:r>
        <w:rPr>
          <w:rFonts w:hint="eastAsia"/>
        </w:rPr>
        <w:t>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BE31277" w14:textId="77777777" w:rsidR="00DA2EB0" w:rsidRDefault="00DA2EB0" w:rsidP="00DA2EB0">
      <w:pPr>
        <w:pStyle w:val="a8"/>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5A02339C" w14:textId="77777777" w:rsidR="00DA2EB0" w:rsidRDefault="00DA2EB0" w:rsidP="00DA2EB0">
      <w:pPr>
        <w:pStyle w:val="a8"/>
      </w:pPr>
      <w:r>
        <w:rPr>
          <w:b/>
          <w:bCs/>
        </w:rPr>
        <w:t xml:space="preserve"> [Proposed Change]</w:t>
      </w:r>
      <w:r>
        <w:t xml:space="preserve">: </w:t>
      </w:r>
      <w:r w:rsidRPr="00DA2EB0">
        <w:rPr>
          <w:rFonts w:hint="eastAsia"/>
        </w:rPr>
        <w:t xml:space="preserve">some clarification to the </w:t>
      </w:r>
      <w:r w:rsidRPr="00DA2EB0">
        <w:t xml:space="preserve">“at least one”is needed, otherwise it’s </w:t>
      </w:r>
      <w:proofErr w:type="gramStart"/>
      <w:r w:rsidRPr="00DA2EB0">
        <w:t>better  to</w:t>
      </w:r>
      <w:proofErr w:type="gramEnd"/>
      <w:r w:rsidRPr="00DA2EB0">
        <w:t xml:space="preserve">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67C87B7B" w14:textId="2182C077" w:rsidR="00DA2EB0" w:rsidRDefault="00DA2EB0" w:rsidP="00DA2EB0">
      <w:pPr>
        <w:pStyle w:val="a8"/>
      </w:pPr>
      <w:r>
        <w:rPr>
          <w:b/>
          <w:bCs/>
        </w:rPr>
        <w:t xml:space="preserve"> [Comments]</w:t>
      </w:r>
      <w:r>
        <w:t>:</w:t>
      </w:r>
    </w:p>
    <w:p w14:paraId="00A05403" w14:textId="21C3A58C" w:rsidR="00DA2EB0" w:rsidRDefault="00DA2EB0">
      <w:pPr>
        <w:pStyle w:val="a8"/>
      </w:pPr>
    </w:p>
  </w:comment>
  <w:comment w:id="1660" w:author="OPPO(Zhongda)" w:date="2022-04-06T09:09:00Z" w:initials="OP">
    <w:p w14:paraId="5AA5E1B0" w14:textId="77777777" w:rsidR="00DA2EB0" w:rsidRDefault="00DA2EB0"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8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CFF37B" w14:textId="77777777" w:rsidR="00DA2EB0" w:rsidRDefault="00DA2EB0" w:rsidP="00E97A48">
      <w:pPr>
        <w:pStyle w:val="a8"/>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DA2EB0" w:rsidRDefault="00DA2EB0" w:rsidP="00E97A48">
      <w:pPr>
        <w:pStyle w:val="a8"/>
      </w:pPr>
      <w:r>
        <w:rPr>
          <w:b/>
        </w:rPr>
        <w:t>[Proposed Change]</w:t>
      </w:r>
      <w:r>
        <w:t>: To add note that “</w:t>
      </w:r>
      <w:r w:rsidRPr="00682EA6">
        <w:t>This FG is only applicable when PSD limitation applies within FR2-2 based on the regional regulations</w:t>
      </w:r>
      <w:r>
        <w:t>”</w:t>
      </w:r>
    </w:p>
    <w:p w14:paraId="2A46D282" w14:textId="77AD06ED" w:rsidR="00DA2EB0" w:rsidRDefault="00DA2EB0" w:rsidP="00E97A48">
      <w:pPr>
        <w:pStyle w:val="a8"/>
      </w:pPr>
      <w:r>
        <w:rPr>
          <w:b/>
        </w:rPr>
        <w:t>[Comments]</w:t>
      </w:r>
      <w:r>
        <w:t>:</w:t>
      </w:r>
    </w:p>
  </w:comment>
  <w:comment w:id="1709" w:author="Huawei, Hisilicon" w:date="2022-04-07T12:25:00Z" w:initials="HW">
    <w:p w14:paraId="448D3E68" w14:textId="7959830D"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9A0029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739" w:author="Huawei, Hisilicon" w:date="2022-04-07T12:26:00Z" w:initials="HW">
    <w:p w14:paraId="55BFF634" w14:textId="34686D76"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054FE02"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28C8B197"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7"/>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769" w:author="Huawei, Hisilicon" w:date="2022-04-07T12:26:00Z" w:initials="HW">
    <w:p w14:paraId="63251E16" w14:textId="5988C8D9"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2001367"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0F4CDF13"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7"/>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DA2EB0" w:rsidRPr="00F56342"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730" w:author="OPPO(Zhongda)" w:date="2022-04-06T09:13:00Z" w:initials="OP">
    <w:p w14:paraId="12E9AE26" w14:textId="77777777" w:rsidR="00DA2EB0" w:rsidRDefault="00DA2EB0" w:rsidP="00341832">
      <w:pPr>
        <w:pStyle w:val="a8"/>
      </w:pPr>
      <w:r>
        <w:rPr>
          <w:rStyle w:val="af7"/>
        </w:rPr>
        <w:annotationRef/>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CA936A" w14:textId="583EB6BC" w:rsidR="00DA2EB0" w:rsidRDefault="00DA2EB0" w:rsidP="00341832">
      <w:pPr>
        <w:pStyle w:val="a8"/>
      </w:pPr>
      <w:r>
        <w:rPr>
          <w:b/>
        </w:rPr>
        <w:t>[Description]</w:t>
      </w:r>
      <w:r>
        <w:t>: the IE name and content is not aligned for “(</w:t>
      </w:r>
      <w:r w:rsidRPr="000F58E1">
        <w:t>F</w:t>
      </w:r>
      <w:proofErr w:type="gramStart"/>
      <w:r>
        <w:t>)</w:t>
      </w:r>
      <w:r w:rsidRPr="000F58E1">
        <w:t>eType</w:t>
      </w:r>
      <w:proofErr w:type="gramEnd"/>
      <w:r w:rsidRPr="000F58E1">
        <w:t xml:space="preserve"> II PS M=2 R=1</w:t>
      </w:r>
      <w:r>
        <w:t>” in 4 places</w:t>
      </w:r>
    </w:p>
    <w:p w14:paraId="5B861868" w14:textId="77777777" w:rsidR="00DA2EB0" w:rsidRDefault="00DA2EB0" w:rsidP="00341832">
      <w:pPr>
        <w:pStyle w:val="a8"/>
      </w:pPr>
      <w:r>
        <w:rPr>
          <w:b/>
        </w:rPr>
        <w:t>[Proposed Change]</w:t>
      </w:r>
      <w:r>
        <w:t>: correct the IE name to align the content</w:t>
      </w:r>
    </w:p>
    <w:p w14:paraId="2B5CAC87" w14:textId="426331E3" w:rsidR="00DA2EB0" w:rsidRDefault="00DA2EB0" w:rsidP="00341832">
      <w:pPr>
        <w:pStyle w:val="a8"/>
      </w:pPr>
      <w:r>
        <w:rPr>
          <w:b/>
        </w:rPr>
        <w:t>[Comments]</w:t>
      </w:r>
      <w:r>
        <w:t>:</w:t>
      </w:r>
    </w:p>
  </w:comment>
  <w:comment w:id="1775" w:author="Huawei, Hisilicon" w:date="2022-04-07T12:26:00Z" w:initials="HW">
    <w:p w14:paraId="29BE4D76" w14:textId="61581DC2" w:rsidR="00DA2EB0" w:rsidRPr="00CA68D8" w:rsidRDefault="00DA2EB0" w:rsidP="00F56342">
      <w:pPr>
        <w:pStyle w:val="a8"/>
        <w:rPr>
          <w:rFonts w:eastAsia="Times New Roman"/>
          <w:lang w:eastAsia="ja-JP"/>
        </w:rPr>
      </w:pPr>
      <w:r>
        <w:rPr>
          <w:rStyle w:val="af7"/>
        </w:rPr>
        <w:annotationRef/>
      </w:r>
      <w:r>
        <w:rPr>
          <w:rStyle w:val="af7"/>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4AE719A"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DA2EB0"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proofErr w:type="gramStart"/>
      <w:r w:rsidRPr="00E67F08">
        <w:rPr>
          <w:rFonts w:eastAsia="Times New Roman"/>
          <w:i/>
          <w:lang w:eastAsia="ja-JP"/>
        </w:rPr>
        <w:t xml:space="preserve">maxNumberTxPortsPerResource  </w:t>
      </w:r>
      <w:r>
        <w:rPr>
          <w:rFonts w:eastAsia="Times New Roman"/>
          <w:lang w:eastAsia="ja-JP"/>
        </w:rPr>
        <w:t>values</w:t>
      </w:r>
      <w:proofErr w:type="gramEnd"/>
      <w:r>
        <w:rPr>
          <w:rFonts w:eastAsia="Times New Roman"/>
          <w:lang w:eastAsia="ja-JP"/>
        </w:rPr>
        <w:t xml:space="preserve">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r w:rsidRPr="00E67F08">
        <w:rPr>
          <w:rFonts w:eastAsia="Times New Roman"/>
          <w:i/>
          <w:lang w:eastAsia="ja-JP"/>
        </w:rPr>
        <w:t>totalNumberTxPortsPerBand</w:t>
      </w:r>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DA2EB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DA2EB0" w:rsidRPr="00D46D61"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1E4567D8"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r w:rsidRPr="00D46D61">
        <w:rPr>
          <w:i/>
          <w:lang w:eastAsia="ja-JP"/>
        </w:rPr>
        <w:t>codebookVariantsList</w:t>
      </w:r>
      <w:r w:rsidRPr="00D46D61">
        <w:rPr>
          <w:lang w:eastAsia="ja-JP"/>
        </w:rPr>
        <w:t xml:space="preserve">. The following parameters are included in </w:t>
      </w:r>
      <w:r w:rsidRPr="00D46D61">
        <w:rPr>
          <w:i/>
          <w:lang w:eastAsia="ja-JP"/>
        </w:rPr>
        <w:t>codebookVariantsList</w:t>
      </w:r>
      <w:r w:rsidRPr="00D46D61">
        <w:rPr>
          <w:lang w:eastAsia="ja-JP"/>
        </w:rPr>
        <w:t>:</w:t>
      </w:r>
    </w:p>
    <w:p w14:paraId="07FDA64D" w14:textId="77777777" w:rsidR="00DA2EB0" w:rsidRPr="00874392" w:rsidRDefault="00DA2EB0" w:rsidP="00F56342">
      <w:pPr>
        <w:overflowPunct w:val="0"/>
        <w:autoSpaceDE w:val="0"/>
        <w:autoSpaceDN w:val="0"/>
        <w:adjustRightInd w:val="0"/>
        <w:textAlignment w:val="baseline"/>
        <w:rPr>
          <w:u w:val="single"/>
          <w:lang w:eastAsia="ja-JP"/>
        </w:rPr>
      </w:pPr>
      <w:r w:rsidRPr="00D46D61">
        <w:rPr>
          <w:i/>
          <w:lang w:eastAsia="ja-JP"/>
        </w:rPr>
        <w:t xml:space="preserve">-     </w:t>
      </w:r>
      <w:proofErr w:type="gramStart"/>
      <w:r w:rsidRPr="00D46D61">
        <w:rPr>
          <w:i/>
          <w:lang w:eastAsia="ja-JP"/>
        </w:rPr>
        <w:t>maxNumberTxPortsPerResource</w:t>
      </w:r>
      <w:proofErr w:type="gramEnd"/>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gramStart"/>
      <w:r w:rsidRPr="00D46D61">
        <w:rPr>
          <w:i/>
          <w:lang w:eastAsia="ja-JP"/>
        </w:rPr>
        <w:t>maxNumberResourcesPerBand</w:t>
      </w:r>
      <w:proofErr w:type="gramEnd"/>
      <w:r w:rsidRPr="00D46D61">
        <w:rPr>
          <w:lang w:eastAsia="ja-JP"/>
        </w:rPr>
        <w:t xml:space="preserve"> indicates the maximum number of resources across all CCs in a band combination</w:t>
      </w:r>
    </w:p>
    <w:p w14:paraId="7189D71C" w14:textId="77777777" w:rsidR="00DA2EB0" w:rsidRPr="0064636B"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gramStart"/>
      <w:r w:rsidRPr="00D46D61">
        <w:rPr>
          <w:i/>
          <w:lang w:eastAsia="ja-JP"/>
        </w:rPr>
        <w:t>totalNumberTxPortsPerBand</w:t>
      </w:r>
      <w:proofErr w:type="gramEnd"/>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4B7F7E74" w14:textId="77777777" w:rsidR="00DA2EB0" w:rsidRPr="0064636B" w:rsidRDefault="00DA2EB0" w:rsidP="00F56342">
      <w:pPr>
        <w:pStyle w:val="a8"/>
        <w:rPr>
          <w:lang w:eastAsia="ja-JP"/>
        </w:rPr>
      </w:pPr>
      <w:r w:rsidRPr="00CA68D8">
        <w:rPr>
          <w:rFonts w:eastAsia="Times New Roman"/>
          <w:b/>
          <w:lang w:eastAsia="ja-JP"/>
        </w:rPr>
        <w:t>[Comments]</w:t>
      </w:r>
      <w:r w:rsidRPr="00CA68D8">
        <w:rPr>
          <w:rFonts w:eastAsia="Times New Roman"/>
          <w:lang w:eastAsia="ja-JP"/>
        </w:rPr>
        <w:t>:</w:t>
      </w:r>
    </w:p>
    <w:p w14:paraId="6F8E1CD9" w14:textId="39F59FE0" w:rsidR="00DA2EB0" w:rsidRDefault="00DA2EB0">
      <w:pPr>
        <w:pStyle w:val="a8"/>
      </w:pPr>
    </w:p>
  </w:comment>
  <w:comment w:id="1791" w:author="OPPO(Zhongda)" w:date="2022-04-06T09:14:00Z" w:initials="OP">
    <w:p w14:paraId="63588091"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4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492167" w14:textId="77777777" w:rsidR="00DA2EB0" w:rsidRDefault="00DA2EB0" w:rsidP="009671B5">
      <w:pPr>
        <w:pStyle w:val="a8"/>
      </w:pPr>
      <w:r>
        <w:rPr>
          <w:b/>
        </w:rPr>
        <w:t>[Description]</w:t>
      </w:r>
      <w:proofErr w:type="gramStart"/>
      <w:r>
        <w:t>:the</w:t>
      </w:r>
      <w:proofErr w:type="gramEnd"/>
      <w:r>
        <w:t xml:space="preserve"> first one is for type1 codebook, the 2</w:t>
      </w:r>
      <w:r w:rsidRPr="000400FB">
        <w:rPr>
          <w:vertAlign w:val="superscript"/>
        </w:rPr>
        <w:t>nd</w:t>
      </w:r>
      <w:r>
        <w:t xml:space="preserve"> one is for type 2 codebook </w:t>
      </w:r>
    </w:p>
    <w:p w14:paraId="71934761" w14:textId="77777777" w:rsidR="00DA2EB0" w:rsidRDefault="00DA2EB0" w:rsidP="009671B5">
      <w:pPr>
        <w:pStyle w:val="a8"/>
      </w:pPr>
      <w:r>
        <w:rPr>
          <w:b/>
        </w:rPr>
        <w:t>[Proposed Change]</w:t>
      </w:r>
      <w:r>
        <w:t>: should be differentiated between type1 and type2 codebook since the IE name is the same</w:t>
      </w:r>
    </w:p>
    <w:p w14:paraId="0B9D7596" w14:textId="3A2641B6" w:rsidR="00DA2EB0" w:rsidRDefault="00DA2EB0" w:rsidP="009671B5">
      <w:pPr>
        <w:pStyle w:val="a8"/>
      </w:pPr>
      <w:r>
        <w:rPr>
          <w:b/>
        </w:rPr>
        <w:t>[Comments]</w:t>
      </w:r>
      <w:r>
        <w:t>:</w:t>
      </w:r>
    </w:p>
  </w:comment>
  <w:comment w:id="1801" w:author="Huawei, Hisilicon" w:date="2022-04-07T12:27:00Z" w:initials="HW">
    <w:p w14:paraId="2084C6E8" w14:textId="6AD5E94D"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0CF85D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44DDD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10" w:author="Huawei, Hisilicon" w:date="2022-04-07T12:28:00Z" w:initials="HW">
    <w:p w14:paraId="4901654E" w14:textId="63987454"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5983CE6"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C651C0B"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 ] in the description of this feature. The current description is not clear on how to understand the “parallel transmission </w:t>
      </w:r>
      <w:r>
        <w:rPr>
          <w:rFonts w:eastAsia="Times New Roman"/>
          <w:highlight w:val="yellow"/>
          <w:lang w:eastAsia="ja-JP"/>
        </w:rPr>
        <w:t>a</w:t>
      </w:r>
      <w:r w:rsidRPr="00A175F8">
        <w:rPr>
          <w:rFonts w:eastAsia="Times New Roman"/>
          <w:highlight w:val="yellow"/>
          <w:lang w:eastAsia="ja-JP"/>
        </w:rPr>
        <w:t>corss CCs</w:t>
      </w:r>
      <w:r>
        <w:rPr>
          <w:rFonts w:eastAsia="Times New Roman"/>
          <w:lang w:eastAsia="ja-JP"/>
        </w:rPr>
        <w:t>” for inter-band CA case, which needs further clarification from RAN1.</w:t>
      </w:r>
    </w:p>
    <w:p w14:paraId="5DF1BFB1"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a editor note that the feature description is still under discussion in RAN1. </w:t>
      </w:r>
    </w:p>
    <w:p w14:paraId="73C82E55" w14:textId="1E53C025"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31" w:author="Huawei, Hisilicon" w:date="2022-04-07T12:28:00Z" w:initials="HW">
    <w:p w14:paraId="5B9FFC42" w14:textId="2D4276B7"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39D5415"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We suggest to keep the same description as RAN1 FG.</w:t>
      </w:r>
    </w:p>
    <w:p w14:paraId="177079F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scheduling SFN Scheme A</w:t>
      </w:r>
      <w:r w:rsidRPr="0093684C">
        <w:rPr>
          <w:rFonts w:cs="Arial"/>
          <w:strike/>
          <w:szCs w:val="18"/>
        </w:rPr>
        <w:t>and</w:t>
      </w:r>
      <w:r>
        <w:rPr>
          <w:rFonts w:cs="Arial"/>
          <w:szCs w:val="18"/>
        </w:rPr>
        <w:t xml:space="preserve"> PDSCH</w:t>
      </w:r>
      <w:r>
        <w:rPr>
          <w:rStyle w:val="af7"/>
        </w:rPr>
        <w:annotationRef/>
      </w:r>
      <w:r>
        <w:rPr>
          <w:rFonts w:eastAsia="Times New Roman"/>
          <w:color w:val="000000" w:themeColor="text1"/>
          <w:lang w:eastAsia="ja-JP"/>
        </w:rPr>
        <w:t>.</w:t>
      </w:r>
    </w:p>
    <w:p w14:paraId="6148BEDD" w14:textId="5104E076"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52" w:author="Huawei, Hisilicon" w:date="2022-04-07T12:29:00Z" w:initials="HW">
    <w:p w14:paraId="05CC2FEE" w14:textId="39EBA079"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5760F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72" w:author="Huawei, Hisilicon" w:date="2022-04-07T12:30:00Z" w:initials="HW">
    <w:p w14:paraId="13E664B6" w14:textId="1B8854BB"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8B26619"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We suggest to keep the same description as RAN1 FG.</w:t>
      </w:r>
    </w:p>
    <w:p w14:paraId="0575F378"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af7"/>
        </w:rPr>
        <w:annotationRef/>
      </w:r>
      <w:r>
        <w:rPr>
          <w:rFonts w:eastAsia="Times New Roman"/>
          <w:color w:val="000000" w:themeColor="text1"/>
          <w:lang w:eastAsia="ja-JP"/>
        </w:rPr>
        <w:t>”</w:t>
      </w:r>
    </w:p>
    <w:p w14:paraId="3379B84B" w14:textId="1909F1E0"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917" w:author="Huawei, Hisilicon" w:date="2022-04-07T12:30:00Z" w:initials="HW">
    <w:p w14:paraId="022A5294" w14:textId="0060EF2A"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EB97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We suggest to keep the same description as RAN1 FG.</w:t>
      </w:r>
    </w:p>
    <w:p w14:paraId="30EA74C9"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af7"/>
        </w:rPr>
        <w:annotationRef/>
      </w:r>
      <w:r>
        <w:rPr>
          <w:rFonts w:eastAsia="Times New Roman"/>
          <w:color w:val="000000" w:themeColor="text1"/>
          <w:lang w:eastAsia="ja-JP"/>
        </w:rPr>
        <w:t>.</w:t>
      </w:r>
    </w:p>
    <w:p w14:paraId="1E2319F3" w14:textId="2D8F02A3"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973" w:author="MediaTek-Xiaonan" w:date="2022-04-08T09:44:00Z" w:initials="XN">
    <w:p w14:paraId="55AD5AF5" w14:textId="77777777" w:rsidR="002174E9" w:rsidRDefault="002174E9" w:rsidP="002174E9">
      <w:pPr>
        <w:pStyle w:val="a8"/>
      </w:pPr>
      <w:r>
        <w:rPr>
          <w:rStyle w:val="af7"/>
        </w:rPr>
        <w:annotationRef/>
      </w:r>
      <w:r>
        <w:rPr>
          <w:b/>
        </w:rPr>
        <w:t>[RIL]</w:t>
      </w:r>
      <w:r>
        <w:t xml:space="preserve">: M331 </w:t>
      </w:r>
      <w:r>
        <w:rPr>
          <w:b/>
        </w:rPr>
        <w:t>[Delegate]</w:t>
      </w:r>
      <w:r>
        <w:t xml:space="preserve">: </w:t>
      </w:r>
      <w:proofErr w:type="gramStart"/>
      <w:r>
        <w:t>MediaTek(</w:t>
      </w:r>
      <w:proofErr w:type="gramEnd"/>
      <w:r>
        <w:t xml:space="preserve">Xiaonan)  </w:t>
      </w:r>
      <w:r>
        <w:rPr>
          <w:b/>
        </w:rPr>
        <w:t>[WI]</w:t>
      </w:r>
      <w:r>
        <w:t>: NR_MBS-Core</w:t>
      </w:r>
      <w:r>
        <w:rPr>
          <w:b/>
        </w:rPr>
        <w:t xml:space="preserve"> [Class]</w:t>
      </w:r>
      <w:r>
        <w:t xml:space="preserve">: </w:t>
      </w:r>
      <w:r>
        <w:rPr>
          <w:b/>
        </w:rPr>
        <w:t>[Status]</w:t>
      </w:r>
      <w:r>
        <w:t xml:space="preserve">: ToDo </w:t>
      </w:r>
      <w:r>
        <w:rPr>
          <w:b/>
        </w:rPr>
        <w:t>[TDoc]</w:t>
      </w:r>
      <w:r>
        <w:t xml:space="preserve">: None </w:t>
      </w:r>
      <w:r>
        <w:rPr>
          <w:b/>
        </w:rPr>
        <w:t>[Proposed Conclusion]</w:t>
      </w:r>
      <w:r>
        <w:t>:</w:t>
      </w:r>
    </w:p>
    <w:p w14:paraId="76874430" w14:textId="77777777" w:rsidR="002174E9" w:rsidRDefault="002174E9" w:rsidP="002174E9">
      <w:r>
        <w:rPr>
          <w:b/>
          <w:bCs/>
        </w:rPr>
        <w:t>[Description]</w:t>
      </w:r>
      <w:r>
        <w:t>: Extra hyphenation. “broadcast-SCell-r17” should be “broadcastSCell-r17”.</w:t>
      </w:r>
    </w:p>
    <w:p w14:paraId="3E4FE7D0" w14:textId="0D69AB0E" w:rsidR="002174E9" w:rsidRDefault="002174E9" w:rsidP="002174E9">
      <w:pPr>
        <w:pStyle w:val="a8"/>
      </w:pPr>
      <w:r>
        <w:rPr>
          <w:b/>
          <w:bCs/>
        </w:rPr>
        <w:t>[Proposed Change]</w:t>
      </w:r>
      <w:r>
        <w:t>: Delete the extra hyphenation to align with multicastSCell-r17</w:t>
      </w:r>
      <w:r w:rsidR="00C12F62">
        <w:t>.</w:t>
      </w:r>
    </w:p>
    <w:p w14:paraId="7279D97C" w14:textId="1A7CF281" w:rsidR="002174E9" w:rsidRPr="002174E9" w:rsidRDefault="002174E9">
      <w:pPr>
        <w:pStyle w:val="a8"/>
      </w:pPr>
    </w:p>
  </w:comment>
  <w:comment w:id="2035" w:author="Apple - Fangli" w:date="2022-04-02T01:28:00Z" w:initials="MOU">
    <w:p w14:paraId="51F384A0" w14:textId="77777777" w:rsidR="00DA2EB0" w:rsidRDefault="00DA2EB0" w:rsidP="00B535FF">
      <w:r>
        <w:rPr>
          <w:rStyle w:val="af7"/>
        </w:rPr>
        <w:annotationRef/>
      </w:r>
      <w:r>
        <w:rPr>
          <w:b/>
          <w:bCs/>
        </w:rPr>
        <w:t>[RIL]</w:t>
      </w:r>
      <w:r>
        <w:t xml:space="preserve">: </w:t>
      </w:r>
      <w:proofErr w:type="gramStart"/>
      <w:r>
        <w:t xml:space="preserve">A159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33-2g. </w:t>
      </w:r>
      <w:r>
        <w:cr/>
        <w:t xml:space="preserve">The editor note should be removed. </w:t>
      </w:r>
      <w:proofErr w:type="gramStart"/>
      <w:r>
        <w:t>it’s</w:t>
      </w:r>
      <w:proofErr w:type="gramEnd"/>
      <w:r>
        <w:t xml:space="preserve"> not FFS in RAN1 list.</w:t>
      </w:r>
      <w:r>
        <w:cr/>
      </w:r>
      <w:r>
        <w:rPr>
          <w:b/>
          <w:bCs/>
        </w:rPr>
        <w:t>[Proposed Change]</w:t>
      </w:r>
      <w:r>
        <w:t xml:space="preserve">: remove the editor note. </w:t>
      </w:r>
      <w:r>
        <w:cr/>
      </w:r>
      <w:r>
        <w:rPr>
          <w:b/>
          <w:bCs/>
        </w:rPr>
        <w:t>[Comments]</w:t>
      </w:r>
      <w:r>
        <w:t xml:space="preserve">: </w:t>
      </w:r>
      <w:r>
        <w:cr/>
      </w:r>
    </w:p>
  </w:comment>
  <w:comment w:id="2038" w:author="李文婷00195941" w:date="2022-04-08T16:26:00Z" w:initials="李文婷001959">
    <w:p w14:paraId="024D3444" w14:textId="245FE438" w:rsidR="002B0339" w:rsidRDefault="002B0339" w:rsidP="002B0339">
      <w:pPr>
        <w:pStyle w:val="a8"/>
        <w:rPr>
          <w:rFonts w:eastAsia="宋体"/>
        </w:rPr>
      </w:pPr>
      <w:r>
        <w:rPr>
          <w:rStyle w:val="af7"/>
        </w:rPr>
        <w:annotationRef/>
      </w:r>
      <w:r w:rsidRPr="002B0339">
        <w:rPr>
          <w:rFonts w:eastAsia="宋体"/>
          <w:b/>
        </w:rPr>
        <w:t>[RIL]</w:t>
      </w:r>
      <w:r w:rsidRPr="002B0339">
        <w:rPr>
          <w:rFonts w:eastAsia="宋体"/>
        </w:rPr>
        <w:t>: Z</w:t>
      </w:r>
      <w:r w:rsidRPr="002B0339">
        <w:rPr>
          <w:rFonts w:eastAsia="宋体" w:hint="eastAsia"/>
          <w:lang w:val="en-US" w:eastAsia="zh-CN"/>
        </w:rPr>
        <w:t>008</w:t>
      </w:r>
      <w:r w:rsidRPr="002B0339">
        <w:rPr>
          <w:rFonts w:eastAsia="宋体"/>
        </w:rPr>
        <w:t xml:space="preserve"> </w:t>
      </w:r>
      <w:r w:rsidRPr="002B0339">
        <w:rPr>
          <w:rFonts w:eastAsia="宋体"/>
          <w:b/>
        </w:rPr>
        <w:t>[Delegate]</w:t>
      </w:r>
      <w:r w:rsidRPr="002B0339">
        <w:rPr>
          <w:rFonts w:eastAsia="宋体"/>
        </w:rPr>
        <w:t>: ZTE (</w:t>
      </w:r>
      <w:r w:rsidRPr="002B0339">
        <w:rPr>
          <w:rFonts w:eastAsia="宋体" w:hint="eastAsia"/>
          <w:lang w:val="en-US" w:eastAsia="zh-CN"/>
        </w:rPr>
        <w:t>Xingguang</w:t>
      </w:r>
      <w:r w:rsidRPr="002B0339">
        <w:rPr>
          <w:rFonts w:eastAsia="宋体"/>
        </w:rPr>
        <w:t xml:space="preserve">) </w:t>
      </w:r>
      <w:r w:rsidRPr="002B0339">
        <w:rPr>
          <w:rFonts w:eastAsia="宋体"/>
          <w:b/>
        </w:rPr>
        <w:t>[WI]</w:t>
      </w:r>
      <w:r w:rsidRPr="002B0339">
        <w:rPr>
          <w:rFonts w:eastAsia="宋体"/>
        </w:rPr>
        <w:t xml:space="preserve">: </w:t>
      </w:r>
      <w:r w:rsidRPr="002B0339">
        <w:rPr>
          <w:rFonts w:ascii="Arial" w:eastAsia="宋体" w:hAnsi="Arial" w:cs="Arial"/>
          <w:color w:val="000000"/>
          <w:sz w:val="18"/>
          <w:szCs w:val="18"/>
          <w:shd w:val="clear" w:color="auto" w:fill="FFFFFF"/>
        </w:rPr>
        <w:t>NR_</w:t>
      </w:r>
      <w:proofErr w:type="gramStart"/>
      <w:r w:rsidRPr="002B0339">
        <w:rPr>
          <w:rFonts w:ascii="Arial" w:eastAsia="宋体" w:hAnsi="Arial" w:cs="Arial"/>
          <w:color w:val="000000"/>
          <w:sz w:val="18"/>
          <w:szCs w:val="18"/>
          <w:shd w:val="clear" w:color="auto" w:fill="FFFFFF"/>
        </w:rPr>
        <w:t>MBS</w:t>
      </w:r>
      <w:r w:rsidRPr="002B0339">
        <w:rPr>
          <w:rFonts w:ascii="Arial" w:eastAsia="宋体" w:hAnsi="Arial" w:cs="Arial" w:hint="eastAsia"/>
          <w:color w:val="000000"/>
          <w:sz w:val="18"/>
          <w:szCs w:val="18"/>
          <w:u w:val="single"/>
          <w:shd w:val="clear" w:color="auto" w:fill="FFFFFF"/>
          <w:lang w:val="en-US" w:eastAsia="zh-CN"/>
        </w:rPr>
        <w:t xml:space="preserve"> </w:t>
      </w:r>
      <w:r w:rsidRPr="002B0339">
        <w:rPr>
          <w:rFonts w:eastAsia="宋体"/>
        </w:rPr>
        <w:t xml:space="preserve"> </w:t>
      </w:r>
      <w:r w:rsidRPr="002B0339">
        <w:rPr>
          <w:rFonts w:eastAsia="宋体"/>
          <w:b/>
        </w:rPr>
        <w:t>[</w:t>
      </w:r>
      <w:proofErr w:type="gramEnd"/>
      <w:r w:rsidRPr="002B0339">
        <w:rPr>
          <w:rFonts w:eastAsia="宋体"/>
          <w:b/>
        </w:rPr>
        <w:t>Class]</w:t>
      </w:r>
      <w:r w:rsidRPr="002B0339">
        <w:rPr>
          <w:rFonts w:eastAsia="宋体"/>
        </w:rPr>
        <w:t xml:space="preserve">: </w:t>
      </w:r>
      <w:r w:rsidRPr="002B0339">
        <w:rPr>
          <w:rFonts w:eastAsia="宋体" w:hint="eastAsia"/>
          <w:lang w:val="en-US" w:eastAsia="zh-CN"/>
        </w:rPr>
        <w:t>2</w:t>
      </w:r>
      <w:r w:rsidRPr="002B0339">
        <w:rPr>
          <w:rFonts w:eastAsia="宋体"/>
        </w:rPr>
        <w:t xml:space="preserve"> </w:t>
      </w:r>
      <w:r w:rsidRPr="002B0339">
        <w:rPr>
          <w:rFonts w:eastAsia="宋体"/>
          <w:b/>
          <w:color w:val="FF0000"/>
        </w:rPr>
        <w:t>[Status]</w:t>
      </w:r>
      <w:r w:rsidRPr="002B0339">
        <w:rPr>
          <w:rFonts w:eastAsia="宋体"/>
          <w:color w:val="FF0000"/>
        </w:rPr>
        <w:t xml:space="preserve">: ToDo </w:t>
      </w:r>
      <w:r w:rsidRPr="002B0339">
        <w:rPr>
          <w:rFonts w:eastAsia="宋体"/>
          <w:b/>
        </w:rPr>
        <w:t>[TDoc]</w:t>
      </w:r>
      <w:r w:rsidRPr="002B0339">
        <w:rPr>
          <w:rFonts w:eastAsia="宋体"/>
        </w:rPr>
        <w:t xml:space="preserve">: xxx </w:t>
      </w:r>
      <w:r>
        <w:rPr>
          <w:b/>
        </w:rPr>
        <w:t>[Proposed Conclusion]</w:t>
      </w:r>
      <w:r>
        <w:t>:</w:t>
      </w:r>
    </w:p>
    <w:p w14:paraId="4D831E5B" w14:textId="66DAD19E" w:rsidR="002B0339" w:rsidRPr="002B0339" w:rsidRDefault="002B0339" w:rsidP="002B0339">
      <w:pPr>
        <w:pStyle w:val="a8"/>
        <w:rPr>
          <w:rFonts w:eastAsia="宋体"/>
          <w:lang w:val="en-US" w:eastAsia="zh-CN"/>
        </w:rPr>
      </w:pPr>
      <w:r w:rsidRPr="002B0339">
        <w:rPr>
          <w:rFonts w:eastAsia="宋体"/>
          <w:b/>
        </w:rPr>
        <w:t>[Description]</w:t>
      </w:r>
      <w:r w:rsidRPr="002B0339">
        <w:rPr>
          <w:rFonts w:eastAsia="宋体"/>
        </w:rPr>
        <w:t>:</w:t>
      </w:r>
      <w:r w:rsidRPr="002B0339">
        <w:rPr>
          <w:rFonts w:eastAsia="宋体" w:hint="eastAsia"/>
          <w:lang w:val="en-US" w:eastAsia="zh-CN"/>
        </w:rPr>
        <w:t xml:space="preserve"> The default behavior need to be added according to the RAN1 table</w:t>
      </w:r>
    </w:p>
    <w:p w14:paraId="3A3071E2" w14:textId="270AB825" w:rsidR="002B0339" w:rsidRPr="002B0339" w:rsidRDefault="002B0339" w:rsidP="002B0339">
      <w:pPr>
        <w:spacing w:after="160"/>
        <w:rPr>
          <w:rFonts w:ascii="Calibri" w:eastAsia="宋体" w:hAnsi="Calibri"/>
          <w:sz w:val="22"/>
          <w:szCs w:val="22"/>
          <w:lang w:val="en-US" w:eastAsia="zh-CN"/>
        </w:rPr>
      </w:pPr>
      <w:r w:rsidRPr="002B0339">
        <w:rPr>
          <w:rFonts w:ascii="Calibri" w:eastAsia="宋体" w:hAnsi="Calibri"/>
          <w:b/>
          <w:sz w:val="22"/>
          <w:szCs w:val="22"/>
          <w:lang w:val="en-US" w:eastAsia="zh-CN"/>
        </w:rPr>
        <w:t>[Proposed Change]</w:t>
      </w:r>
      <w:r w:rsidRPr="002B0339">
        <w:rPr>
          <w:rFonts w:ascii="Calibri" w:eastAsia="宋体" w:hAnsi="Calibri"/>
          <w:sz w:val="22"/>
          <w:szCs w:val="22"/>
          <w:lang w:val="en-US" w:eastAsia="zh-CN"/>
        </w:rPr>
        <w:t xml:space="preserve">: </w:t>
      </w:r>
      <w:r w:rsidRPr="002B0339">
        <w:rPr>
          <w:rFonts w:eastAsia="宋体" w:hint="eastAsia"/>
          <w:lang w:val="en-US" w:eastAsia="zh-CN"/>
        </w:rPr>
        <w:t xml:space="preserve">Add </w:t>
      </w:r>
      <w:r w:rsidRPr="002B0339">
        <w:rPr>
          <w:rFonts w:eastAsia="宋体"/>
          <w:lang w:val="en-US" w:eastAsia="zh-CN"/>
        </w:rPr>
        <w:t>“</w:t>
      </w:r>
      <w:r w:rsidRPr="002B0339">
        <w:rPr>
          <w:rFonts w:eastAsia="宋体" w:hint="eastAsia"/>
          <w:lang w:val="en-US" w:eastAsia="zh-CN"/>
        </w:rPr>
        <w:t>if absent, UE supports 1 MIMO layer only for multicast PDSCH</w:t>
      </w:r>
      <w:r w:rsidRPr="002B0339">
        <w:rPr>
          <w:rFonts w:eastAsia="宋体"/>
          <w:lang w:val="en-US" w:eastAsia="zh-CN"/>
        </w:rPr>
        <w:t>”</w:t>
      </w:r>
    </w:p>
    <w:p w14:paraId="08C0C385" w14:textId="0DC3067F" w:rsidR="002B0339" w:rsidRDefault="002B0339" w:rsidP="002B0339">
      <w:pPr>
        <w:spacing w:after="160"/>
      </w:pPr>
      <w:r w:rsidRPr="002B0339">
        <w:rPr>
          <w:rFonts w:ascii="Calibri" w:eastAsia="宋体" w:hAnsi="Calibri"/>
          <w:b/>
          <w:sz w:val="22"/>
          <w:szCs w:val="22"/>
          <w:lang w:val="en-US" w:eastAsia="zh-CN"/>
        </w:rPr>
        <w:t>[Comments]</w:t>
      </w:r>
      <w:r w:rsidRPr="002B0339">
        <w:rPr>
          <w:rFonts w:ascii="Calibri" w:eastAsia="宋体" w:hAnsi="Calibri"/>
          <w:sz w:val="22"/>
          <w:szCs w:val="22"/>
          <w:lang w:val="en-US" w:eastAsia="zh-CN"/>
        </w:rPr>
        <w:t>:</w:t>
      </w:r>
    </w:p>
  </w:comment>
  <w:comment w:id="2061" w:author="Apple - Fangli" w:date="2022-04-02T01:30:00Z" w:initials="MOU">
    <w:p w14:paraId="4D62D934" w14:textId="0633D082" w:rsidR="00DA2EB0" w:rsidRDefault="00DA2EB0" w:rsidP="00B535FF">
      <w:r>
        <w:rPr>
          <w:rStyle w:val="af7"/>
        </w:rPr>
        <w:annotationRef/>
      </w:r>
      <w:r>
        <w:rPr>
          <w:b/>
          <w:bCs/>
        </w:rPr>
        <w:t>[RIL]</w:t>
      </w:r>
      <w:r>
        <w:t xml:space="preserve">: </w:t>
      </w:r>
      <w:proofErr w:type="gramStart"/>
      <w:r>
        <w:t xml:space="preserve">A160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4338D95" w14:textId="77777777" w:rsidR="00DA2EB0" w:rsidRDefault="00DA2EB0" w:rsidP="00B535FF">
      <w:r>
        <w:rPr>
          <w:b/>
          <w:bCs/>
        </w:rPr>
        <w:t>[Description]</w:t>
      </w:r>
      <w:r>
        <w:t xml:space="preserve">: </w:t>
      </w:r>
    </w:p>
    <w:p w14:paraId="28CB8A56" w14:textId="77777777" w:rsidR="00DA2EB0" w:rsidRDefault="00DA2EB0" w:rsidP="00B535FF">
      <w:r>
        <w:t>It's R1 FG 33-2h.</w:t>
      </w:r>
    </w:p>
    <w:p w14:paraId="2386CCBA" w14:textId="77777777" w:rsidR="00DA2EB0" w:rsidRDefault="00DA2EB0" w:rsidP="00B535FF">
      <w:r>
        <w:t xml:space="preserve">1)  </w:t>
      </w:r>
      <w:proofErr w:type="gramStart"/>
      <w:r>
        <w:t>the</w:t>
      </w:r>
      <w:proofErr w:type="gramEnd"/>
      <w:r>
        <w:t xml:space="preserve"> editor note should be removed. </w:t>
      </w:r>
      <w:proofErr w:type="gramStart"/>
      <w:r>
        <w:t>it’s</w:t>
      </w:r>
      <w:proofErr w:type="gramEnd"/>
      <w:r>
        <w:t xml:space="preserve"> not FFS in RAN1 list.</w:t>
      </w:r>
    </w:p>
    <w:p w14:paraId="0568B9FD" w14:textId="77777777" w:rsidR="00DA2EB0" w:rsidRDefault="00DA2EB0" w:rsidP="00B535FF">
      <w:r>
        <w:t xml:space="preserve">2) The name can be updated as the dynamic-multicastSCell-R17, since it’s only related to the G-RNTI schedule. </w:t>
      </w:r>
    </w:p>
    <w:p w14:paraId="1DB3DE27" w14:textId="77777777" w:rsidR="00DA2EB0" w:rsidRDefault="00DA2EB0" w:rsidP="00B535FF">
      <w:r>
        <w:rPr>
          <w:b/>
          <w:bCs/>
        </w:rPr>
        <w:t>[Proposed Change]</w:t>
      </w:r>
      <w:r>
        <w:t xml:space="preserve">: </w:t>
      </w:r>
    </w:p>
    <w:p w14:paraId="185E3D56" w14:textId="77777777" w:rsidR="00DA2EB0" w:rsidRDefault="00DA2EB0" w:rsidP="00B535FF">
      <w:r>
        <w:rPr>
          <w:b/>
          <w:bCs/>
        </w:rPr>
        <w:t>[Comments]</w:t>
      </w:r>
      <w:r>
        <w:t xml:space="preserve">: </w:t>
      </w:r>
    </w:p>
    <w:p w14:paraId="7263C470" w14:textId="77777777" w:rsidR="00DA2EB0" w:rsidRDefault="00DA2EB0" w:rsidP="00B535FF"/>
  </w:comment>
  <w:comment w:id="2066" w:author="MediaTek-Xiaonan" w:date="2022-04-08T09:44:00Z" w:initials="XN">
    <w:p w14:paraId="1F21A644" w14:textId="77777777" w:rsidR="002174E9" w:rsidRDefault="002174E9" w:rsidP="002174E9">
      <w:r>
        <w:rPr>
          <w:rStyle w:val="af7"/>
        </w:rPr>
        <w:annotationRef/>
      </w:r>
      <w:r>
        <w:rPr>
          <w:b/>
          <w:bCs/>
        </w:rPr>
        <w:t>[RIL]</w:t>
      </w:r>
      <w:r>
        <w:t xml:space="preserve">: </w:t>
      </w:r>
      <w:proofErr w:type="gramStart"/>
      <w:r>
        <w:t xml:space="preserve">M332  </w:t>
      </w:r>
      <w:r>
        <w:rPr>
          <w:b/>
          <w:bCs/>
        </w:rPr>
        <w:t>[</w:t>
      </w:r>
      <w:proofErr w:type="gramEnd"/>
      <w:r>
        <w:rPr>
          <w:b/>
          <w:bCs/>
        </w:rPr>
        <w:t>Delegate]</w:t>
      </w:r>
      <w:r>
        <w:t xml:space="preserve">: MediaTek(Xiaonan)   </w:t>
      </w:r>
      <w:r>
        <w:rPr>
          <w:b/>
          <w:bCs/>
        </w:rPr>
        <w:t>[WI]</w:t>
      </w:r>
      <w:r>
        <w:t>: NR_MBS-Core</w:t>
      </w:r>
      <w:r>
        <w:rPr>
          <w:b/>
        </w:rP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8F43FF7" w14:textId="30EE6FB8" w:rsidR="002174E9" w:rsidRDefault="002174E9" w:rsidP="002174E9">
      <w:pPr>
        <w:pStyle w:val="TAL"/>
        <w:rPr>
          <w:rFonts w:ascii="Times New Roman" w:eastAsia="Times New Roman" w:hAnsi="Times New Roman"/>
          <w:sz w:val="20"/>
          <w:lang w:eastAsia="ja-JP"/>
        </w:rPr>
      </w:pPr>
      <w:r>
        <w:rPr>
          <w:rFonts w:ascii="Times New Roman" w:hAnsi="Times New Roman"/>
          <w:b/>
          <w:bCs/>
          <w:sz w:val="20"/>
        </w:rPr>
        <w:t>[Description]</w:t>
      </w:r>
      <w:r>
        <w:rPr>
          <w:rFonts w:ascii="Times New Roman" w:hAnsi="Times New Roman"/>
          <w:sz w:val="20"/>
        </w:rPr>
        <w:t>:</w:t>
      </w:r>
      <w:r>
        <w:rPr>
          <w:rFonts w:ascii="Times New Roman" w:eastAsia="Times New Roman" w:hAnsi="Times New Roman"/>
          <w:sz w:val="20"/>
          <w:lang w:eastAsia="ja-JP"/>
        </w:rPr>
        <w:t xml:space="preserve"> We suggest to keep the same description as broadcastSCell-r17 based on RAN1 agreement</w:t>
      </w:r>
      <w:r w:rsidR="008E308A">
        <w:rPr>
          <w:rFonts w:ascii="Times New Roman" w:eastAsia="Times New Roman" w:hAnsi="Times New Roman"/>
          <w:sz w:val="20"/>
          <w:lang w:eastAsia="ja-JP"/>
        </w:rPr>
        <w:t>.</w:t>
      </w:r>
    </w:p>
    <w:p w14:paraId="7D46C895" w14:textId="77777777" w:rsidR="002174E9" w:rsidRDefault="002174E9" w:rsidP="002174E9">
      <w:pPr>
        <w:pStyle w:val="TAL"/>
        <w:rPr>
          <w:rFonts w:ascii="Times New Roman" w:eastAsia="Times New Roman" w:hAnsi="Times New Roman"/>
          <w:sz w:val="20"/>
          <w:lang w:eastAsia="ja-JP"/>
        </w:rPr>
      </w:pPr>
      <w:r>
        <w:rPr>
          <w:rFonts w:ascii="Times New Roman" w:eastAsia="Times New Roman" w:hAnsi="Times New Roman"/>
          <w:b/>
          <w:bCs/>
          <w:sz w:val="20"/>
          <w:lang w:eastAsia="ja-JP"/>
        </w:rPr>
        <w:t>[Proposed Change]</w:t>
      </w:r>
      <w:r>
        <w:rPr>
          <w:rFonts w:ascii="Times New Roman" w:eastAsia="Times New Roman" w:hAnsi="Times New Roman"/>
          <w:sz w:val="20"/>
          <w:lang w:eastAsia="ja-JP"/>
        </w:rPr>
        <w:t xml:space="preserve">: </w:t>
      </w:r>
    </w:p>
    <w:p w14:paraId="1F8A04E0" w14:textId="77777777" w:rsidR="002174E9" w:rsidRDefault="002174E9" w:rsidP="002174E9">
      <w:pPr>
        <w:pStyle w:val="TAL"/>
        <w:numPr>
          <w:ilvl w:val="0"/>
          <w:numId w:val="23"/>
        </w:numPr>
        <w:spacing w:line="256" w:lineRule="auto"/>
        <w:rPr>
          <w:rFonts w:ascii="Times New Roman" w:eastAsia="Times New Roman" w:hAnsi="Times New Roman"/>
          <w:sz w:val="20"/>
          <w:u w:val="single"/>
          <w:lang w:eastAsia="ja-JP"/>
        </w:rPr>
      </w:pPr>
      <w:r>
        <w:rPr>
          <w:rFonts w:ascii="Times New Roman" w:eastAsia="Times New Roman" w:hAnsi="Times New Roman"/>
          <w:sz w:val="20"/>
          <w:lang w:eastAsia="ja-JP"/>
        </w:rPr>
        <w:t xml:space="preserve">Change to “Indicated whether the UE supports </w:t>
      </w:r>
      <w:r>
        <w:rPr>
          <w:rFonts w:ascii="Times New Roman" w:eastAsia="Times New Roman" w:hAnsi="Times New Roman"/>
          <w:sz w:val="20"/>
          <w:u w:val="single"/>
          <w:lang w:eastAsia="ja-JP"/>
        </w:rPr>
        <w:t>to receive</w:t>
      </w:r>
      <w:r>
        <w:rPr>
          <w:rFonts w:ascii="Times New Roman" w:eastAsia="Times New Roman" w:hAnsi="Times New Roman"/>
          <w:sz w:val="20"/>
          <w:lang w:eastAsia="ja-JP"/>
        </w:rPr>
        <w:t xml:space="preserve"> group-common PDCCH/PDSCH with CRC scrambled by G-RNTI for SCell </w:t>
      </w:r>
      <w:r>
        <w:rPr>
          <w:rFonts w:ascii="Times New Roman" w:eastAsia="Times New Roman" w:hAnsi="Times New Roman"/>
          <w:sz w:val="20"/>
          <w:u w:val="single"/>
          <w:lang w:eastAsia="ja-JP"/>
        </w:rPr>
        <w:t xml:space="preserve">on one frequency, when </w:t>
      </w:r>
      <w:proofErr w:type="gramStart"/>
      <w:r>
        <w:rPr>
          <w:rFonts w:ascii="Times New Roman" w:eastAsia="Times New Roman" w:hAnsi="Times New Roman"/>
          <w:sz w:val="20"/>
          <w:u w:val="single"/>
          <w:lang w:eastAsia="ja-JP"/>
        </w:rPr>
        <w:t>an</w:t>
      </w:r>
      <w:proofErr w:type="gramEnd"/>
      <w:r>
        <w:rPr>
          <w:rFonts w:ascii="Times New Roman" w:eastAsia="Times New Roman" w:hAnsi="Times New Roman"/>
          <w:sz w:val="20"/>
          <w:u w:val="single"/>
          <w:lang w:eastAsia="ja-JP"/>
        </w:rPr>
        <w:t xml:space="preserve"> SCell is configured and activated on that frequency, as specified in TS 38.331 [9].”</w:t>
      </w:r>
    </w:p>
    <w:p w14:paraId="4BAC2B4A" w14:textId="2929206F" w:rsidR="002174E9" w:rsidRDefault="002174E9" w:rsidP="002174E9">
      <w:pPr>
        <w:pStyle w:val="a8"/>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2084" w:author="OPPO(Zhongda)" w:date="2022-04-06T09:14:00Z" w:initials="OP">
    <w:p w14:paraId="5D3AB3A1"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6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009FD35" w14:textId="77777777" w:rsidR="00DA2EB0" w:rsidRDefault="00DA2EB0" w:rsidP="009671B5">
      <w:pPr>
        <w:pStyle w:val="a8"/>
      </w:pPr>
      <w:r>
        <w:rPr>
          <w:b/>
        </w:rPr>
        <w:t>[Description]</w:t>
      </w:r>
      <w:r>
        <w:t>: the pre-condition is FFS</w:t>
      </w:r>
    </w:p>
    <w:p w14:paraId="0A43AC4E" w14:textId="77777777" w:rsidR="00DA2EB0" w:rsidRDefault="00DA2EB0" w:rsidP="009671B5">
      <w:pPr>
        <w:pStyle w:val="a8"/>
      </w:pPr>
      <w:r>
        <w:rPr>
          <w:b/>
        </w:rPr>
        <w:t>[Proposed Change]</w:t>
      </w:r>
      <w:r>
        <w:t>: add a note that pre-condition is FFS</w:t>
      </w:r>
    </w:p>
    <w:p w14:paraId="0A972F14" w14:textId="6135DBD7" w:rsidR="00DA2EB0" w:rsidRDefault="00DA2EB0" w:rsidP="009671B5">
      <w:pPr>
        <w:pStyle w:val="a8"/>
      </w:pPr>
      <w:r>
        <w:rPr>
          <w:b/>
        </w:rPr>
        <w:t>[Comments]</w:t>
      </w:r>
      <w:r>
        <w:t>:</w:t>
      </w:r>
    </w:p>
  </w:comment>
  <w:comment w:id="2109" w:author="Huawei, Hisilicon" w:date="2022-04-07T12:30:00Z" w:initials="HW">
    <w:p w14:paraId="32D7E5A2" w14:textId="01D35484"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91506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4C6E72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af7"/>
          <w:strike/>
        </w:rPr>
        <w:annotationRef/>
      </w:r>
      <w:r w:rsidRPr="0034034D">
        <w:rPr>
          <w:bCs/>
          <w:iCs/>
          <w:strike/>
        </w:rPr>
        <w:t xml:space="preserve"> </w:t>
      </w:r>
      <w:r w:rsidRPr="00FB21F0">
        <w:rPr>
          <w:bCs/>
          <w:iCs/>
        </w:rPr>
        <w:t>two SRS resource sets with usage set to 'nonCodebook'</w:t>
      </w:r>
      <w:r>
        <w:rPr>
          <w:bCs/>
          <w:iCs/>
        </w:rPr>
        <w:t>.</w:t>
      </w:r>
    </w:p>
    <w:p w14:paraId="03C60D6F" w14:textId="64A7C89C"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114" w:author="Huawei, Hisilicon" w:date="2022-04-07T12:31:00Z" w:initials="HW">
    <w:p w14:paraId="68F1CBD3" w14:textId="5B21922A"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255FE1"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DA2EB0" w:rsidRPr="00D65295"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paramters, </w:t>
      </w:r>
      <w:r w:rsidRPr="0054772E">
        <w:rPr>
          <w:i/>
        </w:rPr>
        <w:t>maxNumberMIMO-LayersNonCB-PUSCH</w:t>
      </w:r>
      <w:r>
        <w:rPr>
          <w:i/>
        </w:rPr>
        <w:t xml:space="preserve">, </w:t>
      </w:r>
      <w:r w:rsidRPr="0054772E">
        <w:rPr>
          <w:i/>
        </w:rPr>
        <w:t>maxNumberSRS-ResourcePerSet</w:t>
      </w:r>
      <w:r>
        <w:rPr>
          <w:i/>
        </w:rPr>
        <w:t xml:space="preserve"> </w:t>
      </w:r>
      <w:r w:rsidRPr="00D65295">
        <w:t>and</w:t>
      </w:r>
      <w:r>
        <w:rPr>
          <w:i/>
        </w:rPr>
        <w:t xml:space="preserve"> </w:t>
      </w:r>
      <w:r w:rsidRPr="0054772E">
        <w:rPr>
          <w:i/>
        </w:rPr>
        <w:t>maxNumberSimultaneousSRS-ResourceTx</w:t>
      </w:r>
      <w:r>
        <w:t xml:space="preserve">. The last two capabilities, which are included in </w:t>
      </w:r>
      <w:r w:rsidRPr="005F6A42">
        <w:rPr>
          <w:i/>
        </w:rPr>
        <w:t>mimo-NonCB-PUSCH</w:t>
      </w:r>
      <w:r>
        <w:t>, are missing as prerequisite features currently.</w:t>
      </w:r>
    </w:p>
    <w:p w14:paraId="4F4817DF"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r w:rsidRPr="00022CB3">
        <w:rPr>
          <w:bCs/>
          <w:i/>
        </w:rPr>
        <w:t>maxNumberMIMO-LayersNonCB-PUSCH</w:t>
      </w:r>
      <w:r>
        <w:rPr>
          <w:rStyle w:val="af7"/>
        </w:rPr>
        <w:annotationRef/>
      </w:r>
      <w:r>
        <w:rPr>
          <w:bCs/>
          <w:i/>
          <w:color w:val="FF0000"/>
          <w:u w:val="single"/>
        </w:rPr>
        <w:t xml:space="preserve"> and </w:t>
      </w:r>
      <w:r w:rsidRPr="005F6A42">
        <w:rPr>
          <w:bCs/>
          <w:i/>
          <w:color w:val="FF0000"/>
          <w:u w:val="single"/>
        </w:rPr>
        <w:t>mimo-NonCB-PUSCH</w:t>
      </w:r>
      <w:r>
        <w:rPr>
          <w:bCs/>
          <w:i/>
          <w:color w:val="FF0000"/>
          <w:u w:val="single"/>
        </w:rPr>
        <w:t>.</w:t>
      </w:r>
    </w:p>
    <w:p w14:paraId="666A4362" w14:textId="1BC89E5B"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136" w:author="Ericsson" w:date="2022-04-07T09:38:00Z" w:initials="LA">
    <w:p w14:paraId="74E9910D" w14:textId="1FAACC93" w:rsidR="00DA2EB0" w:rsidRDefault="00DA2EB0" w:rsidP="00B233DF">
      <w:pPr>
        <w:pStyle w:val="a8"/>
      </w:pPr>
      <w:r>
        <w:rPr>
          <w:rStyle w:val="af7"/>
        </w:rPr>
        <w:annotationRef/>
      </w:r>
      <w:r>
        <w:rPr>
          <w:b/>
        </w:rPr>
        <w:t>[RIL]</w:t>
      </w:r>
      <w:r>
        <w:t xml:space="preserve">: </w:t>
      </w:r>
      <w:proofErr w:type="gramStart"/>
      <w:r>
        <w:rPr>
          <w:noProof/>
        </w:rPr>
        <w:t xml:space="preserve">E003 </w:t>
      </w:r>
      <w:r>
        <w:t xml:space="preserve"> </w:t>
      </w:r>
      <w:r>
        <w:rPr>
          <w:b/>
        </w:rPr>
        <w:t>[</w:t>
      </w:r>
      <w:proofErr w:type="gramEnd"/>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6EA4F2" w14:textId="77777777" w:rsidR="00DA2EB0" w:rsidRDefault="00DA2EB0" w:rsidP="00B233DF">
      <w:pPr>
        <w:pStyle w:val="a8"/>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DA2EB0" w:rsidRDefault="00DA2EB0" w:rsidP="00B233DF">
      <w:pPr>
        <w:pStyle w:val="a8"/>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1F088D60" w14:textId="77777777" w:rsidR="00DA2EB0" w:rsidRDefault="00DA2EB0" w:rsidP="00B233DF">
      <w:pPr>
        <w:pStyle w:val="a8"/>
      </w:pPr>
      <w:r>
        <w:rPr>
          <w:b/>
        </w:rPr>
        <w:t>[Proposed Change]</w:t>
      </w:r>
      <w:r>
        <w:t>: In the notes in this capability, clarify the capability applicable to the second bullet and remove the third bullet.</w:t>
      </w:r>
    </w:p>
    <w:p w14:paraId="26245499" w14:textId="77777777" w:rsidR="00DA2EB0" w:rsidRDefault="00DA2EB0" w:rsidP="00B233DF">
      <w:pPr>
        <w:pStyle w:val="a8"/>
      </w:pPr>
      <w:r>
        <w:rPr>
          <w:b/>
        </w:rPr>
        <w:t>[Comments]</w:t>
      </w:r>
      <w:r>
        <w:t xml:space="preserve">: </w:t>
      </w:r>
    </w:p>
    <w:p w14:paraId="65CA0E46" w14:textId="5ACE3850" w:rsidR="00DA2EB0" w:rsidRDefault="00DA2EB0">
      <w:pPr>
        <w:pStyle w:val="a8"/>
      </w:pPr>
    </w:p>
  </w:comment>
  <w:comment w:id="2161" w:author="Huawei, Hisilicon" w:date="2022-04-07T12:31:00Z" w:initials="HW">
    <w:p w14:paraId="0FF526D9" w14:textId="7064D2E2"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ADFFE8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to use the same wording as RAN1 FG.</w:t>
      </w:r>
    </w:p>
    <w:p w14:paraId="77B7CF45"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宋体"/>
          <w:lang w:eastAsia="zh-CN"/>
        </w:rPr>
        <w:t xml:space="preserve">supports </w:t>
      </w:r>
      <w:r w:rsidRPr="0020776E">
        <w:rPr>
          <w:rFonts w:eastAsia="宋体"/>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482" w:author="OPPO(Zhongda)" w:date="2022-04-06T09:15:00Z" w:initials="OP">
    <w:p w14:paraId="5A0A786B"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7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BA9456" w14:textId="77777777" w:rsidR="00DA2EB0" w:rsidRDefault="00DA2EB0" w:rsidP="009671B5">
      <w:pPr>
        <w:pStyle w:val="a8"/>
      </w:pPr>
      <w:r>
        <w:rPr>
          <w:b/>
        </w:rPr>
        <w:t>[Description]</w:t>
      </w:r>
      <w:r>
        <w:t>: the sentence is not completed</w:t>
      </w:r>
    </w:p>
    <w:p w14:paraId="36D97D8F" w14:textId="77777777" w:rsidR="00DA2EB0" w:rsidRDefault="00DA2EB0" w:rsidP="009671B5">
      <w:pPr>
        <w:pStyle w:val="a8"/>
      </w:pPr>
      <w:r>
        <w:rPr>
          <w:b/>
        </w:rPr>
        <w:t>[Proposed Change]</w:t>
      </w:r>
      <w:r>
        <w:t>: to be “the UE indicating this feature also supports two SRS resource sets with usage set to ‘onCodebook’”</w:t>
      </w:r>
    </w:p>
    <w:p w14:paraId="7FC1A7E9" w14:textId="50B2BA61" w:rsidR="00DA2EB0" w:rsidRDefault="00DA2EB0" w:rsidP="009671B5">
      <w:pPr>
        <w:pStyle w:val="a8"/>
      </w:pPr>
      <w:r>
        <w:rPr>
          <w:b/>
        </w:rPr>
        <w:t>[Comments]</w:t>
      </w:r>
      <w:r>
        <w:t>:</w:t>
      </w:r>
    </w:p>
  </w:comment>
  <w:comment w:id="2497" w:author="ZTE(Wenting)" w:date="2022-04-07T16:48:00Z" w:initials="ZTE">
    <w:p w14:paraId="3891CEE1" w14:textId="77777777" w:rsidR="00DA2EB0" w:rsidRDefault="00DA2EB0" w:rsidP="00DA2EB0">
      <w:pPr>
        <w:pStyle w:val="a8"/>
        <w:rPr>
          <w:lang w:val="en-US" w:eastAsia="zh-CN"/>
        </w:rPr>
      </w:pPr>
      <w:r>
        <w:rPr>
          <w:rStyle w:val="af7"/>
        </w:rPr>
        <w:annotationRef/>
      </w: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w:t>
      </w:r>
      <w:r>
        <w:t xml:space="preserve">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4CBA713E" w14:textId="77777777" w:rsidR="00DA2EB0" w:rsidRDefault="00DA2EB0" w:rsidP="00DA2EB0">
      <w:pPr>
        <w:pStyle w:val="a8"/>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279739C2" w14:textId="77777777" w:rsidR="00DA2EB0" w:rsidRDefault="00DA2EB0" w:rsidP="00DA2EB0">
      <w:pPr>
        <w:pStyle w:val="TAL"/>
        <w:rPr>
          <w:rFonts w:ascii="Times New Roman" w:eastAsia="宋体" w:hAnsi="Times New Roman"/>
          <w:sz w:val="20"/>
        </w:rPr>
      </w:pPr>
      <w:r>
        <w:rPr>
          <w:b/>
          <w:bCs/>
        </w:rPr>
        <w:t xml:space="preserve"> [Proposed Change]</w:t>
      </w:r>
      <w:r>
        <w:t xml:space="preserve">: </w:t>
      </w:r>
      <w:r>
        <w:rPr>
          <w:rFonts w:ascii="Times New Roman" w:eastAsia="宋体" w:hAnsi="Times New Roman" w:hint="eastAsia"/>
          <w:sz w:val="20"/>
        </w:rPr>
        <w:t xml:space="preserve">Change </w:t>
      </w:r>
      <w:r>
        <w:rPr>
          <w:rFonts w:ascii="Times New Roman" w:eastAsia="宋体" w:hAnsi="Times New Roman"/>
          <w:sz w:val="20"/>
        </w:rPr>
        <w:t>’</w:t>
      </w:r>
      <w:r>
        <w:rPr>
          <w:rFonts w:ascii="Times New Roman" w:eastAsia="宋体" w:hAnsi="Times New Roman" w:hint="eastAsia"/>
          <w:sz w:val="20"/>
        </w:rPr>
        <w:t>Definitions for parameters</w:t>
      </w:r>
      <w:r>
        <w:rPr>
          <w:rFonts w:ascii="Times New Roman" w:eastAsia="宋体" w:hAnsi="Times New Roman"/>
          <w:sz w:val="20"/>
        </w:rPr>
        <w:t>’</w:t>
      </w:r>
      <w:r>
        <w:rPr>
          <w:rFonts w:ascii="Times New Roman" w:eastAsia="宋体" w:hAnsi="Times New Roman" w:hint="eastAsia"/>
          <w:sz w:val="20"/>
        </w:rPr>
        <w:t xml:space="preserve"> column of </w:t>
      </w:r>
      <w:r>
        <w:rPr>
          <w:rFonts w:ascii="Times New Roman" w:eastAsia="宋体" w:hAnsi="Times New Roman" w:hint="eastAsia"/>
          <w:i/>
          <w:iCs/>
          <w:sz w:val="20"/>
        </w:rPr>
        <w:t xml:space="preserve">slotBasedDynamicPUCCH-Rep-r17 </w:t>
      </w:r>
      <w:r>
        <w:rPr>
          <w:rFonts w:ascii="Times New Roman" w:eastAsia="宋体" w:hAnsi="Times New Roman" w:hint="eastAsia"/>
          <w:sz w:val="20"/>
        </w:rPr>
        <w:t xml:space="preserve">to </w:t>
      </w:r>
      <w:r>
        <w:rPr>
          <w:rFonts w:ascii="Times New Roman" w:eastAsia="宋体" w:hAnsi="Times New Roman"/>
          <w:sz w:val="20"/>
        </w:rPr>
        <w:t xml:space="preserve">‘Indicates whether the UE supports </w:t>
      </w:r>
      <w:r>
        <w:rPr>
          <w:rFonts w:ascii="Times New Roman" w:eastAsia="宋体" w:hAnsi="Times New Roman" w:hint="eastAsia"/>
          <w:sz w:val="20"/>
          <w:u w:val="single"/>
        </w:rPr>
        <w:t xml:space="preserve">both </w:t>
      </w:r>
      <w:r>
        <w:rPr>
          <w:rFonts w:ascii="Times New Roman" w:eastAsia="宋体" w:hAnsi="Times New Roman"/>
          <w:sz w:val="20"/>
        </w:rPr>
        <w:t xml:space="preserve">slot based dynamic PUCCH repetition indication </w:t>
      </w:r>
      <w:r>
        <w:rPr>
          <w:rFonts w:ascii="Times New Roman" w:eastAsia="宋体" w:hAnsi="Times New Roman" w:hint="eastAsia"/>
          <w:sz w:val="20"/>
          <w:u w:val="single"/>
        </w:rPr>
        <w:t>and slot based dynamic PUCCH repetition</w:t>
      </w:r>
      <w:r>
        <w:rPr>
          <w:rFonts w:ascii="Times New Roman" w:eastAsia="宋体" w:hAnsi="Times New Roman" w:hint="eastAsia"/>
          <w:sz w:val="20"/>
        </w:rPr>
        <w:t xml:space="preserve"> </w:t>
      </w:r>
      <w:r>
        <w:rPr>
          <w:rFonts w:ascii="Times New Roman" w:eastAsia="宋体" w:hAnsi="Times New Roman"/>
          <w:sz w:val="20"/>
        </w:rPr>
        <w:t>for PUCCH formats 0/1/2/3/4.’</w:t>
      </w:r>
      <w:r>
        <w:rPr>
          <w:rFonts w:ascii="Times New Roman" w:eastAsia="宋体" w:hAnsi="Times New Roman" w:hint="eastAsia"/>
          <w:sz w:val="20"/>
        </w:rPr>
        <w:t xml:space="preserve"> .</w:t>
      </w:r>
    </w:p>
    <w:p w14:paraId="6F8F7FF8" w14:textId="77777777" w:rsidR="00DA2EB0" w:rsidRDefault="00DA2EB0" w:rsidP="00DA2EB0">
      <w:pPr>
        <w:rPr>
          <w:rFonts w:ascii="Calibri" w:eastAsia="宋体" w:hAnsi="Calibri"/>
          <w:sz w:val="22"/>
          <w:szCs w:val="22"/>
        </w:rPr>
      </w:pPr>
      <w:r>
        <w:t xml:space="preserve"> </w:t>
      </w:r>
    </w:p>
    <w:p w14:paraId="6F2D4BA5" w14:textId="77777777" w:rsidR="00DA2EB0" w:rsidRDefault="00DA2EB0" w:rsidP="00DA2EB0">
      <w:r>
        <w:rPr>
          <w:b/>
          <w:bCs/>
        </w:rPr>
        <w:t>[Comments]</w:t>
      </w:r>
      <w:r>
        <w:t>:</w:t>
      </w:r>
    </w:p>
    <w:p w14:paraId="69635D0E" w14:textId="23F5CD16" w:rsidR="00DA2EB0" w:rsidRPr="00DA2EB0" w:rsidRDefault="00DA2EB0">
      <w:pPr>
        <w:pStyle w:val="a8"/>
      </w:pPr>
    </w:p>
  </w:comment>
  <w:comment w:id="2498" w:author="Apple - Fangli" w:date="2022-04-02T01:34:00Z" w:initials="MOU">
    <w:p w14:paraId="6830D5C5" w14:textId="77777777" w:rsidR="00DA2EB0" w:rsidRDefault="00DA2EB0" w:rsidP="00B535FF">
      <w:r>
        <w:rPr>
          <w:rStyle w:val="af7"/>
        </w:rPr>
        <w:annotationRef/>
      </w:r>
      <w:r>
        <w:rPr>
          <w:b/>
          <w:bCs/>
        </w:rPr>
        <w:t>[RIL]</w:t>
      </w:r>
      <w:r>
        <w:t xml:space="preserve">: </w:t>
      </w:r>
      <w:proofErr w:type="gramStart"/>
      <w:r>
        <w:t xml:space="preserve">A161  </w:t>
      </w:r>
      <w:r>
        <w:rPr>
          <w:b/>
          <w:bCs/>
        </w:rPr>
        <w:t>[</w:t>
      </w:r>
      <w:proofErr w:type="gramEnd"/>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3485D397" w14:textId="77777777" w:rsidR="00DA2EB0" w:rsidRDefault="00DA2EB0" w:rsidP="00B535FF">
      <w:r>
        <w:rPr>
          <w:b/>
          <w:bCs/>
        </w:rPr>
        <w:t>[Description]</w:t>
      </w:r>
      <w:r>
        <w:t xml:space="preserve">: </w:t>
      </w:r>
    </w:p>
    <w:p w14:paraId="0D130659" w14:textId="77777777" w:rsidR="00DA2EB0" w:rsidRDefault="00DA2EB0" w:rsidP="00B535FF">
      <w:r>
        <w:t xml:space="preserve">It’s R1 FG 30-5. </w:t>
      </w:r>
    </w:p>
    <w:p w14:paraId="2DE74A8B" w14:textId="77777777" w:rsidR="00DA2EB0" w:rsidRDefault="00DA2EB0" w:rsidP="00B535FF"/>
    <w:p w14:paraId="1D23718B" w14:textId="77777777" w:rsidR="00DA2EB0" w:rsidRDefault="00DA2EB0" w:rsidP="00B535FF">
      <w:r>
        <w:t>FG 4-23 and/or 25-</w:t>
      </w:r>
      <w:proofErr w:type="gramStart"/>
      <w:r>
        <w:t>2  is</w:t>
      </w:r>
      <w:proofErr w:type="gramEnd"/>
      <w:r>
        <w:t xml:space="preserve"> the Prerequisite feature groups , should be captured. </w:t>
      </w:r>
    </w:p>
    <w:p w14:paraId="73C79A10" w14:textId="77777777" w:rsidR="00DA2EB0" w:rsidRDefault="00DA2EB0" w:rsidP="00B535FF"/>
    <w:p w14:paraId="4B6E5D56" w14:textId="77777777" w:rsidR="00DA2EB0" w:rsidRDefault="00DA2EB0" w:rsidP="00B535FF">
      <w:r>
        <w:rPr>
          <w:b/>
          <w:bCs/>
        </w:rPr>
        <w:t>[Proposed Change]</w:t>
      </w:r>
      <w:r>
        <w:t xml:space="preserve">: </w:t>
      </w:r>
    </w:p>
    <w:p w14:paraId="63FF7A17" w14:textId="77777777" w:rsidR="00DA2EB0" w:rsidRDefault="00DA2EB0" w:rsidP="00B535FF"/>
    <w:p w14:paraId="5AFBB9FE" w14:textId="77777777" w:rsidR="00DA2EB0" w:rsidRDefault="00DA2EB0" w:rsidP="00B535FF">
      <w:r>
        <w:t>UE supporting this feature should also indicate the support of FG 4-23 and/or 25-2.</w:t>
      </w:r>
    </w:p>
    <w:p w14:paraId="061B25DC" w14:textId="77777777" w:rsidR="00DA2EB0" w:rsidRDefault="00DA2EB0" w:rsidP="00B535FF"/>
    <w:p w14:paraId="5A882191" w14:textId="77777777" w:rsidR="00DA2EB0" w:rsidRDefault="00DA2EB0" w:rsidP="00B535FF">
      <w:r>
        <w:rPr>
          <w:b/>
          <w:bCs/>
        </w:rPr>
        <w:t>[Comments]</w:t>
      </w:r>
      <w:r>
        <w:t xml:space="preserve">: </w:t>
      </w:r>
    </w:p>
    <w:p w14:paraId="337C9DCE" w14:textId="77777777" w:rsidR="00DA2EB0" w:rsidRDefault="00DA2EB0" w:rsidP="00B535FF"/>
  </w:comment>
  <w:comment w:id="2499" w:author="OPPO(Zhongda)" w:date="2022-04-06T09:15:00Z" w:initials="OP">
    <w:p w14:paraId="75785FC7"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8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FF57AC" w14:textId="77777777" w:rsidR="00DA2EB0" w:rsidRDefault="00DA2EB0" w:rsidP="009671B5">
      <w:pPr>
        <w:pStyle w:val="a8"/>
      </w:pPr>
      <w:r>
        <w:rPr>
          <w:b/>
        </w:rPr>
        <w:t>[Description]</w:t>
      </w:r>
      <w:r>
        <w:t>: the precondition is not captured</w:t>
      </w:r>
    </w:p>
    <w:p w14:paraId="4FD3170F" w14:textId="77777777" w:rsidR="00DA2EB0" w:rsidRDefault="00DA2EB0" w:rsidP="009671B5">
      <w:pPr>
        <w:pStyle w:val="a8"/>
      </w:pPr>
      <w:r>
        <w:rPr>
          <w:b/>
        </w:rPr>
        <w:t>[Proposed Change]</w:t>
      </w:r>
      <w:r>
        <w:t>: to capture the precondition feature 4-23 and/or 25-2</w:t>
      </w:r>
    </w:p>
    <w:p w14:paraId="417F9451" w14:textId="70286F6A" w:rsidR="00DA2EB0" w:rsidRDefault="00DA2EB0" w:rsidP="009671B5">
      <w:pPr>
        <w:pStyle w:val="a8"/>
      </w:pPr>
      <w:r>
        <w:rPr>
          <w:b/>
        </w:rPr>
        <w:t>[Comments]</w:t>
      </w:r>
      <w:r>
        <w:t>:</w:t>
      </w:r>
    </w:p>
  </w:comment>
  <w:comment w:id="2526" w:author="OPPO(Zhongda)" w:date="2022-04-08T18:42:00Z" w:initials="OP">
    <w:p w14:paraId="7F4F30CD" w14:textId="77777777" w:rsidR="00DA2EB0" w:rsidRDefault="00DA2EB0" w:rsidP="00677FCB">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3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C102980" w14:textId="77777777" w:rsidR="00DA2EB0" w:rsidRDefault="00DA2EB0" w:rsidP="00677FCB">
      <w:pPr>
        <w:pStyle w:val="a8"/>
      </w:pPr>
      <w:r>
        <w:rPr>
          <w:b/>
        </w:rPr>
        <w:t>[Description]</w:t>
      </w:r>
      <w:r>
        <w:t xml:space="preserve">: this IE is not upper IE of other 3 IEs. So a separate description doesn’t makes sense. </w:t>
      </w:r>
    </w:p>
    <w:p w14:paraId="3314E53F" w14:textId="77777777" w:rsidR="00DA2EB0" w:rsidRDefault="00DA2EB0" w:rsidP="00677FCB">
      <w:pPr>
        <w:pStyle w:val="a8"/>
      </w:pPr>
      <w:r>
        <w:rPr>
          <w:b/>
        </w:rPr>
        <w:t>[Proposed Change]</w:t>
      </w:r>
      <w:r>
        <w:t>: either this IE is removed. Or other 3 sub-features are merged into this one.</w:t>
      </w:r>
    </w:p>
    <w:p w14:paraId="08674D06" w14:textId="79B68AFF" w:rsidR="00DA2EB0" w:rsidRDefault="00DA2EB0" w:rsidP="00C30744">
      <w:pPr>
        <w:pStyle w:val="a8"/>
      </w:pPr>
      <w:r>
        <w:rPr>
          <w:b/>
        </w:rPr>
        <w:t>[Comments]</w:t>
      </w:r>
      <w:proofErr w:type="gramStart"/>
      <w:r>
        <w:t>:</w:t>
      </w:r>
      <w:bookmarkStart w:id="2527" w:name="_GoBack"/>
      <w:bookmarkEnd w:id="2527"/>
      <w:proofErr w:type="gramEnd"/>
      <w:r>
        <w:br/>
      </w:r>
      <w:r>
        <w:br/>
        <w:t>[Ericsson] We could rather clarify in ncsg-MeasGap-r17 which fields should be included (if any), or if it makes sense to include only ncsg-MeasGap-r17 without any subfields.</w:t>
      </w:r>
    </w:p>
    <w:p w14:paraId="6CB3CD59" w14:textId="267C372D" w:rsidR="00DA2EB0" w:rsidRDefault="008F43DE" w:rsidP="00677FCB">
      <w:pPr>
        <w:pStyle w:val="a8"/>
      </w:pPr>
      <w:r>
        <w:rPr>
          <w:rFonts w:eastAsiaTheme="minorEastAsia" w:hint="eastAsia"/>
          <w:lang w:eastAsia="zh-CN"/>
        </w:rPr>
        <w:t xml:space="preserve">[CATT] We suggest to delete this field, which is </w:t>
      </w:r>
      <w:r>
        <w:rPr>
          <w:rFonts w:eastAsiaTheme="minorEastAsia"/>
          <w:lang w:eastAsia="zh-CN"/>
        </w:rPr>
        <w:t>simple</w:t>
      </w:r>
      <w:r>
        <w:rPr>
          <w:rFonts w:eastAsiaTheme="minorEastAsia" w:hint="eastAsia"/>
          <w:lang w:eastAsia="zh-CN"/>
        </w:rPr>
        <w:t xml:space="preserve"> </w:t>
      </w:r>
      <w:r>
        <w:rPr>
          <w:rFonts w:eastAsiaTheme="minorEastAsia"/>
          <w:lang w:eastAsia="zh-CN"/>
        </w:rPr>
        <w:t>and</w:t>
      </w:r>
      <w:r>
        <w:rPr>
          <w:rFonts w:eastAsiaTheme="minorEastAsia" w:hint="eastAsia"/>
          <w:lang w:eastAsia="zh-CN"/>
        </w:rPr>
        <w:t xml:space="preserve"> no any issue is introduced. The other 3 features could work as well </w:t>
      </w:r>
      <w:r>
        <w:rPr>
          <w:rFonts w:eastAsiaTheme="minorEastAsia"/>
          <w:lang w:eastAsia="zh-CN"/>
        </w:rPr>
        <w:t>without</w:t>
      </w:r>
      <w:r>
        <w:rPr>
          <w:rFonts w:eastAsiaTheme="minorEastAsia" w:hint="eastAsia"/>
          <w:lang w:eastAsia="zh-CN"/>
        </w:rPr>
        <w:t xml:space="preserve"> this IE.</w:t>
      </w:r>
    </w:p>
  </w:comment>
  <w:comment w:id="2536" w:author="CATT (Haocheng)" w:date="2022-04-08T18:37:00Z" w:initials="C">
    <w:p w14:paraId="41691BA2" w14:textId="6CEDCF2B" w:rsidR="00A41976" w:rsidRDefault="00A41976">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20</w:t>
      </w:r>
      <w:r>
        <w:t xml:space="preserve"> </w:t>
      </w:r>
      <w:r>
        <w:rPr>
          <w:b/>
        </w:rPr>
        <w:t>[Delegate]</w:t>
      </w:r>
      <w:r>
        <w:t>: CATT (Haocheng</w:t>
      </w:r>
      <w:proofErr w:type="gramStart"/>
      <w:r>
        <w:t xml:space="preserve">)  </w:t>
      </w:r>
      <w:r>
        <w:rPr>
          <w:b/>
        </w:rPr>
        <w:t>[</w:t>
      </w:r>
      <w:proofErr w:type="gramEnd"/>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64FB1B6" w14:textId="50BEFB4A" w:rsidR="00A41976" w:rsidRDefault="00A41976">
      <w:pPr>
        <w:pStyle w:val="a8"/>
      </w:pPr>
      <w:r>
        <w:rPr>
          <w:b/>
        </w:rPr>
        <w:t>[Description]</w:t>
      </w:r>
      <w:r>
        <w:t xml:space="preserve">: </w:t>
      </w:r>
      <w:r>
        <w:t>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2C5A9295" w14:textId="69459944" w:rsidR="00A41976" w:rsidRDefault="00A41976">
      <w:pPr>
        <w:pStyle w:val="a8"/>
      </w:pPr>
      <w:r>
        <w:rPr>
          <w:b/>
        </w:rPr>
        <w:t>[Proposed Change]</w:t>
      </w:r>
      <w:r>
        <w:t xml:space="preserve">: </w:t>
      </w:r>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5949532C" w14:textId="77777777" w:rsidR="00A41976" w:rsidRDefault="00A41976">
      <w:pPr>
        <w:pStyle w:val="a8"/>
      </w:pPr>
      <w:r>
        <w:rPr>
          <w:b/>
        </w:rPr>
        <w:t>[Comments]</w:t>
      </w:r>
      <w:r>
        <w:t xml:space="preserve">: </w:t>
      </w:r>
    </w:p>
    <w:p w14:paraId="6C593BB8" w14:textId="4B355D4E" w:rsidR="00A41976" w:rsidRPr="00A41976" w:rsidRDefault="00A41976">
      <w:pPr>
        <w:pStyle w:val="a8"/>
      </w:pPr>
    </w:p>
  </w:comment>
  <w:comment w:id="2576" w:author="OPPO(Zhongda)" w:date="2022-04-06T09:16:00Z" w:initials="OP">
    <w:p w14:paraId="7E0AD23A" w14:textId="77777777" w:rsidR="00DA2EB0" w:rsidRDefault="00DA2EB0" w:rsidP="00BF391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2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02FFAD4" w14:textId="77777777" w:rsidR="00DA2EB0" w:rsidRDefault="00DA2EB0" w:rsidP="00BF3915">
      <w:pPr>
        <w:pStyle w:val="TAL"/>
      </w:pPr>
      <w:r>
        <w:rPr>
          <w:b/>
        </w:rPr>
        <w:t>[Description]</w:t>
      </w:r>
      <w:r>
        <w:t>: the feature 19-1-1 is subfeatur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DA2EB0" w:rsidRDefault="00DA2EB0"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DA2EB0" w:rsidRDefault="00DA2EB0" w:rsidP="00BF3915">
      <w:pPr>
        <w:pStyle w:val="a8"/>
      </w:pPr>
      <w:r>
        <w:rPr>
          <w:b/>
        </w:rPr>
        <w:t>[Comments]</w:t>
      </w:r>
      <w:proofErr w:type="gramStart"/>
      <w:r>
        <w:t>:</w:t>
      </w:r>
      <w:proofErr w:type="gramEnd"/>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597" w:author="CATT (Haocheng)" w:date="2022-04-08T18:38:00Z" w:initials="C">
    <w:p w14:paraId="29BD8C21" w14:textId="4A63ECD6" w:rsidR="00A41976" w:rsidRDefault="00A41976">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21</w:t>
      </w:r>
      <w:r>
        <w:t xml:space="preserve"> </w:t>
      </w:r>
      <w:r>
        <w:rPr>
          <w:b/>
        </w:rPr>
        <w:t>[Delegate]</w:t>
      </w:r>
      <w:r>
        <w:t>: CATT (Haocheng</w:t>
      </w:r>
      <w:proofErr w:type="gramStart"/>
      <w:r>
        <w:t xml:space="preserve">)  </w:t>
      </w:r>
      <w:r>
        <w:rPr>
          <w:b/>
        </w:rPr>
        <w:t>[</w:t>
      </w:r>
      <w:proofErr w:type="gramEnd"/>
      <w:r>
        <w:rPr>
          <w:b/>
        </w:rPr>
        <w:t>WI]</w:t>
      </w:r>
      <w:r>
        <w:t>:</w:t>
      </w:r>
      <w:r w:rsidRPr="00A41976">
        <w:rPr>
          <w:rFonts w:eastAsia="Times New Roman"/>
        </w:rPr>
        <w:t xml:space="preserve"> </w:t>
      </w:r>
      <w:r>
        <w:rPr>
          <w:rFonts w:eastAsia="Times New Roman"/>
        </w:rPr>
        <w:t>NR_MG_enh-Core</w:t>
      </w:r>
      <w:r>
        <w:t xml:space="preserve"> </w:t>
      </w:r>
      <w:r>
        <w:rPr>
          <w:b/>
        </w:rPr>
        <w:t>[Class]</w:t>
      </w:r>
      <w:r>
        <w:t>:</w:t>
      </w:r>
      <w:r>
        <w:rPr>
          <w:rFonts w:eastAsiaTheme="minorEastAsia"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798E3A" w14:textId="0F52E9FE" w:rsidR="00A41976" w:rsidRDefault="00A41976">
      <w:pPr>
        <w:pStyle w:val="a8"/>
      </w:pPr>
      <w:r>
        <w:rPr>
          <w:b/>
        </w:rPr>
        <w:t>[Description]</w:t>
      </w:r>
      <w:r>
        <w:t xml:space="preserve">: </w:t>
      </w:r>
      <w:r>
        <w:t>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352C734D" w14:textId="637E5748" w:rsidR="00A41976" w:rsidRDefault="00A41976">
      <w:pPr>
        <w:pStyle w:val="a8"/>
      </w:pPr>
      <w:r>
        <w:rPr>
          <w:b/>
        </w:rPr>
        <w:t>[Proposed Change]</w:t>
      </w:r>
      <w:r>
        <w:t xml:space="preserve">: </w:t>
      </w:r>
      <w:r w:rsidRPr="00A70285">
        <w:rPr>
          <w:bCs/>
          <w:iCs/>
        </w:rPr>
        <w:t xml:space="preserve">Indicates whether the UE supports 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1F8CD18D" w14:textId="77777777" w:rsidR="00A41976" w:rsidRDefault="00A41976">
      <w:pPr>
        <w:pStyle w:val="a8"/>
      </w:pPr>
      <w:r>
        <w:rPr>
          <w:b/>
        </w:rPr>
        <w:t>[Comments]</w:t>
      </w:r>
      <w:r>
        <w:t xml:space="preserve">: </w:t>
      </w:r>
    </w:p>
    <w:p w14:paraId="2E15A8AF" w14:textId="6B7C6DCA" w:rsidR="00A41976" w:rsidRPr="00A41976" w:rsidRDefault="00A41976">
      <w:pPr>
        <w:pStyle w:val="a8"/>
      </w:pPr>
    </w:p>
  </w:comment>
  <w:comment w:id="2646" w:author="CATT (Haocheng)" w:date="2022-04-08T18:39:00Z" w:initials="C">
    <w:p w14:paraId="3B1507A2" w14:textId="1A1D08D6" w:rsidR="00A41976" w:rsidRDefault="00A41976">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22</w:t>
      </w:r>
      <w:r>
        <w:t xml:space="preserve"> </w:t>
      </w:r>
      <w:r>
        <w:rPr>
          <w:b/>
        </w:rPr>
        <w:t>[Delegate]</w:t>
      </w:r>
      <w:r>
        <w:t>: CATT (Haocheng</w:t>
      </w:r>
      <w:proofErr w:type="gramStart"/>
      <w:r>
        <w:t xml:space="preserve">)  </w:t>
      </w:r>
      <w:r>
        <w:rPr>
          <w:b/>
        </w:rPr>
        <w:t>[</w:t>
      </w:r>
      <w:proofErr w:type="gramEnd"/>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EDD37C" w14:textId="30A78654" w:rsidR="00A41976" w:rsidRDefault="00A41976">
      <w:pPr>
        <w:pStyle w:val="a8"/>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eastAsiaTheme="minorEastAsia" w:hAnsi="Arial" w:hint="eastAsia"/>
          <w:b/>
          <w:i/>
          <w:sz w:val="18"/>
          <w:lang w:eastAsia="zh-CN"/>
        </w:rPr>
        <w:t xml:space="preserve"> </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C236DD">
        <w:rPr>
          <w:rFonts w:ascii="Arial" w:hAnsi="Arial"/>
          <w:bCs/>
          <w:iCs/>
          <w:sz w:val="18"/>
        </w:rPr>
        <w:t>UE autonomous mechanism</w:t>
      </w:r>
      <w:r>
        <w:rPr>
          <w:rFonts w:ascii="Arial" w:eastAsiaTheme="minorEastAsia" w:hAnsi="Arial" w:hint="eastAsia"/>
          <w:bCs/>
          <w:iCs/>
          <w:sz w:val="18"/>
          <w:lang w:eastAsia="zh-CN"/>
        </w:rPr>
        <w:t>.</w:t>
      </w:r>
    </w:p>
    <w:p w14:paraId="2BCAF846" w14:textId="0505769E" w:rsidR="00A41976" w:rsidRDefault="00A41976">
      <w:pPr>
        <w:pStyle w:val="a8"/>
      </w:pPr>
      <w:r>
        <w:rPr>
          <w:b/>
        </w:rPr>
        <w:t>[Proposed Change]</w:t>
      </w:r>
      <w:r>
        <w:t xml:space="preserve">: </w:t>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r w:rsidRPr="00240D7F">
        <w:rPr>
          <w:rFonts w:ascii="Arial" w:hAnsi="Arial"/>
          <w:bCs/>
          <w:iCs/>
          <w:color w:val="FF0000"/>
          <w:sz w:val="18"/>
          <w:u w:val="single"/>
        </w:rPr>
        <w:t>UE autonomous</w:t>
      </w:r>
      <w:r w:rsidRPr="00240D7F">
        <w:rPr>
          <w:rFonts w:ascii="Arial" w:hAnsi="Arial"/>
          <w:bCs/>
          <w:iCs/>
          <w:color w:val="FF0000"/>
          <w:sz w:val="18"/>
        </w:rPr>
        <w:t xml:space="preserve"> </w:t>
      </w:r>
      <w:r w:rsidRPr="00240D7F">
        <w:rPr>
          <w:rFonts w:ascii="Arial" w:hAnsi="Arial"/>
          <w:bCs/>
          <w:iCs/>
          <w:strike/>
          <w:color w:val="FF0000"/>
          <w:sz w:val="18"/>
        </w:rPr>
        <w:t>network-controlled</w:t>
      </w:r>
      <w:r w:rsidRPr="00240D7F">
        <w:rPr>
          <w:rFonts w:ascii="Arial" w:hAnsi="Arial"/>
          <w:bCs/>
          <w:iCs/>
          <w:sz w:val="18"/>
        </w:rPr>
        <w:t xml:space="preserve"> </w:t>
      </w:r>
      <w:r w:rsidRPr="005A6054">
        <w:rPr>
          <w:rFonts w:ascii="Arial" w:hAnsi="Arial"/>
          <w:bCs/>
          <w:iCs/>
          <w:sz w:val="18"/>
        </w:rPr>
        <w:t xml:space="preserve">mechanism for activation and deactivation </w:t>
      </w:r>
      <w:r w:rsidRPr="00A70285">
        <w:rPr>
          <w:rFonts w:ascii="Arial" w:hAnsi="Arial"/>
          <w:bCs/>
          <w:iCs/>
          <w:sz w:val="18"/>
        </w:rPr>
        <w:t>as specified in TS 38.133 [5].</w:t>
      </w:r>
    </w:p>
    <w:p w14:paraId="157D9FC7" w14:textId="77777777" w:rsidR="00A41976" w:rsidRDefault="00A41976">
      <w:pPr>
        <w:pStyle w:val="a8"/>
      </w:pPr>
      <w:r>
        <w:rPr>
          <w:b/>
        </w:rPr>
        <w:t>[Comments]</w:t>
      </w:r>
      <w:r>
        <w:t xml:space="preserve">: </w:t>
      </w:r>
    </w:p>
    <w:p w14:paraId="0634D2C8" w14:textId="29C8C015" w:rsidR="00A41976" w:rsidRPr="00A41976" w:rsidRDefault="00A41976">
      <w:pPr>
        <w:pStyle w:val="a8"/>
      </w:pPr>
    </w:p>
  </w:comment>
  <w:comment w:id="2647" w:author="CATT (Haocheng)" w:date="2022-04-08T18:40:00Z" w:initials="C">
    <w:p w14:paraId="2029087E" w14:textId="298D179D" w:rsidR="00A41976" w:rsidRDefault="00A41976">
      <w:pPr>
        <w:pStyle w:val="a8"/>
      </w:pP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23</w:t>
      </w:r>
      <w:r>
        <w:t xml:space="preserve"> </w:t>
      </w:r>
      <w:r>
        <w:rPr>
          <w:b/>
        </w:rPr>
        <w:t>[Delegate]</w:t>
      </w:r>
      <w:r>
        <w:t>: CATT (Haocheng</w:t>
      </w:r>
      <w:proofErr w:type="gramStart"/>
      <w:r>
        <w:t xml:space="preserve">)  </w:t>
      </w:r>
      <w:r>
        <w:rPr>
          <w:b/>
        </w:rPr>
        <w:t>[</w:t>
      </w:r>
      <w:proofErr w:type="gramEnd"/>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B7CBB1" w14:textId="625F8CE8" w:rsidR="00A41976" w:rsidRDefault="00A41976">
      <w:pPr>
        <w:pStyle w:val="a8"/>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5A6054">
        <w:rPr>
          <w:rFonts w:ascii="Arial" w:hAnsi="Arial"/>
          <w:bCs/>
          <w:iCs/>
          <w:sz w:val="18"/>
        </w:rPr>
        <w:t>network-controlled</w:t>
      </w:r>
      <w:r w:rsidRPr="00C236DD">
        <w:rPr>
          <w:rFonts w:ascii="Arial" w:hAnsi="Arial"/>
          <w:bCs/>
          <w:iCs/>
          <w:sz w:val="18"/>
        </w:rPr>
        <w:t xml:space="preserve"> mechanism</w:t>
      </w:r>
      <w:r>
        <w:rPr>
          <w:rFonts w:ascii="Arial" w:eastAsiaTheme="minorEastAsia" w:hAnsi="Arial" w:hint="eastAsia"/>
          <w:bCs/>
          <w:iCs/>
          <w:sz w:val="18"/>
          <w:lang w:eastAsia="zh-CN"/>
        </w:rPr>
        <w:t>.</w:t>
      </w:r>
    </w:p>
    <w:p w14:paraId="20CEF4E2" w14:textId="780CE70A" w:rsidR="00A41976" w:rsidRDefault="00A41976">
      <w:pPr>
        <w:pStyle w:val="a8"/>
      </w:pPr>
      <w:r>
        <w:rPr>
          <w:b/>
        </w:rPr>
        <w:t>[Proposed Change]</w:t>
      </w:r>
      <w:r>
        <w:t xml:space="preserve">: </w:t>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r w:rsidRPr="001953EC">
        <w:rPr>
          <w:rFonts w:ascii="Arial" w:hAnsi="Arial"/>
          <w:bCs/>
          <w:iCs/>
          <w:color w:val="FF0000"/>
          <w:sz w:val="18"/>
          <w:u w:val="single"/>
        </w:rPr>
        <w:t>network-controlled</w:t>
      </w:r>
      <w:r w:rsidRPr="00240D7F">
        <w:rPr>
          <w:rFonts w:ascii="Arial" w:hAnsi="Arial"/>
          <w:bCs/>
          <w:iCs/>
          <w:sz w:val="18"/>
        </w:rPr>
        <w:t xml:space="preserve"> </w:t>
      </w:r>
      <w:r w:rsidRPr="001953EC">
        <w:rPr>
          <w:rFonts w:ascii="Arial" w:hAnsi="Arial"/>
          <w:bCs/>
          <w:iCs/>
          <w:strike/>
          <w:color w:val="FF0000"/>
          <w:sz w:val="18"/>
        </w:rPr>
        <w:t>UE autonomous</w:t>
      </w:r>
      <w:r w:rsidRPr="001953EC">
        <w:rPr>
          <w:rFonts w:ascii="Arial" w:hAnsi="Arial"/>
          <w:bCs/>
          <w:iCs/>
          <w:color w:val="FF0000"/>
          <w:sz w:val="18"/>
        </w:rPr>
        <w:t xml:space="preserve"> </w:t>
      </w:r>
      <w:r w:rsidRPr="00C236DD">
        <w:rPr>
          <w:rFonts w:ascii="Arial" w:hAnsi="Arial"/>
          <w:bCs/>
          <w:iCs/>
          <w:sz w:val="18"/>
        </w:rPr>
        <w:t>mechanism</w:t>
      </w:r>
      <w:r>
        <w:rPr>
          <w:rFonts w:ascii="Arial" w:eastAsiaTheme="minorEastAsia" w:hAnsi="Arial" w:hint="eastAsia"/>
          <w:bCs/>
          <w:iCs/>
          <w:sz w:val="18"/>
          <w:lang w:eastAsia="zh-CN"/>
        </w:rPr>
        <w:t xml:space="preserve"> </w:t>
      </w:r>
      <w:r w:rsidRPr="00C236DD">
        <w:rPr>
          <w:rFonts w:ascii="Arial" w:hAnsi="Arial"/>
          <w:bCs/>
          <w:iCs/>
          <w:sz w:val="18"/>
        </w:rPr>
        <w:t>for activation and deactivation</w:t>
      </w:r>
      <w:r w:rsidRPr="00A70285">
        <w:rPr>
          <w:rFonts w:ascii="Arial" w:hAnsi="Arial"/>
          <w:bCs/>
          <w:iCs/>
          <w:sz w:val="18"/>
        </w:rPr>
        <w:t xml:space="preserve"> as specified in TS 38.133 [5].</w:t>
      </w:r>
    </w:p>
    <w:p w14:paraId="105220DE" w14:textId="77777777" w:rsidR="00A41976" w:rsidRDefault="00A41976">
      <w:pPr>
        <w:pStyle w:val="a8"/>
      </w:pPr>
      <w:r>
        <w:rPr>
          <w:b/>
        </w:rPr>
        <w:t>[Comments]</w:t>
      </w:r>
      <w:r>
        <w:t xml:space="preserve">: </w:t>
      </w:r>
    </w:p>
    <w:p w14:paraId="3DA43030" w14:textId="7F62E758" w:rsidR="00A41976" w:rsidRPr="00A41976" w:rsidRDefault="00A41976">
      <w:pPr>
        <w:pStyle w:val="a8"/>
      </w:pPr>
    </w:p>
  </w:comment>
  <w:comment w:id="2742" w:author="OPPO(Zhongda)" w:date="2022-04-06T09:17:00Z" w:initials="OP">
    <w:p w14:paraId="480737D6" w14:textId="77777777" w:rsidR="00DA2EB0" w:rsidRDefault="00DA2EB0" w:rsidP="009F0F0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2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F5E455" w14:textId="77777777" w:rsidR="00DA2EB0" w:rsidRDefault="00DA2EB0" w:rsidP="009F0F05">
      <w:pPr>
        <w:pStyle w:val="a8"/>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w:t>
      </w:r>
      <w:proofErr w:type="gramStart"/>
      <w:r>
        <w:t>to</w:t>
      </w:r>
      <w:proofErr w:type="gramEnd"/>
      <w:r>
        <w:t xml:space="preserve"> address “</w:t>
      </w:r>
      <w:r w:rsidRPr="00FD1915">
        <w:t>(ECP only applies to SCS of 60 kHz)</w:t>
      </w:r>
      <w:r>
        <w:t xml:space="preserve">” in Note column. The same comments is applicable also for </w:t>
      </w:r>
      <w:proofErr w:type="gramStart"/>
      <w:r>
        <w:t>IE  “</w:t>
      </w:r>
      <w:proofErr w:type="gramEnd"/>
      <w:r w:rsidRPr="00EB46E9">
        <w:t>sl-TransmissionMode2-RandomResourceSelection-r17</w:t>
      </w:r>
      <w:r>
        <w:t>”</w:t>
      </w:r>
    </w:p>
    <w:p w14:paraId="0F4577AF" w14:textId="77777777" w:rsidR="00DA2EB0" w:rsidRDefault="00DA2EB0" w:rsidP="009F0F05">
      <w:pPr>
        <w:pStyle w:val="a8"/>
      </w:pPr>
      <w:r>
        <w:rPr>
          <w:b/>
        </w:rPr>
        <w:t>[Proposed Change]</w:t>
      </w:r>
      <w:r>
        <w:t xml:space="preserve">: to correct the reference and introduce the description of the bitmap. Check whether </w:t>
      </w:r>
      <w:proofErr w:type="gramStart"/>
      <w:r>
        <w:t>“  extendedCP</w:t>
      </w:r>
      <w:proofErr w:type="gramEnd"/>
      <w:r>
        <w:t>-TxSidelink-r17” is needed or not</w:t>
      </w:r>
    </w:p>
    <w:p w14:paraId="770D3024" w14:textId="77777777" w:rsidR="00DA2EB0" w:rsidRDefault="00DA2EB0" w:rsidP="009F0F05">
      <w:pPr>
        <w:pStyle w:val="a8"/>
      </w:pPr>
      <w:r>
        <w:rPr>
          <w:b/>
        </w:rPr>
        <w:t>[Comments]</w:t>
      </w:r>
      <w:r>
        <w:t xml:space="preserve">: </w:t>
      </w:r>
    </w:p>
    <w:p w14:paraId="055E4D22" w14:textId="0DC1C069" w:rsidR="00DA2EB0" w:rsidRDefault="00DA2EB0">
      <w:pPr>
        <w:pStyle w:val="a8"/>
      </w:pPr>
    </w:p>
  </w:comment>
  <w:comment w:id="2744" w:author="Huawei, Hisilicon" w:date="2022-04-07T12:33:00Z" w:initials="HW">
    <w:p w14:paraId="0CB0F079" w14:textId="20C3F960"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061AD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DA2EB0" w:rsidRDefault="00DA2EB0" w:rsidP="00F56342">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DA2EB0" w:rsidRDefault="00DA2EB0" w:rsidP="00F56342">
      <w:pPr>
        <w:pStyle w:val="a8"/>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DA2EB0" w:rsidRPr="009F26EB" w:rsidRDefault="00DA2EB0" w:rsidP="00F56342">
      <w:pPr>
        <w:pStyle w:val="a8"/>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DA2EB0" w:rsidRPr="00A10E25" w:rsidRDefault="00DA2EB0" w:rsidP="00F56342">
      <w:pPr>
        <w:pStyle w:val="a8"/>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Component-4 candidate value set for CP length: {NCP</w:t>
      </w:r>
      <w:proofErr w:type="gramStart"/>
      <w:r w:rsidRPr="00A10E25">
        <w:rPr>
          <w:rFonts w:eastAsiaTheme="minorEastAsia"/>
          <w:lang w:eastAsia="zh-CN"/>
        </w:rPr>
        <w:t>,NCP</w:t>
      </w:r>
      <w:proofErr w:type="gramEnd"/>
      <w:r w:rsidRPr="00A10E25">
        <w:rPr>
          <w:rFonts w:eastAsiaTheme="minorEastAsia"/>
          <w:lang w:eastAsia="zh-CN"/>
        </w:rPr>
        <w:t xml:space="preserve"> and ECP} </w:t>
      </w:r>
    </w:p>
    <w:p w14:paraId="7E9E0C78" w14:textId="77777777" w:rsidR="00DA2EB0" w:rsidRDefault="00DA2EB0" w:rsidP="00F56342">
      <w:pPr>
        <w:pStyle w:val="a8"/>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DA2EB0" w:rsidRPr="00F56342" w:rsidRDefault="00DA2EB0"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DA2EB0" w:rsidRDefault="00DA2EB0" w:rsidP="00F56342">
      <w:pPr>
        <w:overflowPunct w:val="0"/>
        <w:autoSpaceDE w:val="0"/>
        <w:autoSpaceDN w:val="0"/>
        <w:adjustRightInd w:val="0"/>
        <w:textAlignment w:val="baseline"/>
        <w:rPr>
          <w:color w:val="FF0000"/>
          <w:u w:val="single"/>
        </w:rPr>
      </w:pPr>
      <w:proofErr w:type="gramStart"/>
      <w:r w:rsidRPr="00A10E25">
        <w:t>which</w:t>
      </w:r>
      <w:proofErr w:type="gramEnd"/>
      <w:r w:rsidRPr="00A10E25">
        <w:t xml:space="preserve">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472FB276" w14:textId="77777777" w:rsidR="00DA2EB0" w:rsidRDefault="00DA2EB0" w:rsidP="00F56342">
      <w:pPr>
        <w:overflowPunct w:val="0"/>
        <w:autoSpaceDE w:val="0"/>
        <w:autoSpaceDN w:val="0"/>
        <w:adjustRightInd w:val="0"/>
        <w:textAlignment w:val="baseline"/>
      </w:pPr>
      <w:r>
        <w:t>Add a sub-field as follows:</w:t>
      </w:r>
    </w:p>
    <w:p w14:paraId="092763E3" w14:textId="0BDE3F26" w:rsidR="00DA2EB0" w:rsidRPr="00CA68D8" w:rsidRDefault="00DA2EB0"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which indicates whether the UE supports 60 kHz subcarrier spacing with extended CP length for NR sidelink communication transmission using mode 2 with random resource selection.</w:t>
      </w:r>
    </w:p>
    <w:p w14:paraId="2A4D7185" w14:textId="271F1098"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769" w:author="OPPO(Zhongda)" w:date="2022-04-06T09:16:00Z" w:initials="OP">
    <w:p w14:paraId="141DE679" w14:textId="77777777" w:rsidR="00DA2EB0" w:rsidRDefault="00DA2EB0" w:rsidP="00174839">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2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A1F6AB3" w14:textId="77777777" w:rsidR="00DA2EB0" w:rsidRDefault="00DA2EB0" w:rsidP="00174839">
      <w:pPr>
        <w:pStyle w:val="a8"/>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DA2EB0" w:rsidRDefault="00DA2EB0" w:rsidP="00174839">
      <w:pPr>
        <w:pStyle w:val="a8"/>
      </w:pPr>
      <w:r>
        <w:rPr>
          <w:b/>
        </w:rPr>
        <w:t>[Proposed Change]</w:t>
      </w:r>
      <w:r>
        <w:t>: to add 6</w:t>
      </w:r>
      <w:r w:rsidRPr="00572D63">
        <w:rPr>
          <w:vertAlign w:val="superscript"/>
        </w:rPr>
        <w:t>th</w:t>
      </w:r>
      <w:r>
        <w:t xml:space="preserve"> component. To correctly capture that component 2/3/4 are not for band with only PC5 intreface</w:t>
      </w:r>
    </w:p>
    <w:p w14:paraId="6015C11E" w14:textId="6861B16B" w:rsidR="00DA2EB0" w:rsidRDefault="00DA2EB0" w:rsidP="00174839">
      <w:pPr>
        <w:pStyle w:val="a8"/>
      </w:pPr>
      <w:r>
        <w:rPr>
          <w:b/>
        </w:rPr>
        <w:t>[Comments]</w:t>
      </w:r>
      <w:r>
        <w:t>:</w:t>
      </w:r>
    </w:p>
  </w:comment>
  <w:comment w:id="2803" w:author="Huawei, Hisilicon" w:date="2022-04-07T12:36:00Z" w:initials="HW">
    <w:p w14:paraId="2242B1EC" w14:textId="562C6275" w:rsidR="00DA2EB0" w:rsidRDefault="00DA2EB0" w:rsidP="00A12983">
      <w:pPr>
        <w:pStyle w:val="a8"/>
        <w:rPr>
          <w:rFonts w:eastAsia="微软雅黑"/>
          <w:color w:val="000000"/>
          <w:sz w:val="21"/>
          <w:szCs w:val="21"/>
        </w:rPr>
      </w:pPr>
      <w:r>
        <w:rPr>
          <w:rStyle w:val="af7"/>
        </w:rPr>
        <w:annotationRef/>
      </w:r>
      <w:r w:rsidRPr="000333DC">
        <w:rPr>
          <w:rFonts w:eastAsia="微软雅黑"/>
          <w:b/>
          <w:color w:val="000000"/>
          <w:sz w:val="21"/>
          <w:szCs w:val="21"/>
        </w:rPr>
        <w:t>[RIL]</w:t>
      </w:r>
      <w:r>
        <w:rPr>
          <w:rFonts w:eastAsia="微软雅黑"/>
          <w:color w:val="000000"/>
          <w:sz w:val="21"/>
          <w:szCs w:val="21"/>
        </w:rPr>
        <w:t>: H0030</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proofErr w:type="gramStart"/>
      <w:r w:rsidRPr="000333DC">
        <w:rPr>
          <w:rFonts w:eastAsia="微软雅黑"/>
          <w:color w:val="000000"/>
          <w:sz w:val="21"/>
          <w:szCs w:val="21"/>
        </w:rPr>
        <w:t>:</w:t>
      </w:r>
      <w:proofErr w:type="gramEnd"/>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 xml:space="preserve">r17”. </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73B08000" w14:textId="77777777" w:rsidR="00DA2EB0" w:rsidRDefault="00DA2EB0" w:rsidP="00A12983">
      <w:pPr>
        <w:pStyle w:val="a8"/>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09AD28AD" w14:textId="552B74F6" w:rsidR="00DA2EB0" w:rsidRDefault="00DA2EB0" w:rsidP="00A12983">
      <w:pPr>
        <w:pStyle w:val="a8"/>
      </w:pPr>
      <w:r w:rsidRPr="000333DC">
        <w:rPr>
          <w:rFonts w:eastAsia="微软雅黑"/>
          <w:b/>
          <w:color w:val="000000"/>
          <w:sz w:val="21"/>
          <w:szCs w:val="21"/>
        </w:rPr>
        <w:t>[Comments]:</w:t>
      </w:r>
    </w:p>
  </w:comment>
  <w:comment w:id="2807" w:author="Huawei, Hisilicon" w:date="2022-04-07T12:37:00Z" w:initials="HW">
    <w:p w14:paraId="78C28232" w14:textId="61AC75CC" w:rsidR="00DA2EB0" w:rsidRDefault="00DA2EB0" w:rsidP="00A12983">
      <w:pPr>
        <w:pStyle w:val="a8"/>
        <w:rPr>
          <w:rFonts w:eastAsia="微软雅黑"/>
          <w:color w:val="000000"/>
          <w:sz w:val="21"/>
          <w:szCs w:val="21"/>
        </w:rPr>
      </w:pPr>
      <w:r>
        <w:rPr>
          <w:rStyle w:val="af7"/>
        </w:rPr>
        <w:annotationRef/>
      </w:r>
      <w:r w:rsidRPr="000333DC">
        <w:rPr>
          <w:rFonts w:eastAsia="微软雅黑"/>
          <w:b/>
          <w:color w:val="000000"/>
          <w:sz w:val="21"/>
          <w:szCs w:val="21"/>
        </w:rPr>
        <w:t>[RIL]</w:t>
      </w:r>
      <w:r>
        <w:rPr>
          <w:rFonts w:eastAsia="微软雅黑"/>
          <w:color w:val="000000"/>
          <w:sz w:val="21"/>
          <w:szCs w:val="21"/>
        </w:rPr>
        <w:t>: H0031</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proofErr w:type="gramStart"/>
      <w:r w:rsidRPr="000333DC">
        <w:rPr>
          <w:rFonts w:eastAsia="微软雅黑"/>
          <w:color w:val="000000"/>
          <w:sz w:val="21"/>
          <w:szCs w:val="21"/>
        </w:rPr>
        <w:t>:</w:t>
      </w:r>
      <w:proofErr w:type="gramEnd"/>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r17”.</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5909A050" w14:textId="77777777" w:rsidR="00DA2EB0" w:rsidRDefault="00DA2EB0" w:rsidP="00A12983">
      <w:pPr>
        <w:pStyle w:val="a8"/>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7F81BD8F" w14:textId="6158097B" w:rsidR="00DA2EB0" w:rsidRDefault="00DA2EB0" w:rsidP="00A12983">
      <w:pPr>
        <w:pStyle w:val="a8"/>
      </w:pPr>
      <w:r w:rsidRPr="000333DC">
        <w:rPr>
          <w:rFonts w:eastAsia="微软雅黑"/>
          <w:b/>
          <w:color w:val="000000"/>
          <w:sz w:val="21"/>
          <w:szCs w:val="21"/>
        </w:rPr>
        <w:t>[Comments]:</w:t>
      </w:r>
    </w:p>
  </w:comment>
  <w:comment w:id="2812" w:author="Huawei, Hisilicon" w:date="2022-04-07T12:38:00Z" w:initials="HW">
    <w:p w14:paraId="134EA62E" w14:textId="416DBEB9" w:rsidR="00DA2EB0" w:rsidRDefault="00DA2EB0">
      <w:pPr>
        <w:pStyle w:val="a8"/>
      </w:pPr>
      <w:r>
        <w:rPr>
          <w:rStyle w:val="af7"/>
        </w:rPr>
        <w:annotationRef/>
      </w:r>
      <w:r w:rsidRPr="000333DC">
        <w:rPr>
          <w:rFonts w:eastAsia="微软雅黑"/>
          <w:b/>
          <w:color w:val="000000"/>
          <w:sz w:val="21"/>
          <w:szCs w:val="21"/>
        </w:rPr>
        <w:t>[RIL]</w:t>
      </w:r>
      <w:r>
        <w:rPr>
          <w:rFonts w:eastAsia="微软雅黑"/>
          <w:color w:val="000000"/>
          <w:sz w:val="21"/>
          <w:szCs w:val="21"/>
        </w:rPr>
        <w:t>: H0032</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proofErr w:type="gramStart"/>
      <w:r w:rsidRPr="000333DC">
        <w:rPr>
          <w:rFonts w:eastAsia="微软雅黑"/>
          <w:color w:val="000000"/>
          <w:sz w:val="21"/>
          <w:szCs w:val="21"/>
        </w:rPr>
        <w:t>:</w:t>
      </w:r>
      <w:proofErr w:type="gramEnd"/>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 xml:space="preserve"> Typo on the suffix</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Change to “</w:t>
      </w:r>
      <w:r w:rsidRPr="002E6CB2">
        <w:rPr>
          <w:rFonts w:eastAsia="微软雅黑"/>
          <w:i/>
          <w:color w:val="000000"/>
          <w:sz w:val="21"/>
          <w:szCs w:val="21"/>
        </w:rPr>
        <w:t>sync-Sidelink-</w:t>
      </w:r>
      <w:r w:rsidRPr="002E6CB2">
        <w:rPr>
          <w:rFonts w:eastAsia="微软雅黑"/>
          <w:i/>
          <w:strike/>
          <w:color w:val="FF0000"/>
          <w:sz w:val="21"/>
          <w:szCs w:val="21"/>
        </w:rPr>
        <w:t>r17</w:t>
      </w:r>
      <w:r w:rsidRPr="002E6CB2">
        <w:rPr>
          <w:rFonts w:eastAsia="微软雅黑"/>
          <w:i/>
          <w:color w:val="FF0000"/>
          <w:sz w:val="21"/>
          <w:szCs w:val="21"/>
        </w:rPr>
        <w:t>v17xy</w:t>
      </w:r>
      <w:r>
        <w:rPr>
          <w:rFonts w:eastAsia="微软雅黑"/>
          <w:color w:val="000000"/>
          <w:sz w:val="21"/>
          <w:szCs w:val="21"/>
        </w:rPr>
        <w:t>”</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Comments]:</w:t>
      </w:r>
    </w:p>
  </w:comment>
  <w:comment w:id="2827" w:author="OPPO(Zhongda)" w:date="2022-04-06T09:17:00Z" w:initials="OP">
    <w:p w14:paraId="68543347" w14:textId="77777777" w:rsidR="00DA2EB0" w:rsidRDefault="00DA2EB0" w:rsidP="00283FA4">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xyz </w:t>
      </w:r>
      <w:r>
        <w:rPr>
          <w:b/>
        </w:rPr>
        <w:t>[Delegate]</w:t>
      </w:r>
      <w:r>
        <w:t xml:space="preserve">: </w:t>
      </w:r>
      <w:proofErr w:type="gramStart"/>
      <w:r>
        <w:t>OPPO(</w:t>
      </w:r>
      <w:proofErr w:type="gramEnd"/>
      <w:r>
        <w:t xml:space="preserve">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40266E" w14:textId="77777777" w:rsidR="00DA2EB0" w:rsidRDefault="00DA2EB0" w:rsidP="00283FA4">
      <w:pPr>
        <w:pStyle w:val="a8"/>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DA2EB0" w:rsidRDefault="00DA2EB0" w:rsidP="00283FA4">
      <w:pPr>
        <w:pStyle w:val="a8"/>
      </w:pPr>
      <w:r>
        <w:rPr>
          <w:b/>
        </w:rPr>
        <w:t>[Proposed Change]</w:t>
      </w:r>
      <w:r>
        <w:t>: it should be “</w:t>
      </w:r>
      <w:r w:rsidRPr="00183BC4">
        <w:t>rx-IUC-Scheme1-Preferred</w:t>
      </w:r>
      <w:r>
        <w:t>-</w:t>
      </w:r>
      <w:r w:rsidRPr="00183BC4">
        <w:t>Mode2Sidelink-r17</w:t>
      </w:r>
      <w:r>
        <w:t>”</w:t>
      </w:r>
    </w:p>
    <w:p w14:paraId="796E56C2" w14:textId="77777777" w:rsidR="00DA2EB0" w:rsidRDefault="00DA2EB0" w:rsidP="00283FA4">
      <w:pPr>
        <w:pStyle w:val="a8"/>
      </w:pPr>
      <w:r>
        <w:rPr>
          <w:b/>
        </w:rPr>
        <w:t>[Comments]</w:t>
      </w:r>
      <w:r>
        <w:t xml:space="preserve">: </w:t>
      </w:r>
    </w:p>
    <w:p w14:paraId="2D32100A" w14:textId="749E27E5" w:rsidR="00DA2EB0" w:rsidRDefault="00DA2EB0">
      <w:pPr>
        <w:pStyle w:val="a8"/>
      </w:pPr>
    </w:p>
  </w:comment>
  <w:comment w:id="2847" w:author="Huawei, Hisilicon" w:date="2022-04-07T12:38:00Z" w:initials="HW">
    <w:p w14:paraId="1A0AF635" w14:textId="57678779"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194080D"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05A86D" w14:textId="77777777" w:rsidR="00DA2EB0" w:rsidRPr="00376C34" w:rsidRDefault="00DA2EB0" w:rsidP="00A12983">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DA2EB0" w:rsidRPr="00CA68D8" w:rsidRDefault="00DA2EB0"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NonPreferred’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 w:id="2866" w:author="Huawei, Hisilicon" w:date="2022-04-07T12:38:00Z" w:initials="HW">
    <w:p w14:paraId="611B7C5F" w14:textId="21D1AC13"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67F238C"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DA2EB0" w:rsidRPr="00376C34" w:rsidRDefault="00DA2EB0" w:rsidP="00A12983">
      <w:pPr>
        <w:pStyle w:val="a8"/>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DA2EB0" w:rsidRPr="00376C34" w:rsidRDefault="00DA2EB0" w:rsidP="00A12983">
      <w:pPr>
        <w:pStyle w:val="a8"/>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DA2EB0" w:rsidRPr="00376C34" w:rsidRDefault="00DA2EB0" w:rsidP="00A12983">
      <w:pPr>
        <w:pStyle w:val="a8"/>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DA2EB0" w:rsidRPr="00376C34" w:rsidRDefault="00DA2EB0"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 w:id="2923" w:author="Huawei, Hisilicon" w:date="2022-04-07T12:39:00Z" w:initials="HW">
    <w:p w14:paraId="732557E8" w14:textId="214BDE63"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AAA44CE"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DA2EB0" w:rsidRDefault="00DA2EB0" w:rsidP="00A12983">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DA2EB0" w:rsidRDefault="00DA2EB0" w:rsidP="00A12983">
      <w:pPr>
        <w:pStyle w:val="a8"/>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DA2EB0" w:rsidRPr="009F26EB" w:rsidRDefault="00DA2EB0" w:rsidP="00A12983">
      <w:pPr>
        <w:pStyle w:val="a8"/>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DA2EB0" w:rsidRPr="00A10E25" w:rsidRDefault="00DA2EB0" w:rsidP="00A12983">
      <w:pPr>
        <w:pStyle w:val="a8"/>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NCP</w:t>
      </w:r>
      <w:proofErr w:type="gramStart"/>
      <w:r w:rsidRPr="00A10E25">
        <w:rPr>
          <w:rFonts w:eastAsiaTheme="minorEastAsia"/>
          <w:lang w:eastAsia="zh-CN"/>
        </w:rPr>
        <w:t>,NCP</w:t>
      </w:r>
      <w:proofErr w:type="gramEnd"/>
      <w:r w:rsidRPr="00A10E25">
        <w:rPr>
          <w:rFonts w:eastAsiaTheme="minorEastAsia"/>
          <w:lang w:eastAsia="zh-CN"/>
        </w:rPr>
        <w:t xml:space="preserve"> and ECP} </w:t>
      </w:r>
    </w:p>
    <w:p w14:paraId="02613B94" w14:textId="77777777" w:rsidR="00DA2EB0" w:rsidRDefault="00DA2EB0" w:rsidP="00A12983">
      <w:pPr>
        <w:pStyle w:val="a8"/>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DA2EB0" w:rsidRPr="00A12983" w:rsidRDefault="00DA2EB0"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DA2EB0" w:rsidRDefault="00DA2EB0"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DA2EB0" w:rsidRDefault="00DA2EB0" w:rsidP="00A12983">
      <w:pPr>
        <w:overflowPunct w:val="0"/>
        <w:autoSpaceDE w:val="0"/>
        <w:autoSpaceDN w:val="0"/>
        <w:adjustRightInd w:val="0"/>
        <w:textAlignment w:val="baseline"/>
        <w:rPr>
          <w:color w:val="FF0000"/>
          <w:u w:val="single"/>
        </w:rPr>
      </w:pPr>
      <w:proofErr w:type="gramStart"/>
      <w:r w:rsidRPr="00A10E25">
        <w:t>which</w:t>
      </w:r>
      <w:proofErr w:type="gramEnd"/>
      <w:r w:rsidRPr="00A10E25">
        <w:t xml:space="preserve">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sidelink communication transmission using NR sidelink mode 2 with </w:t>
      </w:r>
      <w:r>
        <w:rPr>
          <w:color w:val="FF0000"/>
          <w:u w:val="single"/>
        </w:rPr>
        <w:t>partial sensing</w:t>
      </w:r>
      <w:r w:rsidRPr="00A10E25">
        <w:rPr>
          <w:color w:val="FF0000"/>
          <w:u w:val="single"/>
        </w:rPr>
        <w:t>.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0EA7726F" w14:textId="77777777" w:rsidR="00DA2EB0" w:rsidRDefault="00DA2EB0" w:rsidP="00A12983">
      <w:pPr>
        <w:overflowPunct w:val="0"/>
        <w:autoSpaceDE w:val="0"/>
        <w:autoSpaceDN w:val="0"/>
        <w:adjustRightInd w:val="0"/>
        <w:textAlignment w:val="baseline"/>
      </w:pPr>
      <w:r>
        <w:t>Add a sub-field as follows:</w:t>
      </w:r>
    </w:p>
    <w:p w14:paraId="5312ADEE" w14:textId="48DDC02D" w:rsidR="00DA2EB0" w:rsidRPr="00CA68D8" w:rsidRDefault="00DA2EB0"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which indicates whether the UE supports 60 kHz subcarrier spacing with extended CP length for NR sidelink communication transmission using mode 2 with partial sensing.</w:t>
      </w:r>
    </w:p>
    <w:p w14:paraId="7FB0A861" w14:textId="77777777" w:rsidR="00DA2EB0" w:rsidRDefault="00DA2EB0" w:rsidP="00A12983">
      <w:pPr>
        <w:pStyle w:val="a8"/>
      </w:pPr>
      <w:r w:rsidRPr="00CA68D8">
        <w:rPr>
          <w:rFonts w:eastAsia="Times New Roman"/>
          <w:b/>
          <w:lang w:eastAsia="ja-JP"/>
        </w:rPr>
        <w:t>[Comments]</w:t>
      </w:r>
      <w:r w:rsidRPr="00CA68D8">
        <w:rPr>
          <w:rFonts w:eastAsia="Times New Roman"/>
          <w:lang w:eastAsia="ja-JP"/>
        </w:rPr>
        <w:t>:</w:t>
      </w:r>
    </w:p>
    <w:p w14:paraId="03C32B73" w14:textId="71668662" w:rsidR="00DA2EB0" w:rsidRDefault="00DA2EB0">
      <w:pPr>
        <w:pStyle w:val="a8"/>
      </w:pPr>
    </w:p>
  </w:comment>
  <w:comment w:id="2958" w:author="Huawei, Hisilicon" w:date="2022-04-07T12:40:00Z" w:initials="HW">
    <w:p w14:paraId="333D78A1" w14:textId="6E3FC384"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84978C7"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01FE2A2F" w14:textId="3083E219"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 w:id="2960" w:author="Huawei, Hisilicon" w:date="2022-04-07T12:40:00Z" w:initials="HW">
    <w:p w14:paraId="1D19D1B3" w14:textId="6BE58931"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28E777A"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743C1E63" w14:textId="1B51F6DF"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 w:id="2967" w:author="Docomo (Masato)" w:date="2022-04-08T11:25:00Z" w:initials="D">
    <w:p w14:paraId="6410A137" w14:textId="3C31EE60" w:rsidR="00CF1154" w:rsidRDefault="00CF1154">
      <w:pPr>
        <w:pStyle w:val="a8"/>
      </w:pPr>
      <w:r>
        <w:rPr>
          <w:rStyle w:val="af7"/>
        </w:rPr>
        <w:annotationRef/>
      </w:r>
      <w:r>
        <w:rPr>
          <w:b/>
        </w:rPr>
        <w:t>[RIL]</w:t>
      </w:r>
      <w:r>
        <w:t xml:space="preserve">: D402 </w:t>
      </w:r>
      <w:r>
        <w:rPr>
          <w:b/>
        </w:rPr>
        <w:t>[Delegate]</w:t>
      </w:r>
      <w:r>
        <w:t>: Docomo (Masato</w:t>
      </w:r>
      <w:proofErr w:type="gramStart"/>
      <w:r>
        <w:t xml:space="preserve">)  </w:t>
      </w:r>
      <w:r>
        <w:rPr>
          <w:b/>
        </w:rPr>
        <w:t>[</w:t>
      </w:r>
      <w:proofErr w:type="gramEnd"/>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F0BDCA" w14:textId="0A48932F" w:rsidR="00CF1154" w:rsidRDefault="00CF1154">
      <w:pPr>
        <w:pStyle w:val="a8"/>
      </w:pPr>
      <w:r>
        <w:rPr>
          <w:b/>
        </w:rPr>
        <w:t>[Description]</w:t>
      </w:r>
      <w:r>
        <w:t xml:space="preserve">: </w:t>
      </w:r>
      <w:r w:rsidRPr="00CF1154">
        <w:t>Should align with ASN.1 (ENUMERATED {supported} OPTIONAL)</w:t>
      </w:r>
    </w:p>
    <w:p w14:paraId="57A0EF29" w14:textId="7F1AFFC2" w:rsidR="00CF1154" w:rsidRDefault="00CF1154">
      <w:pPr>
        <w:pStyle w:val="a8"/>
      </w:pPr>
      <w:r>
        <w:rPr>
          <w:b/>
        </w:rPr>
        <w:t>[Proposed Change]</w:t>
      </w:r>
      <w:r>
        <w:t xml:space="preserve">: … shall </w:t>
      </w:r>
      <w:r w:rsidRPr="00CF1154">
        <w:t>indicate support of the capability.</w:t>
      </w:r>
    </w:p>
    <w:p w14:paraId="5FA2832B" w14:textId="77777777" w:rsidR="00CF1154" w:rsidRDefault="00CF1154">
      <w:pPr>
        <w:pStyle w:val="a8"/>
      </w:pPr>
      <w:r>
        <w:rPr>
          <w:b/>
        </w:rPr>
        <w:t>[Comments]</w:t>
      </w:r>
      <w:r>
        <w:t xml:space="preserve">: </w:t>
      </w:r>
    </w:p>
    <w:p w14:paraId="3F1AB511" w14:textId="30FC71B2" w:rsidR="00CF1154" w:rsidRPr="00CF1154" w:rsidRDefault="00CF1154">
      <w:pPr>
        <w:pStyle w:val="a8"/>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36546DB" w15:done="0"/>
  <w15:commentEx w15:paraId="5290D71A" w15:done="0"/>
  <w15:commentEx w15:paraId="3B5A604B"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22FBBEE3" w15:done="0"/>
  <w15:commentEx w15:paraId="48A8AE82" w15:done="0"/>
  <w15:commentEx w15:paraId="313A5641" w15:done="0"/>
  <w15:commentEx w15:paraId="23036EA5" w15:done="0"/>
  <w15:commentEx w15:paraId="6887AFC9" w15:done="0"/>
  <w15:commentEx w15:paraId="7F4239B6" w15:done="0"/>
  <w15:commentEx w15:paraId="65F18776" w15:done="0"/>
  <w15:commentEx w15:paraId="33E88F8E" w15:done="0"/>
  <w15:commentEx w15:paraId="3DBFA3D8" w15:done="0"/>
  <w15:commentEx w15:paraId="64DFD119" w15:done="0"/>
  <w15:commentEx w15:paraId="76948B28" w15:done="0"/>
  <w15:commentEx w15:paraId="6113F57D" w15:done="0"/>
  <w15:commentEx w15:paraId="62AAF62A" w15:done="0"/>
  <w15:commentEx w15:paraId="4C4419FB" w15:done="0"/>
  <w15:commentEx w15:paraId="1F2F19B8" w15:done="0"/>
  <w15:commentEx w15:paraId="5E3510E8" w15:done="0"/>
  <w15:commentEx w15:paraId="250A826F" w15:done="0"/>
  <w15:commentEx w15:paraId="3043F197" w15:done="0"/>
  <w15:commentEx w15:paraId="3814BCE6" w15:done="0"/>
  <w15:commentEx w15:paraId="7657412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37BBF134" w15:done="0"/>
  <w15:commentEx w15:paraId="72702CC9" w15:done="0"/>
  <w15:commentEx w15:paraId="00A05403"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545D4EC8" w15:done="0"/>
  <w15:commentEx w15:paraId="73C82E55" w15:done="0"/>
  <w15:commentEx w15:paraId="6148BEDD" w15:done="0"/>
  <w15:commentEx w15:paraId="69D10B24" w15:done="0"/>
  <w15:commentEx w15:paraId="3379B84B" w15:done="0"/>
  <w15:commentEx w15:paraId="1E2319F3" w15:done="0"/>
  <w15:commentEx w15:paraId="7279D97C" w15:done="0"/>
  <w15:commentEx w15:paraId="51F384A0" w15:done="0"/>
  <w15:commentEx w15:paraId="08C0C385" w15:done="0"/>
  <w15:commentEx w15:paraId="7263C470" w15:done="0"/>
  <w15:commentEx w15:paraId="4BAC2B4A" w15:done="0"/>
  <w15:commentEx w15:paraId="0A972F14" w15:done="0"/>
  <w15:commentEx w15:paraId="03C60D6F" w15:done="0"/>
  <w15:commentEx w15:paraId="666A4362" w15:done="0"/>
  <w15:commentEx w15:paraId="65CA0E46" w15:done="0"/>
  <w15:commentEx w15:paraId="31F13997" w15:done="0"/>
  <w15:commentEx w15:paraId="7FC1A7E9" w15:done="0"/>
  <w15:commentEx w15:paraId="69635D0E" w15:done="0"/>
  <w15:commentEx w15:paraId="337C9DCE" w15:done="0"/>
  <w15:commentEx w15:paraId="417F9451" w15:done="0"/>
  <w15:commentEx w15:paraId="6CB3CD59" w15:done="0"/>
  <w15:commentEx w15:paraId="1830DD95"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Ex w15:paraId="3F1AB5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2F0B3" w16cex:dateUtc="2022-04-02T07:56:00Z"/>
  <w16cex:commentExtensible w16cex:durableId="25EFDCE5" w16cex:dateUtc="2022-03-31T14:55:00Z"/>
  <w16cex:commentExtensible w16cex:durableId="25F7CDC4" w16cex:dateUtc="2022-04-06T15:48:00Z"/>
  <w16cex:commentExtensible w16cex:durableId="25F7CDC5" w16cex:dateUtc="2022-04-06T15:49:00Z"/>
  <w16cex:commentExtensible w16cex:durableId="25F2F216" w16cex:dateUtc="2022-04-02T08:02: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7CDCA" w16cex:dateUtc="2022-04-06T15:50:00Z"/>
  <w16cex:commentExtensible w16cex:durableId="25FA9D9E" w16cex:dateUtc="2022-04-08T02:40:00Z"/>
  <w16cex:commentExtensible w16cex:durableId="25F459AF" w16cex:dateUtc="2022-04-04T00:36:00Z"/>
  <w16cex:commentExtensible w16cex:durableId="25F4593A" w16cex:dateUtc="2022-04-04T00:34:00Z"/>
  <w16cex:commentExtensible w16cex:durableId="25F4581F" w16cex:dateUtc="2022-04-04T00:30:00Z"/>
  <w16cex:commentExtensible w16cex:durableId="25F458BA" w16cex:dateUtc="2022-04-04T00:32:00Z"/>
  <w16cex:commentExtensible w16cex:durableId="25FA9C85" w16cex:dateUtc="2022-04-08T02:34:00Z"/>
  <w16cex:commentExtensible w16cex:durableId="25F458D7" w16cex:dateUtc="2022-04-04T00:33: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7CDD2" w16cex:dateUtc="2022-04-06T16:06: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7CDD7" w16cex:dateUtc="2022-04-06T16:07:00Z"/>
  <w16cex:commentExtensible w16cex:durableId="25F2F727" w16cex:dateUtc="2022-04-02T08:24:00Z"/>
  <w16cex:commentExtensible w16cex:durableId="25F7CDD9" w16cex:dateUtc="2022-04-06T16:08:00Z"/>
  <w16cex:commentExtensible w16cex:durableId="25F92D1B" w16cex:dateUtc="2022-04-07T07:27:00Z"/>
  <w16cex:commentExtensible w16cex:durableId="25F7CDDA" w16cex:dateUtc="2022-04-06T16:08:00Z"/>
  <w16cex:commentExtensible w16cex:durableId="25F7CDDB" w16cex:dateUtc="2022-04-06T16:09:00Z"/>
  <w16cex:commentExtensible w16cex:durableId="25F7CDDC" w16cex:dateUtc="2022-04-06T16:09:00Z"/>
  <w16cex:commentExtensible w16cex:durableId="25F7CDDD" w16cex:dateUtc="2022-04-06T16:13:00Z"/>
  <w16cex:commentExtensible w16cex:durableId="25F7CDDE" w16cex:dateUtc="2022-04-06T16:14:00Z"/>
  <w16cex:commentExtensible w16cex:durableId="25FA8262" w16cex:dateUtc="2022-04-08T01:44:00Z"/>
  <w16cex:commentExtensible w16cex:durableId="25F2F83E" w16cex:dateUtc="2022-04-02T08:28:00Z"/>
  <w16cex:commentExtensible w16cex:durableId="25F2F8BE" w16cex:dateUtc="2022-04-02T08:30:00Z"/>
  <w16cex:commentExtensible w16cex:durableId="25FA827F" w16cex:dateUtc="2022-04-08T01:44:00Z"/>
  <w16cex:commentExtensible w16cex:durableId="25F7CDE1" w16cex:dateUtc="2022-04-06T16:14:00Z"/>
  <w16cex:commentExtensible w16cex:durableId="25F92F8F" w16cex:dateUtc="2022-04-07T07:38:00Z"/>
  <w16cex:commentExtensible w16cex:durableId="25F7CDE2" w16cex:dateUtc="2022-04-06T16:15: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7CDE6" w16cex:dateUtc="2022-04-06T16:16:00Z"/>
  <w16cex:commentExtensible w16cex:durableId="25F7CDE7" w16cex:dateUtc="2022-04-06T16:17:00Z"/>
  <w16cex:commentExtensible w16cex:durableId="25F7CDE8" w16cex:dateUtc="2022-04-06T16:16:00Z"/>
  <w16cex:commentExtensible w16cex:durableId="25F7CDE9" w16cex:dateUtc="2022-04-06T16:17:00Z"/>
  <w16cex:commentExtensible w16cex:durableId="25FA9A1E" w16cex:dateUtc="2022-04-08T0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6546DB" w16cid:durableId="25F92CCF"/>
  <w16cid:commentId w16cid:paraId="5290D71A" w16cid:durableId="25F92CD0"/>
  <w16cid:commentId w16cid:paraId="3B5A604B" w16cid:durableId="25FA81FD"/>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22FBBEE3" w16cid:durableId="25FA8209"/>
  <w16cid:commentId w16cid:paraId="48A8AE82" w16cid:durableId="25F7CDCA"/>
  <w16cid:commentId w16cid:paraId="313A5641" w16cid:durableId="25F92CDD"/>
  <w16cid:commentId w16cid:paraId="23036EA5" w16cid:durableId="25FA820C"/>
  <w16cid:commentId w16cid:paraId="6887AFC9" w16cid:durableId="25F92CDE"/>
  <w16cid:commentId w16cid:paraId="7F4239B6" w16cid:durableId="25FA820E"/>
  <w16cid:commentId w16cid:paraId="65F18776" w16cid:durableId="25FA9D9E"/>
  <w16cid:commentId w16cid:paraId="33E88F8E" w16cid:durableId="25F92CDF"/>
  <w16cid:commentId w16cid:paraId="3DBFA3D8" w16cid:durableId="25F459AF"/>
  <w16cid:commentId w16cid:paraId="64DFD119" w16cid:durableId="25F4593A"/>
  <w16cid:commentId w16cid:paraId="76948B28" w16cid:durableId="25F4581F"/>
  <w16cid:commentId w16cid:paraId="6113F57D" w16cid:durableId="25F458BA"/>
  <w16cid:commentId w16cid:paraId="62AAF62A" w16cid:durableId="25FA9C85"/>
  <w16cid:commentId w16cid:paraId="4C4419FB" w16cid:durableId="25F458D7"/>
  <w16cid:commentId w16cid:paraId="1F2F19B8" w16cid:durableId="25FA9CD1"/>
  <w16cid:commentId w16cid:paraId="5E3510E8" w16cid:durableId="25F2F3D9"/>
  <w16cid:commentId w16cid:paraId="250A826F" w16cid:durableId="25FA9E1B"/>
  <w16cid:commentId w16cid:paraId="3043F197" w16cid:durableId="25F7CDD1"/>
  <w16cid:commentId w16cid:paraId="3814BCE6" w16cid:durableId="25F92CE7"/>
  <w16cid:commentId w16cid:paraId="76574125" w16cid:durableId="25F7CDD2"/>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37BBF134" w16cid:durableId="25FA8229"/>
  <w16cid:commentId w16cid:paraId="72702CC9" w16cid:durableId="25F7CDDB"/>
  <w16cid:commentId w16cid:paraId="00A05403" w16cid:durableId="25FA822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7279D97C" w16cid:durableId="25FA8262"/>
  <w16cid:commentId w16cid:paraId="51F384A0" w16cid:durableId="25F2F83E"/>
  <w16cid:commentId w16cid:paraId="7263C470" w16cid:durableId="25F2F8BE"/>
  <w16cid:commentId w16cid:paraId="4BAC2B4A" w16cid:durableId="25FA827F"/>
  <w16cid:commentId w16cid:paraId="0A972F14" w16cid:durableId="25F7CDE1"/>
  <w16cid:commentId w16cid:paraId="03C60D6F" w16cid:durableId="25F92D07"/>
  <w16cid:commentId w16cid:paraId="666A4362" w16cid:durableId="25F92D08"/>
  <w16cid:commentId w16cid:paraId="65CA0E46" w16cid:durableId="25F92F8F"/>
  <w16cid:commentId w16cid:paraId="31F13997" w16cid:durableId="25F92D09"/>
  <w16cid:commentId w16cid:paraId="7FC1A7E9" w16cid:durableId="25F7CDE2"/>
  <w16cid:commentId w16cid:paraId="69635D0E" w16cid:durableId="25FA8241"/>
  <w16cid:commentId w16cid:paraId="337C9DCE" w16cid:durableId="25F2F9A4"/>
  <w16cid:commentId w16cid:paraId="417F9451" w16cid:durableId="25F7CDE4"/>
  <w16cid:commentId w16cid:paraId="6CB3CD59" w16cid:durableId="25F7CDE5"/>
  <w16cid:commentId w16cid:paraId="1830DD95" w16cid:durableId="25F7CDE6"/>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Id w16cid:paraId="3F1AB511" w16cid:durableId="25FA9A1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C51978" w14:textId="77777777" w:rsidR="00A548F5" w:rsidRDefault="00A548F5" w:rsidP="00F579C2">
      <w:pPr>
        <w:spacing w:after="0" w:line="240" w:lineRule="auto"/>
      </w:pPr>
      <w:r>
        <w:separator/>
      </w:r>
    </w:p>
  </w:endnote>
  <w:endnote w:type="continuationSeparator" w:id="0">
    <w:p w14:paraId="55A80215" w14:textId="77777777" w:rsidR="00A548F5" w:rsidRDefault="00A548F5" w:rsidP="00F579C2">
      <w:pPr>
        <w:spacing w:after="0" w:line="240" w:lineRule="auto"/>
      </w:pPr>
      <w:r>
        <w:continuationSeparator/>
      </w:r>
    </w:p>
  </w:endnote>
  <w:endnote w:type="continuationNotice" w:id="1">
    <w:p w14:paraId="1817E32C" w14:textId="77777777" w:rsidR="00A548F5" w:rsidRDefault="00A548F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MS LineDraw">
    <w:altName w:val="Courier New"/>
    <w:charset w:val="02"/>
    <w:family w:val="modern"/>
    <w:pitch w:val="fixed"/>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00000007" w:usb1="00000000" w:usb2="00000000" w:usb3="00000000" w:csb0="00000093"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BatangChe">
    <w:charset w:val="81"/>
    <w:family w:val="modern"/>
    <w:pitch w:val="fixed"/>
    <w:sig w:usb0="B00002AF" w:usb1="69D77CFB" w:usb2="00000030" w:usb3="00000000" w:csb0="0008009F" w:csb1="00000000"/>
  </w:font>
  <w:font w:name="微软雅黑">
    <w:altName w:val="Microsoft YaHei"/>
    <w:panose1 w:val="020B0503020204020204"/>
    <w:charset w:val="86"/>
    <w:family w:val="swiss"/>
    <w:pitch w:val="variable"/>
    <w:sig w:usb0="80000287" w:usb1="2ACF3C50" w:usb2="00000016" w:usb3="00000000" w:csb0="0004001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649F57" w14:textId="77777777" w:rsidR="00A548F5" w:rsidRDefault="00A548F5" w:rsidP="00F579C2">
      <w:pPr>
        <w:spacing w:after="0" w:line="240" w:lineRule="auto"/>
      </w:pPr>
      <w:r>
        <w:separator/>
      </w:r>
    </w:p>
  </w:footnote>
  <w:footnote w:type="continuationSeparator" w:id="0">
    <w:p w14:paraId="2436F0A2" w14:textId="77777777" w:rsidR="00A548F5" w:rsidRDefault="00A548F5" w:rsidP="00F579C2">
      <w:pPr>
        <w:spacing w:after="0" w:line="240" w:lineRule="auto"/>
      </w:pPr>
      <w:r>
        <w:continuationSeparator/>
      </w:r>
    </w:p>
  </w:footnote>
  <w:footnote w:type="continuationNotice" w:id="1">
    <w:p w14:paraId="07F5D0A4" w14:textId="77777777" w:rsidR="00A548F5" w:rsidRDefault="00A548F5">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0"/>
  </w:num>
  <w:num w:numId="2">
    <w:abstractNumId w:val="16"/>
  </w:num>
  <w:num w:numId="3">
    <w:abstractNumId w:val="3"/>
  </w:num>
  <w:num w:numId="4">
    <w:abstractNumId w:val="16"/>
  </w:num>
  <w:num w:numId="5">
    <w:abstractNumId w:val="17"/>
  </w:num>
  <w:num w:numId="6">
    <w:abstractNumId w:val="7"/>
  </w:num>
  <w:num w:numId="7">
    <w:abstractNumId w:val="6"/>
  </w:num>
  <w:num w:numId="8">
    <w:abstractNumId w:val="12"/>
  </w:num>
  <w:num w:numId="9">
    <w:abstractNumId w:val="21"/>
  </w:num>
  <w:num w:numId="10">
    <w:abstractNumId w:val="19"/>
  </w:num>
  <w:num w:numId="11">
    <w:abstractNumId w:val="8"/>
  </w:num>
  <w:num w:numId="12">
    <w:abstractNumId w:val="13"/>
  </w:num>
  <w:num w:numId="13">
    <w:abstractNumId w:val="18"/>
  </w:num>
  <w:num w:numId="14">
    <w:abstractNumId w:val="5"/>
  </w:num>
  <w:num w:numId="15">
    <w:abstractNumId w:val="10"/>
  </w:num>
  <w:num w:numId="16">
    <w:abstractNumId w:val="4"/>
  </w:num>
  <w:num w:numId="17">
    <w:abstractNumId w:val="11"/>
  </w:num>
  <w:num w:numId="18">
    <w:abstractNumId w:val="2"/>
  </w:num>
  <w:num w:numId="19">
    <w:abstractNumId w:val="14"/>
  </w:num>
  <w:num w:numId="20">
    <w:abstractNumId w:val="1"/>
  </w:num>
  <w:num w:numId="21">
    <w:abstractNumId w:val="9"/>
  </w:num>
  <w:num w:numId="22">
    <w:abstractNumId w:val="0"/>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rson w15:author="ZTE(Wenting)">
    <w15:presenceInfo w15:providerId="None" w15:userId="ZTE(Wenting)"/>
  </w15:person>
  <w15:person w15:author="NR_feMIMO-Core">
    <w15:presenceInfo w15:providerId="None" w15:userId="NR_feMIMO-Core"/>
  </w15:person>
  <w15:person w15:author="OPPO(Zhongda)">
    <w15:presenceInfo w15:providerId="None" w15:userId="OPPO(Zhongda)"/>
  </w15:person>
  <w15:person w15:author="NR_cov_enh-Core">
    <w15:presenceInfo w15:providerId="None" w15:userId="NR_cov_enh-Core"/>
  </w15:person>
  <w15:person w15:author="Shoki Inoue(NTT Docomo)">
    <w15:presenceInfo w15:providerId="None" w15:userId="Shoki Inoue(NTT Docomo)"/>
  </w15:person>
  <w15:person w15:author="Ericsson">
    <w15:presenceInfo w15:providerId="None" w15:userId="Ericsson"/>
  </w15:person>
  <w15:person w15:author="NR_IIOT_URLLC_enh-Core">
    <w15:presenceInfo w15:providerId="None" w15:userId="NR_IIOT_URLLC_enh-Core"/>
  </w15:person>
  <w15:person w15:author="MediaTek-Xiaonan">
    <w15:presenceInfo w15:providerId="None" w15:userId="MediaTek-Xiaonan"/>
  </w15:person>
  <w15:person w15:author="李文婷00195941">
    <w15:presenceInfo w15:providerId="AD" w15:userId="S-1-5-21-3250579939-626067488-4216368596-579853"/>
  </w15:person>
  <w15:person w15:author="NR_MG_enh-Core">
    <w15:presenceInfo w15:providerId="None" w15:userId="NR_MG_enh-Core"/>
  </w15:person>
  <w15:person w15:author="Docomo (Masato)">
    <w15:presenceInfo w15:providerId="None" w15:userId="Docomo (Ma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10"/>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501A"/>
    <w:rsid w:val="000051B1"/>
    <w:rsid w:val="00006DD4"/>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3033"/>
    <w:rsid w:val="0006321A"/>
    <w:rsid w:val="00063EF9"/>
    <w:rsid w:val="000643B4"/>
    <w:rsid w:val="000643F9"/>
    <w:rsid w:val="00064A5F"/>
    <w:rsid w:val="00065E8E"/>
    <w:rsid w:val="00066589"/>
    <w:rsid w:val="00066E55"/>
    <w:rsid w:val="0006709C"/>
    <w:rsid w:val="00071E72"/>
    <w:rsid w:val="00072400"/>
    <w:rsid w:val="0007240C"/>
    <w:rsid w:val="00072D86"/>
    <w:rsid w:val="00074672"/>
    <w:rsid w:val="000747C2"/>
    <w:rsid w:val="00074BF8"/>
    <w:rsid w:val="000750B6"/>
    <w:rsid w:val="00075647"/>
    <w:rsid w:val="00075FC8"/>
    <w:rsid w:val="00077214"/>
    <w:rsid w:val="000777D6"/>
    <w:rsid w:val="00077C6C"/>
    <w:rsid w:val="00081334"/>
    <w:rsid w:val="0008155C"/>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711B"/>
    <w:rsid w:val="000D769E"/>
    <w:rsid w:val="000D7C2C"/>
    <w:rsid w:val="000E05C1"/>
    <w:rsid w:val="000E084C"/>
    <w:rsid w:val="000E2378"/>
    <w:rsid w:val="000E2EF9"/>
    <w:rsid w:val="000E2F7E"/>
    <w:rsid w:val="000E2FB9"/>
    <w:rsid w:val="000E3A83"/>
    <w:rsid w:val="000E3BDB"/>
    <w:rsid w:val="000E3C24"/>
    <w:rsid w:val="000E4E22"/>
    <w:rsid w:val="000E63E2"/>
    <w:rsid w:val="000F0627"/>
    <w:rsid w:val="000F1458"/>
    <w:rsid w:val="000F1E97"/>
    <w:rsid w:val="000F2514"/>
    <w:rsid w:val="000F29C2"/>
    <w:rsid w:val="000F2A2F"/>
    <w:rsid w:val="000F3CB9"/>
    <w:rsid w:val="000F3E8D"/>
    <w:rsid w:val="000F3FDA"/>
    <w:rsid w:val="000F4029"/>
    <w:rsid w:val="000F4B06"/>
    <w:rsid w:val="000F4EEA"/>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6301"/>
    <w:rsid w:val="00106922"/>
    <w:rsid w:val="001070D3"/>
    <w:rsid w:val="00107586"/>
    <w:rsid w:val="00107F48"/>
    <w:rsid w:val="0011055F"/>
    <w:rsid w:val="001113E3"/>
    <w:rsid w:val="00111CBB"/>
    <w:rsid w:val="00112CF0"/>
    <w:rsid w:val="00112E1E"/>
    <w:rsid w:val="00113182"/>
    <w:rsid w:val="001132D8"/>
    <w:rsid w:val="0011461A"/>
    <w:rsid w:val="00114795"/>
    <w:rsid w:val="00114E08"/>
    <w:rsid w:val="0011530A"/>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6BB9"/>
    <w:rsid w:val="00156D97"/>
    <w:rsid w:val="00157CB9"/>
    <w:rsid w:val="00157DD7"/>
    <w:rsid w:val="00160797"/>
    <w:rsid w:val="00161473"/>
    <w:rsid w:val="001619D9"/>
    <w:rsid w:val="00161C75"/>
    <w:rsid w:val="0016278B"/>
    <w:rsid w:val="00163287"/>
    <w:rsid w:val="001652BF"/>
    <w:rsid w:val="00165EDA"/>
    <w:rsid w:val="0016604D"/>
    <w:rsid w:val="001664A0"/>
    <w:rsid w:val="00166EFC"/>
    <w:rsid w:val="00167068"/>
    <w:rsid w:val="00167D83"/>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7FDF"/>
    <w:rsid w:val="0018105B"/>
    <w:rsid w:val="00181A6B"/>
    <w:rsid w:val="001821E2"/>
    <w:rsid w:val="00182380"/>
    <w:rsid w:val="00182BA0"/>
    <w:rsid w:val="00183433"/>
    <w:rsid w:val="00183B35"/>
    <w:rsid w:val="00183BC9"/>
    <w:rsid w:val="00183C2F"/>
    <w:rsid w:val="0018463E"/>
    <w:rsid w:val="00185D3F"/>
    <w:rsid w:val="00185EFA"/>
    <w:rsid w:val="0018601E"/>
    <w:rsid w:val="00186482"/>
    <w:rsid w:val="001900F2"/>
    <w:rsid w:val="00190D4C"/>
    <w:rsid w:val="00191A14"/>
    <w:rsid w:val="00191A84"/>
    <w:rsid w:val="00192036"/>
    <w:rsid w:val="00192208"/>
    <w:rsid w:val="001928D1"/>
    <w:rsid w:val="00192C46"/>
    <w:rsid w:val="00192CAD"/>
    <w:rsid w:val="00193184"/>
    <w:rsid w:val="00195B46"/>
    <w:rsid w:val="00195B48"/>
    <w:rsid w:val="00195E51"/>
    <w:rsid w:val="001965CC"/>
    <w:rsid w:val="00196879"/>
    <w:rsid w:val="00196B0C"/>
    <w:rsid w:val="00196B3B"/>
    <w:rsid w:val="00197386"/>
    <w:rsid w:val="00197EEC"/>
    <w:rsid w:val="001A3324"/>
    <w:rsid w:val="001A3F57"/>
    <w:rsid w:val="001A445B"/>
    <w:rsid w:val="001A4B68"/>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5213"/>
    <w:rsid w:val="001C6B02"/>
    <w:rsid w:val="001C6C9D"/>
    <w:rsid w:val="001C73B3"/>
    <w:rsid w:val="001D0408"/>
    <w:rsid w:val="001D16EB"/>
    <w:rsid w:val="001D1710"/>
    <w:rsid w:val="001D1DEE"/>
    <w:rsid w:val="001D1E3D"/>
    <w:rsid w:val="001D4445"/>
    <w:rsid w:val="001D5CE1"/>
    <w:rsid w:val="001D6BB0"/>
    <w:rsid w:val="001D7157"/>
    <w:rsid w:val="001D758B"/>
    <w:rsid w:val="001D75C2"/>
    <w:rsid w:val="001D7CA5"/>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12D8"/>
    <w:rsid w:val="001F2ADD"/>
    <w:rsid w:val="001F2C42"/>
    <w:rsid w:val="001F43D0"/>
    <w:rsid w:val="001F4CDC"/>
    <w:rsid w:val="001F64F0"/>
    <w:rsid w:val="001F7767"/>
    <w:rsid w:val="00200112"/>
    <w:rsid w:val="002003E9"/>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E"/>
    <w:rsid w:val="00213D5B"/>
    <w:rsid w:val="00215A7F"/>
    <w:rsid w:val="00216E03"/>
    <w:rsid w:val="00216F3E"/>
    <w:rsid w:val="002170EC"/>
    <w:rsid w:val="002174E9"/>
    <w:rsid w:val="002175A6"/>
    <w:rsid w:val="002206A0"/>
    <w:rsid w:val="00220B5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211"/>
    <w:rsid w:val="00234983"/>
    <w:rsid w:val="002349D1"/>
    <w:rsid w:val="00235360"/>
    <w:rsid w:val="00235FEA"/>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43C2"/>
    <w:rsid w:val="002745EE"/>
    <w:rsid w:val="0027581B"/>
    <w:rsid w:val="00275D12"/>
    <w:rsid w:val="0027608D"/>
    <w:rsid w:val="00276AD6"/>
    <w:rsid w:val="00277438"/>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9091F"/>
    <w:rsid w:val="00290D32"/>
    <w:rsid w:val="00291140"/>
    <w:rsid w:val="0029134C"/>
    <w:rsid w:val="00291C94"/>
    <w:rsid w:val="00291EF2"/>
    <w:rsid w:val="0029217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4796"/>
    <w:rsid w:val="002A4C48"/>
    <w:rsid w:val="002A5594"/>
    <w:rsid w:val="002A5CD6"/>
    <w:rsid w:val="002A5E7F"/>
    <w:rsid w:val="002A6E38"/>
    <w:rsid w:val="002A77A2"/>
    <w:rsid w:val="002B0339"/>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B12"/>
    <w:rsid w:val="002C557D"/>
    <w:rsid w:val="002C670B"/>
    <w:rsid w:val="002D0445"/>
    <w:rsid w:val="002D1A58"/>
    <w:rsid w:val="002D2A77"/>
    <w:rsid w:val="002D446C"/>
    <w:rsid w:val="002D554E"/>
    <w:rsid w:val="002D5A3E"/>
    <w:rsid w:val="002E0377"/>
    <w:rsid w:val="002E08E8"/>
    <w:rsid w:val="002E0D38"/>
    <w:rsid w:val="002E0DCE"/>
    <w:rsid w:val="002E0E93"/>
    <w:rsid w:val="002E1147"/>
    <w:rsid w:val="002E12DD"/>
    <w:rsid w:val="002E21BC"/>
    <w:rsid w:val="002E2E83"/>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EA5"/>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1EB5"/>
    <w:rsid w:val="0032209D"/>
    <w:rsid w:val="003223F9"/>
    <w:rsid w:val="003226BE"/>
    <w:rsid w:val="003227FD"/>
    <w:rsid w:val="0032295D"/>
    <w:rsid w:val="00322C60"/>
    <w:rsid w:val="00322ECD"/>
    <w:rsid w:val="00323A3B"/>
    <w:rsid w:val="00324074"/>
    <w:rsid w:val="00324386"/>
    <w:rsid w:val="003251EF"/>
    <w:rsid w:val="00325BCE"/>
    <w:rsid w:val="003268C9"/>
    <w:rsid w:val="003276A6"/>
    <w:rsid w:val="003278BB"/>
    <w:rsid w:val="003307DC"/>
    <w:rsid w:val="00331A6A"/>
    <w:rsid w:val="00331E7B"/>
    <w:rsid w:val="00332C58"/>
    <w:rsid w:val="00332E1F"/>
    <w:rsid w:val="00333684"/>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47A4C"/>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333F"/>
    <w:rsid w:val="0036399D"/>
    <w:rsid w:val="00363A24"/>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1029"/>
    <w:rsid w:val="00381B7E"/>
    <w:rsid w:val="00381E16"/>
    <w:rsid w:val="00382590"/>
    <w:rsid w:val="00382696"/>
    <w:rsid w:val="0038283B"/>
    <w:rsid w:val="0038293C"/>
    <w:rsid w:val="00382CF9"/>
    <w:rsid w:val="00382FA7"/>
    <w:rsid w:val="0038337A"/>
    <w:rsid w:val="00383791"/>
    <w:rsid w:val="00383A3F"/>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717C"/>
    <w:rsid w:val="003A7B2B"/>
    <w:rsid w:val="003A7DDA"/>
    <w:rsid w:val="003B0C11"/>
    <w:rsid w:val="003B0C38"/>
    <w:rsid w:val="003B1766"/>
    <w:rsid w:val="003B1AED"/>
    <w:rsid w:val="003B1B65"/>
    <w:rsid w:val="003B21C7"/>
    <w:rsid w:val="003B26E5"/>
    <w:rsid w:val="003B33E7"/>
    <w:rsid w:val="003B3835"/>
    <w:rsid w:val="003B3D85"/>
    <w:rsid w:val="003B3F38"/>
    <w:rsid w:val="003B41B9"/>
    <w:rsid w:val="003B4257"/>
    <w:rsid w:val="003B4533"/>
    <w:rsid w:val="003B48D7"/>
    <w:rsid w:val="003B5B70"/>
    <w:rsid w:val="003B5D7B"/>
    <w:rsid w:val="003B6940"/>
    <w:rsid w:val="003B7050"/>
    <w:rsid w:val="003B7AAF"/>
    <w:rsid w:val="003C1BBB"/>
    <w:rsid w:val="003C26E7"/>
    <w:rsid w:val="003C3CB3"/>
    <w:rsid w:val="003C6305"/>
    <w:rsid w:val="003C6868"/>
    <w:rsid w:val="003C6BAD"/>
    <w:rsid w:val="003C6E61"/>
    <w:rsid w:val="003C78DC"/>
    <w:rsid w:val="003D039F"/>
    <w:rsid w:val="003D1048"/>
    <w:rsid w:val="003D2E26"/>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ADF"/>
    <w:rsid w:val="003F7BBF"/>
    <w:rsid w:val="00400401"/>
    <w:rsid w:val="00400592"/>
    <w:rsid w:val="00400A45"/>
    <w:rsid w:val="00401154"/>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B0"/>
    <w:rsid w:val="0043456A"/>
    <w:rsid w:val="00434DD9"/>
    <w:rsid w:val="00434EDA"/>
    <w:rsid w:val="00435009"/>
    <w:rsid w:val="0043525A"/>
    <w:rsid w:val="00436DEE"/>
    <w:rsid w:val="00437F09"/>
    <w:rsid w:val="00437FF4"/>
    <w:rsid w:val="00440040"/>
    <w:rsid w:val="00440DD5"/>
    <w:rsid w:val="00441006"/>
    <w:rsid w:val="00441A98"/>
    <w:rsid w:val="00441AC5"/>
    <w:rsid w:val="0044272D"/>
    <w:rsid w:val="00442A75"/>
    <w:rsid w:val="0044370F"/>
    <w:rsid w:val="00443B37"/>
    <w:rsid w:val="004446DA"/>
    <w:rsid w:val="00444D2C"/>
    <w:rsid w:val="004461C8"/>
    <w:rsid w:val="0044632D"/>
    <w:rsid w:val="004468FD"/>
    <w:rsid w:val="00447195"/>
    <w:rsid w:val="004472D4"/>
    <w:rsid w:val="004479EB"/>
    <w:rsid w:val="00447E6E"/>
    <w:rsid w:val="00450611"/>
    <w:rsid w:val="00450658"/>
    <w:rsid w:val="00450724"/>
    <w:rsid w:val="00451244"/>
    <w:rsid w:val="00451833"/>
    <w:rsid w:val="0045189F"/>
    <w:rsid w:val="004518F4"/>
    <w:rsid w:val="00452663"/>
    <w:rsid w:val="0045268E"/>
    <w:rsid w:val="00452966"/>
    <w:rsid w:val="00452F57"/>
    <w:rsid w:val="00454220"/>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32BF"/>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340F"/>
    <w:rsid w:val="0047349C"/>
    <w:rsid w:val="004735FF"/>
    <w:rsid w:val="00473978"/>
    <w:rsid w:val="004748E1"/>
    <w:rsid w:val="004757D5"/>
    <w:rsid w:val="00475980"/>
    <w:rsid w:val="00476D80"/>
    <w:rsid w:val="004777E8"/>
    <w:rsid w:val="00477808"/>
    <w:rsid w:val="00480A18"/>
    <w:rsid w:val="0048163E"/>
    <w:rsid w:val="004816EA"/>
    <w:rsid w:val="00482409"/>
    <w:rsid w:val="00482508"/>
    <w:rsid w:val="00482A0D"/>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A00E9"/>
    <w:rsid w:val="004A0820"/>
    <w:rsid w:val="004A1035"/>
    <w:rsid w:val="004A11E2"/>
    <w:rsid w:val="004A1D1C"/>
    <w:rsid w:val="004A1D71"/>
    <w:rsid w:val="004A336F"/>
    <w:rsid w:val="004A391A"/>
    <w:rsid w:val="004A3E51"/>
    <w:rsid w:val="004A4BBB"/>
    <w:rsid w:val="004A4BFD"/>
    <w:rsid w:val="004A4ECB"/>
    <w:rsid w:val="004A57AD"/>
    <w:rsid w:val="004A63EC"/>
    <w:rsid w:val="004B0508"/>
    <w:rsid w:val="004B06D5"/>
    <w:rsid w:val="004B0A2E"/>
    <w:rsid w:val="004B0A4C"/>
    <w:rsid w:val="004B0F6C"/>
    <w:rsid w:val="004B257E"/>
    <w:rsid w:val="004B2C0F"/>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644"/>
    <w:rsid w:val="004C1CDD"/>
    <w:rsid w:val="004C2238"/>
    <w:rsid w:val="004C2735"/>
    <w:rsid w:val="004C2DEC"/>
    <w:rsid w:val="004C475E"/>
    <w:rsid w:val="004C6094"/>
    <w:rsid w:val="004C7178"/>
    <w:rsid w:val="004C79CD"/>
    <w:rsid w:val="004D0198"/>
    <w:rsid w:val="004D030B"/>
    <w:rsid w:val="004D1B9D"/>
    <w:rsid w:val="004D3401"/>
    <w:rsid w:val="004D49A6"/>
    <w:rsid w:val="004D533F"/>
    <w:rsid w:val="004D55B7"/>
    <w:rsid w:val="004D564E"/>
    <w:rsid w:val="004D5C20"/>
    <w:rsid w:val="004D67DC"/>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74D"/>
    <w:rsid w:val="004F0665"/>
    <w:rsid w:val="004F08C2"/>
    <w:rsid w:val="004F0926"/>
    <w:rsid w:val="004F0FA8"/>
    <w:rsid w:val="004F1054"/>
    <w:rsid w:val="004F11AC"/>
    <w:rsid w:val="004F138C"/>
    <w:rsid w:val="004F188B"/>
    <w:rsid w:val="004F402B"/>
    <w:rsid w:val="004F4536"/>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4008"/>
    <w:rsid w:val="0050424D"/>
    <w:rsid w:val="005047A5"/>
    <w:rsid w:val="005047EB"/>
    <w:rsid w:val="00504F7E"/>
    <w:rsid w:val="005053A1"/>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77D3"/>
    <w:rsid w:val="00517803"/>
    <w:rsid w:val="00517F57"/>
    <w:rsid w:val="005201CC"/>
    <w:rsid w:val="00520834"/>
    <w:rsid w:val="00522138"/>
    <w:rsid w:val="00525639"/>
    <w:rsid w:val="005260D4"/>
    <w:rsid w:val="00526455"/>
    <w:rsid w:val="0052659C"/>
    <w:rsid w:val="00527BBF"/>
    <w:rsid w:val="00527F11"/>
    <w:rsid w:val="0053052A"/>
    <w:rsid w:val="0053261C"/>
    <w:rsid w:val="0053437E"/>
    <w:rsid w:val="005343D1"/>
    <w:rsid w:val="00534455"/>
    <w:rsid w:val="00534CD3"/>
    <w:rsid w:val="00534E85"/>
    <w:rsid w:val="00535672"/>
    <w:rsid w:val="0053621C"/>
    <w:rsid w:val="005362DB"/>
    <w:rsid w:val="00537A97"/>
    <w:rsid w:val="00541640"/>
    <w:rsid w:val="00542527"/>
    <w:rsid w:val="00542E29"/>
    <w:rsid w:val="00544089"/>
    <w:rsid w:val="005445FC"/>
    <w:rsid w:val="00544702"/>
    <w:rsid w:val="00544736"/>
    <w:rsid w:val="00545056"/>
    <w:rsid w:val="0054509B"/>
    <w:rsid w:val="00545971"/>
    <w:rsid w:val="00545BD8"/>
    <w:rsid w:val="00546902"/>
    <w:rsid w:val="005473D7"/>
    <w:rsid w:val="00547B2E"/>
    <w:rsid w:val="00550347"/>
    <w:rsid w:val="005509C6"/>
    <w:rsid w:val="00551C47"/>
    <w:rsid w:val="00552162"/>
    <w:rsid w:val="005526AA"/>
    <w:rsid w:val="005544BE"/>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D74"/>
    <w:rsid w:val="005930D2"/>
    <w:rsid w:val="00593785"/>
    <w:rsid w:val="005938E9"/>
    <w:rsid w:val="00593F23"/>
    <w:rsid w:val="005947CE"/>
    <w:rsid w:val="00594DB6"/>
    <w:rsid w:val="005951B5"/>
    <w:rsid w:val="00595497"/>
    <w:rsid w:val="0059585A"/>
    <w:rsid w:val="00596191"/>
    <w:rsid w:val="00596231"/>
    <w:rsid w:val="00596791"/>
    <w:rsid w:val="00596ED2"/>
    <w:rsid w:val="0059777B"/>
    <w:rsid w:val="005A0781"/>
    <w:rsid w:val="005A165D"/>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631"/>
    <w:rsid w:val="005C4189"/>
    <w:rsid w:val="005C5677"/>
    <w:rsid w:val="005C58E7"/>
    <w:rsid w:val="005C6A01"/>
    <w:rsid w:val="005C6D1B"/>
    <w:rsid w:val="005C7EF7"/>
    <w:rsid w:val="005D017B"/>
    <w:rsid w:val="005D097D"/>
    <w:rsid w:val="005D0DA1"/>
    <w:rsid w:val="005D14B1"/>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AA4"/>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72D5"/>
    <w:rsid w:val="0063785B"/>
    <w:rsid w:val="0064042C"/>
    <w:rsid w:val="006413D2"/>
    <w:rsid w:val="00641F98"/>
    <w:rsid w:val="00642134"/>
    <w:rsid w:val="006425C9"/>
    <w:rsid w:val="00642A4D"/>
    <w:rsid w:val="00642DD0"/>
    <w:rsid w:val="00643040"/>
    <w:rsid w:val="006430A3"/>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116F"/>
    <w:rsid w:val="00661639"/>
    <w:rsid w:val="0066214B"/>
    <w:rsid w:val="006625D0"/>
    <w:rsid w:val="006636B4"/>
    <w:rsid w:val="00664452"/>
    <w:rsid w:val="0066505A"/>
    <w:rsid w:val="00665EAF"/>
    <w:rsid w:val="0066695D"/>
    <w:rsid w:val="0066731F"/>
    <w:rsid w:val="0067197B"/>
    <w:rsid w:val="00672488"/>
    <w:rsid w:val="00672955"/>
    <w:rsid w:val="006730B8"/>
    <w:rsid w:val="006731D9"/>
    <w:rsid w:val="0067474C"/>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FC2"/>
    <w:rsid w:val="00693402"/>
    <w:rsid w:val="006937EB"/>
    <w:rsid w:val="00693B07"/>
    <w:rsid w:val="00693CA6"/>
    <w:rsid w:val="00694659"/>
    <w:rsid w:val="00695808"/>
    <w:rsid w:val="00695AC6"/>
    <w:rsid w:val="006965ED"/>
    <w:rsid w:val="00696D87"/>
    <w:rsid w:val="006970DD"/>
    <w:rsid w:val="00697294"/>
    <w:rsid w:val="006974A6"/>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AAF"/>
    <w:rsid w:val="006C7E3D"/>
    <w:rsid w:val="006D00C2"/>
    <w:rsid w:val="006D05E0"/>
    <w:rsid w:val="006D0608"/>
    <w:rsid w:val="006D0795"/>
    <w:rsid w:val="006D18DE"/>
    <w:rsid w:val="006D3E3F"/>
    <w:rsid w:val="006D4A75"/>
    <w:rsid w:val="006D642F"/>
    <w:rsid w:val="006D69F7"/>
    <w:rsid w:val="006D6BB8"/>
    <w:rsid w:val="006E012F"/>
    <w:rsid w:val="006E0358"/>
    <w:rsid w:val="006E0598"/>
    <w:rsid w:val="006E0BC4"/>
    <w:rsid w:val="006E0DB1"/>
    <w:rsid w:val="006E1106"/>
    <w:rsid w:val="006E1E51"/>
    <w:rsid w:val="006E21FB"/>
    <w:rsid w:val="006E2251"/>
    <w:rsid w:val="006E236A"/>
    <w:rsid w:val="006E2403"/>
    <w:rsid w:val="006E38B0"/>
    <w:rsid w:val="006E3BFF"/>
    <w:rsid w:val="006E4584"/>
    <w:rsid w:val="006E4B52"/>
    <w:rsid w:val="006E4FF5"/>
    <w:rsid w:val="006E593D"/>
    <w:rsid w:val="006E5FFA"/>
    <w:rsid w:val="006E69B8"/>
    <w:rsid w:val="006E6E51"/>
    <w:rsid w:val="006E7121"/>
    <w:rsid w:val="006E7B07"/>
    <w:rsid w:val="006E7D7A"/>
    <w:rsid w:val="006F074D"/>
    <w:rsid w:val="006F088E"/>
    <w:rsid w:val="006F0FAF"/>
    <w:rsid w:val="006F18B5"/>
    <w:rsid w:val="006F1AB2"/>
    <w:rsid w:val="006F1EF7"/>
    <w:rsid w:val="006F29C0"/>
    <w:rsid w:val="006F4092"/>
    <w:rsid w:val="006F446D"/>
    <w:rsid w:val="006F458E"/>
    <w:rsid w:val="006F4B8B"/>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9F1"/>
    <w:rsid w:val="00707D80"/>
    <w:rsid w:val="00710BEE"/>
    <w:rsid w:val="0071107A"/>
    <w:rsid w:val="007116F3"/>
    <w:rsid w:val="00711C3A"/>
    <w:rsid w:val="00712192"/>
    <w:rsid w:val="00712361"/>
    <w:rsid w:val="007136F6"/>
    <w:rsid w:val="00714298"/>
    <w:rsid w:val="0071463B"/>
    <w:rsid w:val="0071477C"/>
    <w:rsid w:val="00714A79"/>
    <w:rsid w:val="00714C2A"/>
    <w:rsid w:val="00714E0C"/>
    <w:rsid w:val="00716789"/>
    <w:rsid w:val="00716A79"/>
    <w:rsid w:val="00717BCD"/>
    <w:rsid w:val="00717D63"/>
    <w:rsid w:val="00720453"/>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E5F"/>
    <w:rsid w:val="00781273"/>
    <w:rsid w:val="007818EA"/>
    <w:rsid w:val="00781C72"/>
    <w:rsid w:val="00782234"/>
    <w:rsid w:val="007823E2"/>
    <w:rsid w:val="00782855"/>
    <w:rsid w:val="007831F5"/>
    <w:rsid w:val="00784126"/>
    <w:rsid w:val="00784AA3"/>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F1E"/>
    <w:rsid w:val="007A013A"/>
    <w:rsid w:val="007A049E"/>
    <w:rsid w:val="007A0703"/>
    <w:rsid w:val="007A08EA"/>
    <w:rsid w:val="007A09F8"/>
    <w:rsid w:val="007A20E3"/>
    <w:rsid w:val="007A217D"/>
    <w:rsid w:val="007A2274"/>
    <w:rsid w:val="007A26C7"/>
    <w:rsid w:val="007A393F"/>
    <w:rsid w:val="007A3AF5"/>
    <w:rsid w:val="007A44CC"/>
    <w:rsid w:val="007A566F"/>
    <w:rsid w:val="007B0253"/>
    <w:rsid w:val="007B1505"/>
    <w:rsid w:val="007B162B"/>
    <w:rsid w:val="007B169C"/>
    <w:rsid w:val="007B1885"/>
    <w:rsid w:val="007B1B0F"/>
    <w:rsid w:val="007B1EF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829"/>
    <w:rsid w:val="007D3CE3"/>
    <w:rsid w:val="007D3D0C"/>
    <w:rsid w:val="007D4E29"/>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EF4"/>
    <w:rsid w:val="00815018"/>
    <w:rsid w:val="0081584A"/>
    <w:rsid w:val="008165DB"/>
    <w:rsid w:val="00816954"/>
    <w:rsid w:val="00816AC1"/>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669A"/>
    <w:rsid w:val="008368F5"/>
    <w:rsid w:val="00836D64"/>
    <w:rsid w:val="00836DBF"/>
    <w:rsid w:val="00837802"/>
    <w:rsid w:val="00837C8F"/>
    <w:rsid w:val="008407FE"/>
    <w:rsid w:val="00842DE1"/>
    <w:rsid w:val="00843599"/>
    <w:rsid w:val="00843AC6"/>
    <w:rsid w:val="008459BD"/>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395"/>
    <w:rsid w:val="00856632"/>
    <w:rsid w:val="00856F69"/>
    <w:rsid w:val="00857662"/>
    <w:rsid w:val="008576EA"/>
    <w:rsid w:val="008600CE"/>
    <w:rsid w:val="008606CC"/>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A0B"/>
    <w:rsid w:val="00880D39"/>
    <w:rsid w:val="00880F3C"/>
    <w:rsid w:val="008815AA"/>
    <w:rsid w:val="008815CC"/>
    <w:rsid w:val="00881BEB"/>
    <w:rsid w:val="00881EBA"/>
    <w:rsid w:val="00882CB0"/>
    <w:rsid w:val="00883978"/>
    <w:rsid w:val="00883B5B"/>
    <w:rsid w:val="0088547A"/>
    <w:rsid w:val="00885833"/>
    <w:rsid w:val="00885CD1"/>
    <w:rsid w:val="00887CC8"/>
    <w:rsid w:val="00893C43"/>
    <w:rsid w:val="00893D50"/>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9CE"/>
    <w:rsid w:val="008A567D"/>
    <w:rsid w:val="008A5774"/>
    <w:rsid w:val="008A5A74"/>
    <w:rsid w:val="008A5D87"/>
    <w:rsid w:val="008A5F5B"/>
    <w:rsid w:val="008A6107"/>
    <w:rsid w:val="008B0863"/>
    <w:rsid w:val="008B0C28"/>
    <w:rsid w:val="008B11B0"/>
    <w:rsid w:val="008B3A9E"/>
    <w:rsid w:val="008B3EE3"/>
    <w:rsid w:val="008B3F10"/>
    <w:rsid w:val="008B4705"/>
    <w:rsid w:val="008B52E9"/>
    <w:rsid w:val="008B59D0"/>
    <w:rsid w:val="008B7C09"/>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78"/>
    <w:rsid w:val="008D03E7"/>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308A"/>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3DE"/>
    <w:rsid w:val="008F4961"/>
    <w:rsid w:val="008F499A"/>
    <w:rsid w:val="008F545D"/>
    <w:rsid w:val="008F6605"/>
    <w:rsid w:val="008F686C"/>
    <w:rsid w:val="008F781E"/>
    <w:rsid w:val="009009EF"/>
    <w:rsid w:val="00900EFB"/>
    <w:rsid w:val="00901301"/>
    <w:rsid w:val="009025D4"/>
    <w:rsid w:val="0090340F"/>
    <w:rsid w:val="00904FC1"/>
    <w:rsid w:val="00905110"/>
    <w:rsid w:val="00905BE8"/>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9CC"/>
    <w:rsid w:val="00923F80"/>
    <w:rsid w:val="00924A82"/>
    <w:rsid w:val="00924D0F"/>
    <w:rsid w:val="0092524E"/>
    <w:rsid w:val="00925351"/>
    <w:rsid w:val="00926654"/>
    <w:rsid w:val="0093012E"/>
    <w:rsid w:val="00930B50"/>
    <w:rsid w:val="00932283"/>
    <w:rsid w:val="00932E7B"/>
    <w:rsid w:val="00932F0F"/>
    <w:rsid w:val="009336B2"/>
    <w:rsid w:val="009336D9"/>
    <w:rsid w:val="00933A43"/>
    <w:rsid w:val="00933B65"/>
    <w:rsid w:val="00933CC3"/>
    <w:rsid w:val="009341B4"/>
    <w:rsid w:val="0093449E"/>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1F90"/>
    <w:rsid w:val="0095330A"/>
    <w:rsid w:val="0095371A"/>
    <w:rsid w:val="00953A2D"/>
    <w:rsid w:val="00953AD7"/>
    <w:rsid w:val="00953E48"/>
    <w:rsid w:val="009540C8"/>
    <w:rsid w:val="00955D34"/>
    <w:rsid w:val="0095661F"/>
    <w:rsid w:val="0095663D"/>
    <w:rsid w:val="00957218"/>
    <w:rsid w:val="009576D8"/>
    <w:rsid w:val="0096061E"/>
    <w:rsid w:val="009609CE"/>
    <w:rsid w:val="00960A8D"/>
    <w:rsid w:val="00960B51"/>
    <w:rsid w:val="00960D0F"/>
    <w:rsid w:val="00960EEB"/>
    <w:rsid w:val="00961849"/>
    <w:rsid w:val="00961ECA"/>
    <w:rsid w:val="00962DC9"/>
    <w:rsid w:val="0096336A"/>
    <w:rsid w:val="009637D0"/>
    <w:rsid w:val="00963B58"/>
    <w:rsid w:val="00964183"/>
    <w:rsid w:val="00964267"/>
    <w:rsid w:val="00964C8B"/>
    <w:rsid w:val="009653EB"/>
    <w:rsid w:val="00965676"/>
    <w:rsid w:val="00965C47"/>
    <w:rsid w:val="00966E60"/>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D02C4"/>
    <w:rsid w:val="009D1408"/>
    <w:rsid w:val="009D1BB3"/>
    <w:rsid w:val="009D481A"/>
    <w:rsid w:val="009D4D3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7215"/>
    <w:rsid w:val="00A302B9"/>
    <w:rsid w:val="00A30360"/>
    <w:rsid w:val="00A31B80"/>
    <w:rsid w:val="00A31E12"/>
    <w:rsid w:val="00A327BE"/>
    <w:rsid w:val="00A327F5"/>
    <w:rsid w:val="00A32AD7"/>
    <w:rsid w:val="00A335C5"/>
    <w:rsid w:val="00A335D1"/>
    <w:rsid w:val="00A33FF6"/>
    <w:rsid w:val="00A34068"/>
    <w:rsid w:val="00A34611"/>
    <w:rsid w:val="00A404ED"/>
    <w:rsid w:val="00A40935"/>
    <w:rsid w:val="00A40FFB"/>
    <w:rsid w:val="00A413EE"/>
    <w:rsid w:val="00A41976"/>
    <w:rsid w:val="00A427D4"/>
    <w:rsid w:val="00A4287C"/>
    <w:rsid w:val="00A43B95"/>
    <w:rsid w:val="00A442A9"/>
    <w:rsid w:val="00A4481E"/>
    <w:rsid w:val="00A448A3"/>
    <w:rsid w:val="00A44A4E"/>
    <w:rsid w:val="00A44AD9"/>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48F5"/>
    <w:rsid w:val="00A55437"/>
    <w:rsid w:val="00A55624"/>
    <w:rsid w:val="00A559E5"/>
    <w:rsid w:val="00A56FF6"/>
    <w:rsid w:val="00A5750C"/>
    <w:rsid w:val="00A5782C"/>
    <w:rsid w:val="00A57D8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20D7"/>
    <w:rsid w:val="00A92781"/>
    <w:rsid w:val="00A934E2"/>
    <w:rsid w:val="00A944B0"/>
    <w:rsid w:val="00A945F7"/>
    <w:rsid w:val="00A95222"/>
    <w:rsid w:val="00A952A6"/>
    <w:rsid w:val="00A952CF"/>
    <w:rsid w:val="00A9561D"/>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D047F"/>
    <w:rsid w:val="00AD1818"/>
    <w:rsid w:val="00AD1ACB"/>
    <w:rsid w:val="00AD1CD8"/>
    <w:rsid w:val="00AD21CB"/>
    <w:rsid w:val="00AD25DD"/>
    <w:rsid w:val="00AD40A5"/>
    <w:rsid w:val="00AD43BA"/>
    <w:rsid w:val="00AD4D50"/>
    <w:rsid w:val="00AD4FBD"/>
    <w:rsid w:val="00AD50C5"/>
    <w:rsid w:val="00AD51B7"/>
    <w:rsid w:val="00AD5608"/>
    <w:rsid w:val="00AD5A8E"/>
    <w:rsid w:val="00AD603E"/>
    <w:rsid w:val="00AD6306"/>
    <w:rsid w:val="00AD6451"/>
    <w:rsid w:val="00AD6C03"/>
    <w:rsid w:val="00AD7BAE"/>
    <w:rsid w:val="00AE083B"/>
    <w:rsid w:val="00AE17BC"/>
    <w:rsid w:val="00AE1861"/>
    <w:rsid w:val="00AE1F69"/>
    <w:rsid w:val="00AE286E"/>
    <w:rsid w:val="00AE3F13"/>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6C8"/>
    <w:rsid w:val="00B06893"/>
    <w:rsid w:val="00B06A59"/>
    <w:rsid w:val="00B06A7F"/>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72"/>
    <w:rsid w:val="00B32AEE"/>
    <w:rsid w:val="00B33BAC"/>
    <w:rsid w:val="00B33D55"/>
    <w:rsid w:val="00B34195"/>
    <w:rsid w:val="00B3451D"/>
    <w:rsid w:val="00B347AB"/>
    <w:rsid w:val="00B34CCB"/>
    <w:rsid w:val="00B3534C"/>
    <w:rsid w:val="00B35364"/>
    <w:rsid w:val="00B35AB1"/>
    <w:rsid w:val="00B3655B"/>
    <w:rsid w:val="00B36E9A"/>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CC"/>
    <w:rsid w:val="00B535FF"/>
    <w:rsid w:val="00B53643"/>
    <w:rsid w:val="00B538AD"/>
    <w:rsid w:val="00B53939"/>
    <w:rsid w:val="00B53AE2"/>
    <w:rsid w:val="00B55C73"/>
    <w:rsid w:val="00B55EFF"/>
    <w:rsid w:val="00B55F4C"/>
    <w:rsid w:val="00B56518"/>
    <w:rsid w:val="00B566DB"/>
    <w:rsid w:val="00B568FC"/>
    <w:rsid w:val="00B61014"/>
    <w:rsid w:val="00B612CA"/>
    <w:rsid w:val="00B61A62"/>
    <w:rsid w:val="00B623FA"/>
    <w:rsid w:val="00B63D34"/>
    <w:rsid w:val="00B64234"/>
    <w:rsid w:val="00B647F2"/>
    <w:rsid w:val="00B64BB4"/>
    <w:rsid w:val="00B64E66"/>
    <w:rsid w:val="00B664ED"/>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BBE"/>
    <w:rsid w:val="00B77725"/>
    <w:rsid w:val="00B810D5"/>
    <w:rsid w:val="00B82A2D"/>
    <w:rsid w:val="00B82F4F"/>
    <w:rsid w:val="00B83439"/>
    <w:rsid w:val="00B838AA"/>
    <w:rsid w:val="00B83908"/>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BD6"/>
    <w:rsid w:val="00B968C8"/>
    <w:rsid w:val="00B96A34"/>
    <w:rsid w:val="00B96B80"/>
    <w:rsid w:val="00B96C79"/>
    <w:rsid w:val="00B96FFD"/>
    <w:rsid w:val="00BA0A9C"/>
    <w:rsid w:val="00BA0B71"/>
    <w:rsid w:val="00BA1AF2"/>
    <w:rsid w:val="00BA2240"/>
    <w:rsid w:val="00BA2772"/>
    <w:rsid w:val="00BA3EC5"/>
    <w:rsid w:val="00BA43B3"/>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B40"/>
    <w:rsid w:val="00C12D7B"/>
    <w:rsid w:val="00C12EA6"/>
    <w:rsid w:val="00C12F62"/>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4358"/>
    <w:rsid w:val="00C2466C"/>
    <w:rsid w:val="00C24F07"/>
    <w:rsid w:val="00C258D0"/>
    <w:rsid w:val="00C25A1F"/>
    <w:rsid w:val="00C25D6B"/>
    <w:rsid w:val="00C25E98"/>
    <w:rsid w:val="00C2652C"/>
    <w:rsid w:val="00C27693"/>
    <w:rsid w:val="00C27730"/>
    <w:rsid w:val="00C3061B"/>
    <w:rsid w:val="00C30744"/>
    <w:rsid w:val="00C31196"/>
    <w:rsid w:val="00C31518"/>
    <w:rsid w:val="00C31BCB"/>
    <w:rsid w:val="00C32AF8"/>
    <w:rsid w:val="00C32DCF"/>
    <w:rsid w:val="00C33D42"/>
    <w:rsid w:val="00C33D96"/>
    <w:rsid w:val="00C34ACF"/>
    <w:rsid w:val="00C34F32"/>
    <w:rsid w:val="00C3548B"/>
    <w:rsid w:val="00C35510"/>
    <w:rsid w:val="00C36D88"/>
    <w:rsid w:val="00C36F05"/>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11E6"/>
    <w:rsid w:val="00C51405"/>
    <w:rsid w:val="00C52392"/>
    <w:rsid w:val="00C52461"/>
    <w:rsid w:val="00C5248E"/>
    <w:rsid w:val="00C52B2C"/>
    <w:rsid w:val="00C53050"/>
    <w:rsid w:val="00C537D3"/>
    <w:rsid w:val="00C54472"/>
    <w:rsid w:val="00C55A0E"/>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5556"/>
    <w:rsid w:val="00C86072"/>
    <w:rsid w:val="00C867C6"/>
    <w:rsid w:val="00C86915"/>
    <w:rsid w:val="00C86B27"/>
    <w:rsid w:val="00C87752"/>
    <w:rsid w:val="00C903FC"/>
    <w:rsid w:val="00C90A48"/>
    <w:rsid w:val="00C910A8"/>
    <w:rsid w:val="00C9143D"/>
    <w:rsid w:val="00C914FD"/>
    <w:rsid w:val="00C91E01"/>
    <w:rsid w:val="00C921F3"/>
    <w:rsid w:val="00C9269B"/>
    <w:rsid w:val="00C9320E"/>
    <w:rsid w:val="00C9383F"/>
    <w:rsid w:val="00C95985"/>
    <w:rsid w:val="00C95E22"/>
    <w:rsid w:val="00C964EC"/>
    <w:rsid w:val="00C96AD9"/>
    <w:rsid w:val="00C96F3B"/>
    <w:rsid w:val="00C97186"/>
    <w:rsid w:val="00C97327"/>
    <w:rsid w:val="00C977A2"/>
    <w:rsid w:val="00CA091D"/>
    <w:rsid w:val="00CA145B"/>
    <w:rsid w:val="00CA16C7"/>
    <w:rsid w:val="00CA258B"/>
    <w:rsid w:val="00CA43A6"/>
    <w:rsid w:val="00CA48CE"/>
    <w:rsid w:val="00CA4902"/>
    <w:rsid w:val="00CA4B9C"/>
    <w:rsid w:val="00CA4DFE"/>
    <w:rsid w:val="00CA51C5"/>
    <w:rsid w:val="00CA5832"/>
    <w:rsid w:val="00CA6314"/>
    <w:rsid w:val="00CA6797"/>
    <w:rsid w:val="00CA7722"/>
    <w:rsid w:val="00CA7786"/>
    <w:rsid w:val="00CB0BC1"/>
    <w:rsid w:val="00CB0DEA"/>
    <w:rsid w:val="00CB1390"/>
    <w:rsid w:val="00CB23A4"/>
    <w:rsid w:val="00CB23A7"/>
    <w:rsid w:val="00CB294C"/>
    <w:rsid w:val="00CB3053"/>
    <w:rsid w:val="00CB33BC"/>
    <w:rsid w:val="00CB3A47"/>
    <w:rsid w:val="00CB3E3B"/>
    <w:rsid w:val="00CB49FF"/>
    <w:rsid w:val="00CB620D"/>
    <w:rsid w:val="00CB6BC8"/>
    <w:rsid w:val="00CB6ED1"/>
    <w:rsid w:val="00CB71DA"/>
    <w:rsid w:val="00CB72A3"/>
    <w:rsid w:val="00CB7656"/>
    <w:rsid w:val="00CC07D6"/>
    <w:rsid w:val="00CC0D96"/>
    <w:rsid w:val="00CC0DB5"/>
    <w:rsid w:val="00CC0F2F"/>
    <w:rsid w:val="00CC20F6"/>
    <w:rsid w:val="00CC2A00"/>
    <w:rsid w:val="00CC2ECF"/>
    <w:rsid w:val="00CC41E4"/>
    <w:rsid w:val="00CC4759"/>
    <w:rsid w:val="00CC5026"/>
    <w:rsid w:val="00CC5D3A"/>
    <w:rsid w:val="00CC5EA9"/>
    <w:rsid w:val="00CC5F0E"/>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ED6"/>
    <w:rsid w:val="00CE63E5"/>
    <w:rsid w:val="00CE654F"/>
    <w:rsid w:val="00CE66BF"/>
    <w:rsid w:val="00CE677B"/>
    <w:rsid w:val="00CE688E"/>
    <w:rsid w:val="00CE6A40"/>
    <w:rsid w:val="00CE78F9"/>
    <w:rsid w:val="00CF0CEE"/>
    <w:rsid w:val="00CF1154"/>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C93"/>
    <w:rsid w:val="00D00FF8"/>
    <w:rsid w:val="00D01392"/>
    <w:rsid w:val="00D01C01"/>
    <w:rsid w:val="00D01C63"/>
    <w:rsid w:val="00D0205A"/>
    <w:rsid w:val="00D032C5"/>
    <w:rsid w:val="00D035F7"/>
    <w:rsid w:val="00D03EEE"/>
    <w:rsid w:val="00D03F75"/>
    <w:rsid w:val="00D03F9A"/>
    <w:rsid w:val="00D05780"/>
    <w:rsid w:val="00D05934"/>
    <w:rsid w:val="00D05ABA"/>
    <w:rsid w:val="00D05BA4"/>
    <w:rsid w:val="00D0683F"/>
    <w:rsid w:val="00D06C6E"/>
    <w:rsid w:val="00D07132"/>
    <w:rsid w:val="00D11C5E"/>
    <w:rsid w:val="00D11F6E"/>
    <w:rsid w:val="00D1212B"/>
    <w:rsid w:val="00D12D11"/>
    <w:rsid w:val="00D131A5"/>
    <w:rsid w:val="00D13255"/>
    <w:rsid w:val="00D13DD0"/>
    <w:rsid w:val="00D13E83"/>
    <w:rsid w:val="00D13ED3"/>
    <w:rsid w:val="00D14F59"/>
    <w:rsid w:val="00D151F6"/>
    <w:rsid w:val="00D15B08"/>
    <w:rsid w:val="00D1653D"/>
    <w:rsid w:val="00D16968"/>
    <w:rsid w:val="00D16DCD"/>
    <w:rsid w:val="00D170A9"/>
    <w:rsid w:val="00D17599"/>
    <w:rsid w:val="00D17EFE"/>
    <w:rsid w:val="00D209E1"/>
    <w:rsid w:val="00D213E1"/>
    <w:rsid w:val="00D21986"/>
    <w:rsid w:val="00D21F82"/>
    <w:rsid w:val="00D220DC"/>
    <w:rsid w:val="00D2265E"/>
    <w:rsid w:val="00D22B97"/>
    <w:rsid w:val="00D234DC"/>
    <w:rsid w:val="00D240FE"/>
    <w:rsid w:val="00D24AE8"/>
    <w:rsid w:val="00D264F9"/>
    <w:rsid w:val="00D267CD"/>
    <w:rsid w:val="00D26D01"/>
    <w:rsid w:val="00D30274"/>
    <w:rsid w:val="00D302F6"/>
    <w:rsid w:val="00D3030D"/>
    <w:rsid w:val="00D311F3"/>
    <w:rsid w:val="00D3144D"/>
    <w:rsid w:val="00D31607"/>
    <w:rsid w:val="00D319C3"/>
    <w:rsid w:val="00D31A23"/>
    <w:rsid w:val="00D32EF1"/>
    <w:rsid w:val="00D331CF"/>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F15"/>
    <w:rsid w:val="00D50AF1"/>
    <w:rsid w:val="00D50E93"/>
    <w:rsid w:val="00D51B81"/>
    <w:rsid w:val="00D51D07"/>
    <w:rsid w:val="00D526BF"/>
    <w:rsid w:val="00D53BCF"/>
    <w:rsid w:val="00D54B10"/>
    <w:rsid w:val="00D54BF7"/>
    <w:rsid w:val="00D55340"/>
    <w:rsid w:val="00D5773D"/>
    <w:rsid w:val="00D57A81"/>
    <w:rsid w:val="00D57DEE"/>
    <w:rsid w:val="00D6073B"/>
    <w:rsid w:val="00D60DBC"/>
    <w:rsid w:val="00D615A1"/>
    <w:rsid w:val="00D62394"/>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70E"/>
    <w:rsid w:val="00DA0E8D"/>
    <w:rsid w:val="00DA179F"/>
    <w:rsid w:val="00DA1AAC"/>
    <w:rsid w:val="00DA20FE"/>
    <w:rsid w:val="00DA2145"/>
    <w:rsid w:val="00DA21BA"/>
    <w:rsid w:val="00DA26E0"/>
    <w:rsid w:val="00DA2A83"/>
    <w:rsid w:val="00DA2D17"/>
    <w:rsid w:val="00DA2EB0"/>
    <w:rsid w:val="00DA4385"/>
    <w:rsid w:val="00DA4860"/>
    <w:rsid w:val="00DA4D2F"/>
    <w:rsid w:val="00DA502E"/>
    <w:rsid w:val="00DA5948"/>
    <w:rsid w:val="00DA7EFE"/>
    <w:rsid w:val="00DB1AC4"/>
    <w:rsid w:val="00DB3CFE"/>
    <w:rsid w:val="00DB4155"/>
    <w:rsid w:val="00DB41AF"/>
    <w:rsid w:val="00DB512D"/>
    <w:rsid w:val="00DB5215"/>
    <w:rsid w:val="00DB537B"/>
    <w:rsid w:val="00DB575C"/>
    <w:rsid w:val="00DB6EA0"/>
    <w:rsid w:val="00DB70CC"/>
    <w:rsid w:val="00DC074E"/>
    <w:rsid w:val="00DC1D03"/>
    <w:rsid w:val="00DC1D2D"/>
    <w:rsid w:val="00DC20C8"/>
    <w:rsid w:val="00DC2168"/>
    <w:rsid w:val="00DC23DD"/>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E067B"/>
    <w:rsid w:val="00DE07D1"/>
    <w:rsid w:val="00DE08A0"/>
    <w:rsid w:val="00DE0C9B"/>
    <w:rsid w:val="00DE0CC2"/>
    <w:rsid w:val="00DE1021"/>
    <w:rsid w:val="00DE1928"/>
    <w:rsid w:val="00DE1A1A"/>
    <w:rsid w:val="00DE328A"/>
    <w:rsid w:val="00DE34CF"/>
    <w:rsid w:val="00DE3759"/>
    <w:rsid w:val="00DE3C3C"/>
    <w:rsid w:val="00DE40C5"/>
    <w:rsid w:val="00DE4AD8"/>
    <w:rsid w:val="00DE5283"/>
    <w:rsid w:val="00DE6ED3"/>
    <w:rsid w:val="00DE777E"/>
    <w:rsid w:val="00DE7A52"/>
    <w:rsid w:val="00DE7FAE"/>
    <w:rsid w:val="00DF079A"/>
    <w:rsid w:val="00DF0806"/>
    <w:rsid w:val="00DF08C2"/>
    <w:rsid w:val="00DF0EFD"/>
    <w:rsid w:val="00DF2009"/>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4C1"/>
    <w:rsid w:val="00E3063B"/>
    <w:rsid w:val="00E320E2"/>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24EE"/>
    <w:rsid w:val="00E62930"/>
    <w:rsid w:val="00E62DA6"/>
    <w:rsid w:val="00E6334B"/>
    <w:rsid w:val="00E64B57"/>
    <w:rsid w:val="00E64F5F"/>
    <w:rsid w:val="00E66739"/>
    <w:rsid w:val="00E677C5"/>
    <w:rsid w:val="00E7068E"/>
    <w:rsid w:val="00E70AF1"/>
    <w:rsid w:val="00E70B4F"/>
    <w:rsid w:val="00E70E28"/>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BE3"/>
    <w:rsid w:val="00E81E40"/>
    <w:rsid w:val="00E82800"/>
    <w:rsid w:val="00E82CCC"/>
    <w:rsid w:val="00E8378B"/>
    <w:rsid w:val="00E846C9"/>
    <w:rsid w:val="00E847B3"/>
    <w:rsid w:val="00E84B67"/>
    <w:rsid w:val="00E913CF"/>
    <w:rsid w:val="00E919ED"/>
    <w:rsid w:val="00E92D5E"/>
    <w:rsid w:val="00E934A6"/>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4529"/>
    <w:rsid w:val="00EA4A6C"/>
    <w:rsid w:val="00EA4C17"/>
    <w:rsid w:val="00EA4F53"/>
    <w:rsid w:val="00EA5BA6"/>
    <w:rsid w:val="00EA5E2C"/>
    <w:rsid w:val="00EA71A8"/>
    <w:rsid w:val="00EA7202"/>
    <w:rsid w:val="00EB4983"/>
    <w:rsid w:val="00EB49A9"/>
    <w:rsid w:val="00EB4C0A"/>
    <w:rsid w:val="00EB4E6C"/>
    <w:rsid w:val="00EB5C83"/>
    <w:rsid w:val="00EB64DC"/>
    <w:rsid w:val="00EB7BEC"/>
    <w:rsid w:val="00EC057F"/>
    <w:rsid w:val="00EC05B4"/>
    <w:rsid w:val="00EC0B8F"/>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D0C"/>
    <w:rsid w:val="00F04E64"/>
    <w:rsid w:val="00F05184"/>
    <w:rsid w:val="00F05272"/>
    <w:rsid w:val="00F05A30"/>
    <w:rsid w:val="00F05E93"/>
    <w:rsid w:val="00F0617D"/>
    <w:rsid w:val="00F07A5A"/>
    <w:rsid w:val="00F10908"/>
    <w:rsid w:val="00F123FC"/>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300FB"/>
    <w:rsid w:val="00F306DA"/>
    <w:rsid w:val="00F30B04"/>
    <w:rsid w:val="00F30B4D"/>
    <w:rsid w:val="00F31A1B"/>
    <w:rsid w:val="00F329BC"/>
    <w:rsid w:val="00F33118"/>
    <w:rsid w:val="00F3345C"/>
    <w:rsid w:val="00F33F0B"/>
    <w:rsid w:val="00F34474"/>
    <w:rsid w:val="00F34FF5"/>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14B1"/>
    <w:rsid w:val="00F5177F"/>
    <w:rsid w:val="00F51CDC"/>
    <w:rsid w:val="00F5337A"/>
    <w:rsid w:val="00F53C38"/>
    <w:rsid w:val="00F53CA4"/>
    <w:rsid w:val="00F53E3A"/>
    <w:rsid w:val="00F53FFB"/>
    <w:rsid w:val="00F542E5"/>
    <w:rsid w:val="00F54EFB"/>
    <w:rsid w:val="00F553B5"/>
    <w:rsid w:val="00F55D42"/>
    <w:rsid w:val="00F55F27"/>
    <w:rsid w:val="00F561F2"/>
    <w:rsid w:val="00F56342"/>
    <w:rsid w:val="00F5670F"/>
    <w:rsid w:val="00F570B2"/>
    <w:rsid w:val="00F57224"/>
    <w:rsid w:val="00F577C7"/>
    <w:rsid w:val="00F579C2"/>
    <w:rsid w:val="00F57BB8"/>
    <w:rsid w:val="00F60A08"/>
    <w:rsid w:val="00F610A8"/>
    <w:rsid w:val="00F6174A"/>
    <w:rsid w:val="00F6175C"/>
    <w:rsid w:val="00F61F12"/>
    <w:rsid w:val="00F61F58"/>
    <w:rsid w:val="00F629CC"/>
    <w:rsid w:val="00F63C7B"/>
    <w:rsid w:val="00F66C8E"/>
    <w:rsid w:val="00F67096"/>
    <w:rsid w:val="00F670DA"/>
    <w:rsid w:val="00F673BA"/>
    <w:rsid w:val="00F676F1"/>
    <w:rsid w:val="00F67852"/>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6D76"/>
    <w:rsid w:val="00F86FD8"/>
    <w:rsid w:val="00F876B4"/>
    <w:rsid w:val="00F877E2"/>
    <w:rsid w:val="00F87A58"/>
    <w:rsid w:val="00F87C75"/>
    <w:rsid w:val="00F87DF5"/>
    <w:rsid w:val="00F90303"/>
    <w:rsid w:val="00F90C7A"/>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F99"/>
    <w:rsid w:val="00FB6261"/>
    <w:rsid w:val="00FB6386"/>
    <w:rsid w:val="00FB6603"/>
    <w:rsid w:val="00FB6B01"/>
    <w:rsid w:val="00FB7347"/>
    <w:rsid w:val="00FB778D"/>
    <w:rsid w:val="00FC0015"/>
    <w:rsid w:val="00FC0D3E"/>
    <w:rsid w:val="00FC1851"/>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465E"/>
    <w:rsid w:val="00FD55E0"/>
    <w:rsid w:val="00FD58B8"/>
    <w:rsid w:val="00FD679A"/>
    <w:rsid w:val="00FD7229"/>
    <w:rsid w:val="00FE063A"/>
    <w:rsid w:val="00FE0983"/>
    <w:rsid w:val="00FE0A87"/>
    <w:rsid w:val="00FE10C8"/>
    <w:rsid w:val="00FE181B"/>
    <w:rsid w:val="00FE3602"/>
    <w:rsid w:val="00FE4009"/>
    <w:rsid w:val="00FE505E"/>
    <w:rsid w:val="00FE592C"/>
    <w:rsid w:val="00FE5C5A"/>
    <w:rsid w:val="00FE68C3"/>
    <w:rsid w:val="00FE6A24"/>
    <w:rsid w:val="00FE6B01"/>
    <w:rsid w:val="00FE6BE0"/>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C56AF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qFormat/>
    <w:pPr>
      <w:ind w:left="2268" w:hanging="2268"/>
    </w:pPr>
  </w:style>
  <w:style w:type="paragraph" w:styleId="60">
    <w:name w:val="toc 6"/>
    <w:basedOn w:val="50"/>
    <w:next w:val="a"/>
    <w:qFormat/>
    <w:pPr>
      <w:ind w:left="1985" w:hanging="1985"/>
    </w:pPr>
  </w:style>
  <w:style w:type="paragraph" w:styleId="50">
    <w:name w:val="toc 5"/>
    <w:basedOn w:val="40"/>
    <w:next w:val="a"/>
    <w:uiPriority w:val="39"/>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Char"/>
    <w:qFormat/>
    <w:pPr>
      <w:shd w:val="clear" w:color="auto" w:fill="000080"/>
    </w:pPr>
    <w:rPr>
      <w:rFonts w:ascii="Tahoma" w:hAnsi="Tahoma"/>
    </w:rPr>
  </w:style>
  <w:style w:type="paragraph" w:styleId="a8">
    <w:name w:val="annotation text"/>
    <w:basedOn w:val="a"/>
    <w:link w:val="Char0"/>
    <w:qFormat/>
  </w:style>
  <w:style w:type="paragraph" w:styleId="a9">
    <w:name w:val="Body Text"/>
    <w:basedOn w:val="a"/>
    <w:link w:val="Char1"/>
    <w:qFormat/>
  </w:style>
  <w:style w:type="paragraph" w:styleId="aa">
    <w:name w:val="Body Text Indent"/>
    <w:basedOn w:val="a"/>
    <w:link w:val="Char2"/>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b">
    <w:name w:val="Plain Text"/>
    <w:basedOn w:val="a"/>
    <w:link w:val="Char3"/>
    <w:qFormat/>
    <w:rPr>
      <w:rFonts w:ascii="Courier New" w:hAnsi="Courier New"/>
      <w:lang w:val="nb-NO"/>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c">
    <w:name w:val="Balloon Text"/>
    <w:basedOn w:val="a"/>
    <w:link w:val="Char4"/>
    <w:qFormat/>
    <w:rPr>
      <w:rFonts w:ascii="Tahoma" w:hAnsi="Tahoma"/>
      <w:sz w:val="16"/>
      <w:szCs w:val="16"/>
    </w:rPr>
  </w:style>
  <w:style w:type="paragraph" w:styleId="ad">
    <w:name w:val="footer"/>
    <w:basedOn w:val="ae"/>
    <w:link w:val="Char5"/>
    <w:qFormat/>
    <w:pPr>
      <w:jc w:val="center"/>
    </w:pPr>
    <w:rPr>
      <w:i/>
    </w:rPr>
  </w:style>
  <w:style w:type="paragraph" w:styleId="ae">
    <w:name w:val="header"/>
    <w:aliases w:val="header odd,header,header odd1,header odd2,header odd3,header odd4,header odd5,header odd6,header1,header2,header3,header odd11,header odd21,header odd7,header4,header odd8,header odd9,header5,header odd12,header11,header21,header odd22,header31,h"/>
    <w:link w:val="Char6"/>
    <w:qFormat/>
    <w:pPr>
      <w:widowControl w:val="0"/>
    </w:pPr>
    <w:rPr>
      <w:rFonts w:ascii="Arial" w:hAnsi="Arial"/>
      <w:b/>
      <w:sz w:val="18"/>
      <w:lang w:val="en-GB" w:eastAsia="en-US"/>
    </w:rPr>
  </w:style>
  <w:style w:type="paragraph" w:styleId="af">
    <w:name w:val="index heading"/>
    <w:basedOn w:val="a"/>
    <w:next w:val="a"/>
    <w:qFormat/>
    <w:pPr>
      <w:pBdr>
        <w:top w:val="single" w:sz="12" w:space="0" w:color="auto"/>
      </w:pBdr>
      <w:spacing w:before="360" w:after="240"/>
    </w:pPr>
    <w:rPr>
      <w:b/>
      <w:i/>
      <w:sz w:val="26"/>
    </w:rPr>
  </w:style>
  <w:style w:type="paragraph" w:styleId="af0">
    <w:name w:val="footnote text"/>
    <w:basedOn w:val="a"/>
    <w:link w:val="Char7"/>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qFormat/>
    <w:pPr>
      <w:ind w:left="1418" w:hanging="1418"/>
    </w:pPr>
  </w:style>
  <w:style w:type="paragraph" w:styleId="24">
    <w:name w:val="Body Text 2"/>
    <w:basedOn w:val="a"/>
    <w:link w:val="2Char0"/>
    <w:qFormat/>
    <w:pPr>
      <w:overflowPunct w:val="0"/>
      <w:autoSpaceDE w:val="0"/>
      <w:autoSpaceDN w:val="0"/>
      <w:adjustRightInd w:val="0"/>
      <w:spacing w:after="0"/>
      <w:jc w:val="both"/>
      <w:textAlignment w:val="baseline"/>
    </w:pPr>
    <w:rPr>
      <w:rFonts w:eastAsia="MS Mincho"/>
      <w:sz w:val="24"/>
      <w:lang w:val="zh-CN" w:eastAsia="en-GB"/>
    </w:rPr>
  </w:style>
  <w:style w:type="paragraph" w:styleId="11">
    <w:name w:val="index 1"/>
    <w:basedOn w:val="a"/>
    <w:next w:val="a"/>
    <w:qFormat/>
    <w:pPr>
      <w:keepLines/>
      <w:spacing w:after="0"/>
    </w:pPr>
  </w:style>
  <w:style w:type="paragraph" w:styleId="25">
    <w:name w:val="index 2"/>
    <w:basedOn w:val="11"/>
    <w:next w:val="a"/>
    <w:qFormat/>
    <w:pPr>
      <w:ind w:left="284"/>
    </w:pPr>
  </w:style>
  <w:style w:type="paragraph" w:styleId="af1">
    <w:name w:val="annotation subject"/>
    <w:basedOn w:val="a8"/>
    <w:next w:val="a8"/>
    <w:link w:val="Char8"/>
    <w:qFormat/>
    <w:rPr>
      <w:b/>
      <w:bCs/>
    </w:rPr>
  </w:style>
  <w:style w:type="table" w:styleId="af2">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3">
    <w:name w:val="Strong"/>
    <w:uiPriority w:val="22"/>
    <w:qFormat/>
    <w:rPr>
      <w:b/>
      <w:bCs/>
    </w:rPr>
  </w:style>
  <w:style w:type="character" w:styleId="af4">
    <w:name w:val="page number"/>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7">
    <w:name w:val="annotation reference"/>
    <w:uiPriority w:val="99"/>
    <w:qFormat/>
    <w:rPr>
      <w:sz w:val="16"/>
    </w:rPr>
  </w:style>
  <w:style w:type="character" w:styleId="af8">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Char7">
    <w:name w:val="脚注文本 Char"/>
    <w:link w:val="af0"/>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Char">
    <w:name w:val="文档结构图 Char"/>
    <w:link w:val="a7"/>
    <w:qFormat/>
    <w:rPr>
      <w:rFonts w:ascii="Tahoma" w:hAnsi="Tahoma" w:cs="Tahoma"/>
      <w:shd w:val="clear" w:color="auto" w:fill="000080"/>
      <w:lang w:val="en-GB" w:eastAsia="en-US"/>
    </w:rPr>
  </w:style>
  <w:style w:type="character" w:customStyle="1" w:styleId="Char3">
    <w:name w:val="纯文本 Char"/>
    <w:link w:val="ab"/>
    <w:qFormat/>
    <w:rPr>
      <w:rFonts w:ascii="Courier New" w:hAnsi="Courier New"/>
      <w:lang w:val="nb-NO" w:eastAsia="en-US"/>
    </w:rPr>
  </w:style>
  <w:style w:type="character" w:customStyle="1" w:styleId="Char1">
    <w:name w:val="正文文本 Char"/>
    <w:link w:val="a9"/>
    <w:qFormat/>
    <w:rPr>
      <w:rFonts w:ascii="Times New Roman" w:hAnsi="Times New Roman"/>
      <w:lang w:val="en-GB" w:eastAsia="en-US"/>
    </w:rPr>
  </w:style>
  <w:style w:type="character" w:customStyle="1" w:styleId="Char0">
    <w:name w:val="批注文字 Char"/>
    <w:link w:val="a8"/>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paragraph" w:customStyle="1" w:styleId="CommentSubject1">
    <w:name w:val="Comment Subject1"/>
    <w:basedOn w:val="a8"/>
    <w:next w:val="a8"/>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Char4">
    <w:name w:val="批注框文本 Char"/>
    <w:link w:val="ac"/>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har8">
    <w:name w:val="批注主题 Char"/>
    <w:link w:val="af1"/>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Char">
    <w:name w:val="标题 5 Char"/>
    <w:link w:val="5"/>
    <w:qFormat/>
    <w:rPr>
      <w:rFonts w:ascii="Arial" w:hAnsi="Arial"/>
      <w:sz w:val="22"/>
      <w:lang w:val="en-GB" w:eastAsia="en-US"/>
    </w:rPr>
  </w:style>
  <w:style w:type="character" w:customStyle="1" w:styleId="6Char">
    <w:name w:val="标题 6 Char"/>
    <w:link w:val="6"/>
    <w:qFormat/>
    <w:rPr>
      <w:rFonts w:ascii="Arial" w:hAnsi="Arial"/>
      <w:lang w:val="en-GB" w:eastAsia="en-US"/>
    </w:rPr>
  </w:style>
  <w:style w:type="character" w:customStyle="1" w:styleId="7Char">
    <w:name w:val="标题 7 Char"/>
    <w:link w:val="7"/>
    <w:qFormat/>
    <w:rPr>
      <w:rFonts w:ascii="Arial" w:hAnsi="Arial"/>
      <w:lang w:val="en-GB" w:eastAsia="en-US"/>
    </w:rPr>
  </w:style>
  <w:style w:type="character" w:customStyle="1" w:styleId="8Char">
    <w:name w:val="标题 8 Char"/>
    <w:link w:val="8"/>
    <w:qFormat/>
    <w:rPr>
      <w:rFonts w:ascii="Arial" w:hAnsi="Arial"/>
      <w:sz w:val="36"/>
      <w:lang w:val="en-GB" w:eastAsia="en-US"/>
    </w:rPr>
  </w:style>
  <w:style w:type="character" w:customStyle="1" w:styleId="9Char">
    <w:name w:val="标题 9 Char"/>
    <w:link w:val="9"/>
    <w:qFormat/>
    <w:rPr>
      <w:rFonts w:ascii="Arial" w:hAnsi="Arial"/>
      <w:sz w:val="36"/>
      <w:lang w:val="en-GB" w:eastAsia="en-US"/>
    </w:rPr>
  </w:style>
  <w:style w:type="character" w:customStyle="1" w:styleId="Char6">
    <w:name w:val="页眉 Char"/>
    <w:aliases w:val="header odd Char,header Char,header odd1 Char,header odd2 Char,header odd3 Char,header odd4 Char,header odd5 Char,header odd6 Char,header1 Char,header2 Char,header3 Char,header odd11 Char,header odd21 Char,header odd7 Char,header4 Char,h Char"/>
    <w:link w:val="ae"/>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Char5">
    <w:name w:val="页脚 Char"/>
    <w:link w:val="ad"/>
    <w:qFormat/>
    <w:rPr>
      <w:rFonts w:ascii="Arial" w:hAnsi="Arial"/>
      <w:b/>
      <w:i/>
      <w:sz w:val="18"/>
      <w:lang w:val="en-GB" w:eastAsia="en-US"/>
    </w:rPr>
  </w:style>
  <w:style w:type="character" w:customStyle="1" w:styleId="Char2">
    <w:name w:val="正文文本缩进 Char"/>
    <w:link w:val="aa"/>
    <w:qFormat/>
    <w:rPr>
      <w:rFonts w:ascii="Times New Roman" w:eastAsia="MS Mincho" w:hAnsi="Times New Roman"/>
      <w:sz w:val="22"/>
      <w:lang w:val="zh-CN" w:eastAsia="zh-CN"/>
    </w:rPr>
  </w:style>
  <w:style w:type="character" w:customStyle="1" w:styleId="2Char0">
    <w:name w:val="正文文本 2 Char"/>
    <w:link w:val="24"/>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9">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a"/>
    <w:link w:val="Char9"/>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Char9">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
    <w:link w:val="af9"/>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3">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a">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b">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c">
    <w:name w:val="Emphasis"/>
    <w:basedOn w:val="a0"/>
    <w:uiPriority w:val="20"/>
    <w:qFormat/>
    <w:rsid w:val="00C03223"/>
    <w:rPr>
      <w:i/>
      <w:iCs/>
    </w:rPr>
  </w:style>
  <w:style w:type="character" w:customStyle="1" w:styleId="UnresolvedMention2">
    <w:name w:val="Unresolved Mention2"/>
    <w:basedOn w:val="a0"/>
    <w:uiPriority w:val="99"/>
    <w:unhideWhenUsed/>
    <w:rsid w:val="008606CC"/>
    <w:rPr>
      <w:color w:val="605E5C"/>
      <w:shd w:val="clear" w:color="auto" w:fill="E1DFDD"/>
    </w:rPr>
  </w:style>
  <w:style w:type="character" w:customStyle="1" w:styleId="Mention2">
    <w:name w:val="Mention2"/>
    <w:basedOn w:val="a0"/>
    <w:uiPriority w:val="99"/>
    <w:unhideWhenUsed/>
    <w:rsid w:val="008606CC"/>
    <w:rPr>
      <w:color w:val="2B579A"/>
      <w:shd w:val="clear" w:color="auto" w:fill="E1DFDD"/>
    </w:rPr>
  </w:style>
  <w:style w:type="character" w:customStyle="1" w:styleId="UnresolvedMention3">
    <w:name w:val="Unresolved Mention3"/>
    <w:basedOn w:val="a0"/>
    <w:uiPriority w:val="99"/>
    <w:unhideWhenUsed/>
    <w:rsid w:val="00B076C1"/>
    <w:rPr>
      <w:color w:val="605E5C"/>
      <w:shd w:val="clear" w:color="auto" w:fill="E1DFDD"/>
    </w:rPr>
  </w:style>
  <w:style w:type="character" w:customStyle="1" w:styleId="Mention3">
    <w:name w:val="Mention3"/>
    <w:basedOn w:val="a0"/>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14">
    <w:name w:val="正文1"/>
    <w:basedOn w:val="a"/>
    <w:rsid w:val="00DA2EB0"/>
    <w:pPr>
      <w:spacing w:after="0" w:line="240" w:lineRule="auto"/>
      <w:jc w:val="both"/>
    </w:pPr>
    <w:rPr>
      <w:rFonts w:eastAsia="宋体"/>
      <w:kern w:val="2"/>
      <w:sz w:val="21"/>
      <w:szCs w:val="21"/>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qFormat/>
    <w:pPr>
      <w:ind w:left="2268" w:hanging="2268"/>
    </w:pPr>
  </w:style>
  <w:style w:type="paragraph" w:styleId="60">
    <w:name w:val="toc 6"/>
    <w:basedOn w:val="50"/>
    <w:next w:val="a"/>
    <w:qFormat/>
    <w:pPr>
      <w:ind w:left="1985" w:hanging="1985"/>
    </w:pPr>
  </w:style>
  <w:style w:type="paragraph" w:styleId="50">
    <w:name w:val="toc 5"/>
    <w:basedOn w:val="40"/>
    <w:next w:val="a"/>
    <w:uiPriority w:val="39"/>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Char"/>
    <w:qFormat/>
    <w:pPr>
      <w:shd w:val="clear" w:color="auto" w:fill="000080"/>
    </w:pPr>
    <w:rPr>
      <w:rFonts w:ascii="Tahoma" w:hAnsi="Tahoma"/>
    </w:rPr>
  </w:style>
  <w:style w:type="paragraph" w:styleId="a8">
    <w:name w:val="annotation text"/>
    <w:basedOn w:val="a"/>
    <w:link w:val="Char0"/>
    <w:qFormat/>
  </w:style>
  <w:style w:type="paragraph" w:styleId="a9">
    <w:name w:val="Body Text"/>
    <w:basedOn w:val="a"/>
    <w:link w:val="Char1"/>
    <w:qFormat/>
  </w:style>
  <w:style w:type="paragraph" w:styleId="aa">
    <w:name w:val="Body Text Indent"/>
    <w:basedOn w:val="a"/>
    <w:link w:val="Char2"/>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b">
    <w:name w:val="Plain Text"/>
    <w:basedOn w:val="a"/>
    <w:link w:val="Char3"/>
    <w:qFormat/>
    <w:rPr>
      <w:rFonts w:ascii="Courier New" w:hAnsi="Courier New"/>
      <w:lang w:val="nb-NO"/>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c">
    <w:name w:val="Balloon Text"/>
    <w:basedOn w:val="a"/>
    <w:link w:val="Char4"/>
    <w:qFormat/>
    <w:rPr>
      <w:rFonts w:ascii="Tahoma" w:hAnsi="Tahoma"/>
      <w:sz w:val="16"/>
      <w:szCs w:val="16"/>
    </w:rPr>
  </w:style>
  <w:style w:type="paragraph" w:styleId="ad">
    <w:name w:val="footer"/>
    <w:basedOn w:val="ae"/>
    <w:link w:val="Char5"/>
    <w:qFormat/>
    <w:pPr>
      <w:jc w:val="center"/>
    </w:pPr>
    <w:rPr>
      <w:i/>
    </w:rPr>
  </w:style>
  <w:style w:type="paragraph" w:styleId="ae">
    <w:name w:val="header"/>
    <w:aliases w:val="header odd,header,header odd1,header odd2,header odd3,header odd4,header odd5,header odd6,header1,header2,header3,header odd11,header odd21,header odd7,header4,header odd8,header odd9,header5,header odd12,header11,header21,header odd22,header31,h"/>
    <w:link w:val="Char6"/>
    <w:qFormat/>
    <w:pPr>
      <w:widowControl w:val="0"/>
    </w:pPr>
    <w:rPr>
      <w:rFonts w:ascii="Arial" w:hAnsi="Arial"/>
      <w:b/>
      <w:sz w:val="18"/>
      <w:lang w:val="en-GB" w:eastAsia="en-US"/>
    </w:rPr>
  </w:style>
  <w:style w:type="paragraph" w:styleId="af">
    <w:name w:val="index heading"/>
    <w:basedOn w:val="a"/>
    <w:next w:val="a"/>
    <w:qFormat/>
    <w:pPr>
      <w:pBdr>
        <w:top w:val="single" w:sz="12" w:space="0" w:color="auto"/>
      </w:pBdr>
      <w:spacing w:before="360" w:after="240"/>
    </w:pPr>
    <w:rPr>
      <w:b/>
      <w:i/>
      <w:sz w:val="26"/>
    </w:rPr>
  </w:style>
  <w:style w:type="paragraph" w:styleId="af0">
    <w:name w:val="footnote text"/>
    <w:basedOn w:val="a"/>
    <w:link w:val="Char7"/>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qFormat/>
    <w:pPr>
      <w:ind w:left="1418" w:hanging="1418"/>
    </w:pPr>
  </w:style>
  <w:style w:type="paragraph" w:styleId="24">
    <w:name w:val="Body Text 2"/>
    <w:basedOn w:val="a"/>
    <w:link w:val="2Char0"/>
    <w:qFormat/>
    <w:pPr>
      <w:overflowPunct w:val="0"/>
      <w:autoSpaceDE w:val="0"/>
      <w:autoSpaceDN w:val="0"/>
      <w:adjustRightInd w:val="0"/>
      <w:spacing w:after="0"/>
      <w:jc w:val="both"/>
      <w:textAlignment w:val="baseline"/>
    </w:pPr>
    <w:rPr>
      <w:rFonts w:eastAsia="MS Mincho"/>
      <w:sz w:val="24"/>
      <w:lang w:val="zh-CN" w:eastAsia="en-GB"/>
    </w:rPr>
  </w:style>
  <w:style w:type="paragraph" w:styleId="11">
    <w:name w:val="index 1"/>
    <w:basedOn w:val="a"/>
    <w:next w:val="a"/>
    <w:qFormat/>
    <w:pPr>
      <w:keepLines/>
      <w:spacing w:after="0"/>
    </w:pPr>
  </w:style>
  <w:style w:type="paragraph" w:styleId="25">
    <w:name w:val="index 2"/>
    <w:basedOn w:val="11"/>
    <w:next w:val="a"/>
    <w:qFormat/>
    <w:pPr>
      <w:ind w:left="284"/>
    </w:pPr>
  </w:style>
  <w:style w:type="paragraph" w:styleId="af1">
    <w:name w:val="annotation subject"/>
    <w:basedOn w:val="a8"/>
    <w:next w:val="a8"/>
    <w:link w:val="Char8"/>
    <w:qFormat/>
    <w:rPr>
      <w:b/>
      <w:bCs/>
    </w:rPr>
  </w:style>
  <w:style w:type="table" w:styleId="af2">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3">
    <w:name w:val="Strong"/>
    <w:uiPriority w:val="22"/>
    <w:qFormat/>
    <w:rPr>
      <w:b/>
      <w:bCs/>
    </w:rPr>
  </w:style>
  <w:style w:type="character" w:styleId="af4">
    <w:name w:val="page number"/>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7">
    <w:name w:val="annotation reference"/>
    <w:uiPriority w:val="99"/>
    <w:qFormat/>
    <w:rPr>
      <w:sz w:val="16"/>
    </w:rPr>
  </w:style>
  <w:style w:type="character" w:styleId="af8">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Char7">
    <w:name w:val="脚注文本 Char"/>
    <w:link w:val="af0"/>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Char">
    <w:name w:val="文档结构图 Char"/>
    <w:link w:val="a7"/>
    <w:qFormat/>
    <w:rPr>
      <w:rFonts w:ascii="Tahoma" w:hAnsi="Tahoma" w:cs="Tahoma"/>
      <w:shd w:val="clear" w:color="auto" w:fill="000080"/>
      <w:lang w:val="en-GB" w:eastAsia="en-US"/>
    </w:rPr>
  </w:style>
  <w:style w:type="character" w:customStyle="1" w:styleId="Char3">
    <w:name w:val="纯文本 Char"/>
    <w:link w:val="ab"/>
    <w:qFormat/>
    <w:rPr>
      <w:rFonts w:ascii="Courier New" w:hAnsi="Courier New"/>
      <w:lang w:val="nb-NO" w:eastAsia="en-US"/>
    </w:rPr>
  </w:style>
  <w:style w:type="character" w:customStyle="1" w:styleId="Char1">
    <w:name w:val="正文文本 Char"/>
    <w:link w:val="a9"/>
    <w:qFormat/>
    <w:rPr>
      <w:rFonts w:ascii="Times New Roman" w:hAnsi="Times New Roman"/>
      <w:lang w:val="en-GB" w:eastAsia="en-US"/>
    </w:rPr>
  </w:style>
  <w:style w:type="character" w:customStyle="1" w:styleId="Char0">
    <w:name w:val="批注文字 Char"/>
    <w:link w:val="a8"/>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paragraph" w:customStyle="1" w:styleId="CommentSubject1">
    <w:name w:val="Comment Subject1"/>
    <w:basedOn w:val="a8"/>
    <w:next w:val="a8"/>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Char4">
    <w:name w:val="批注框文本 Char"/>
    <w:link w:val="ac"/>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har8">
    <w:name w:val="批注主题 Char"/>
    <w:link w:val="af1"/>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Char">
    <w:name w:val="标题 5 Char"/>
    <w:link w:val="5"/>
    <w:qFormat/>
    <w:rPr>
      <w:rFonts w:ascii="Arial" w:hAnsi="Arial"/>
      <w:sz w:val="22"/>
      <w:lang w:val="en-GB" w:eastAsia="en-US"/>
    </w:rPr>
  </w:style>
  <w:style w:type="character" w:customStyle="1" w:styleId="6Char">
    <w:name w:val="标题 6 Char"/>
    <w:link w:val="6"/>
    <w:qFormat/>
    <w:rPr>
      <w:rFonts w:ascii="Arial" w:hAnsi="Arial"/>
      <w:lang w:val="en-GB" w:eastAsia="en-US"/>
    </w:rPr>
  </w:style>
  <w:style w:type="character" w:customStyle="1" w:styleId="7Char">
    <w:name w:val="标题 7 Char"/>
    <w:link w:val="7"/>
    <w:qFormat/>
    <w:rPr>
      <w:rFonts w:ascii="Arial" w:hAnsi="Arial"/>
      <w:lang w:val="en-GB" w:eastAsia="en-US"/>
    </w:rPr>
  </w:style>
  <w:style w:type="character" w:customStyle="1" w:styleId="8Char">
    <w:name w:val="标题 8 Char"/>
    <w:link w:val="8"/>
    <w:qFormat/>
    <w:rPr>
      <w:rFonts w:ascii="Arial" w:hAnsi="Arial"/>
      <w:sz w:val="36"/>
      <w:lang w:val="en-GB" w:eastAsia="en-US"/>
    </w:rPr>
  </w:style>
  <w:style w:type="character" w:customStyle="1" w:styleId="9Char">
    <w:name w:val="标题 9 Char"/>
    <w:link w:val="9"/>
    <w:qFormat/>
    <w:rPr>
      <w:rFonts w:ascii="Arial" w:hAnsi="Arial"/>
      <w:sz w:val="36"/>
      <w:lang w:val="en-GB" w:eastAsia="en-US"/>
    </w:rPr>
  </w:style>
  <w:style w:type="character" w:customStyle="1" w:styleId="Char6">
    <w:name w:val="页眉 Char"/>
    <w:aliases w:val="header odd Char,header Char,header odd1 Char,header odd2 Char,header odd3 Char,header odd4 Char,header odd5 Char,header odd6 Char,header1 Char,header2 Char,header3 Char,header odd11 Char,header odd21 Char,header odd7 Char,header4 Char,h Char"/>
    <w:link w:val="ae"/>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Char5">
    <w:name w:val="页脚 Char"/>
    <w:link w:val="ad"/>
    <w:qFormat/>
    <w:rPr>
      <w:rFonts w:ascii="Arial" w:hAnsi="Arial"/>
      <w:b/>
      <w:i/>
      <w:sz w:val="18"/>
      <w:lang w:val="en-GB" w:eastAsia="en-US"/>
    </w:rPr>
  </w:style>
  <w:style w:type="character" w:customStyle="1" w:styleId="Char2">
    <w:name w:val="正文文本缩进 Char"/>
    <w:link w:val="aa"/>
    <w:qFormat/>
    <w:rPr>
      <w:rFonts w:ascii="Times New Roman" w:eastAsia="MS Mincho" w:hAnsi="Times New Roman"/>
      <w:sz w:val="22"/>
      <w:lang w:val="zh-CN" w:eastAsia="zh-CN"/>
    </w:rPr>
  </w:style>
  <w:style w:type="character" w:customStyle="1" w:styleId="2Char0">
    <w:name w:val="正文文本 2 Char"/>
    <w:link w:val="24"/>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9">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a"/>
    <w:link w:val="Char9"/>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Char9">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
    <w:link w:val="af9"/>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3">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a">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b">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c">
    <w:name w:val="Emphasis"/>
    <w:basedOn w:val="a0"/>
    <w:uiPriority w:val="20"/>
    <w:qFormat/>
    <w:rsid w:val="00C03223"/>
    <w:rPr>
      <w:i/>
      <w:iCs/>
    </w:rPr>
  </w:style>
  <w:style w:type="character" w:customStyle="1" w:styleId="UnresolvedMention2">
    <w:name w:val="Unresolved Mention2"/>
    <w:basedOn w:val="a0"/>
    <w:uiPriority w:val="99"/>
    <w:unhideWhenUsed/>
    <w:rsid w:val="008606CC"/>
    <w:rPr>
      <w:color w:val="605E5C"/>
      <w:shd w:val="clear" w:color="auto" w:fill="E1DFDD"/>
    </w:rPr>
  </w:style>
  <w:style w:type="character" w:customStyle="1" w:styleId="Mention2">
    <w:name w:val="Mention2"/>
    <w:basedOn w:val="a0"/>
    <w:uiPriority w:val="99"/>
    <w:unhideWhenUsed/>
    <w:rsid w:val="008606CC"/>
    <w:rPr>
      <w:color w:val="2B579A"/>
      <w:shd w:val="clear" w:color="auto" w:fill="E1DFDD"/>
    </w:rPr>
  </w:style>
  <w:style w:type="character" w:customStyle="1" w:styleId="UnresolvedMention3">
    <w:name w:val="Unresolved Mention3"/>
    <w:basedOn w:val="a0"/>
    <w:uiPriority w:val="99"/>
    <w:unhideWhenUsed/>
    <w:rsid w:val="00B076C1"/>
    <w:rPr>
      <w:color w:val="605E5C"/>
      <w:shd w:val="clear" w:color="auto" w:fill="E1DFDD"/>
    </w:rPr>
  </w:style>
  <w:style w:type="character" w:customStyle="1" w:styleId="Mention3">
    <w:name w:val="Mention3"/>
    <w:basedOn w:val="a0"/>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14">
    <w:name w:val="正文1"/>
    <w:basedOn w:val="a"/>
    <w:rsid w:val="00DA2EB0"/>
    <w:pPr>
      <w:spacing w:after="0" w:line="240" w:lineRule="auto"/>
      <w:jc w:val="both"/>
    </w:pPr>
    <w:rPr>
      <w:rFonts w:eastAsia="宋体"/>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9987306">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137654998">
      <w:bodyDiv w:val="1"/>
      <w:marLeft w:val="0"/>
      <w:marRight w:val="0"/>
      <w:marTop w:val="0"/>
      <w:marBottom w:val="0"/>
      <w:divBdr>
        <w:top w:val="none" w:sz="0" w:space="0" w:color="auto"/>
        <w:left w:val="none" w:sz="0" w:space="0" w:color="auto"/>
        <w:bottom w:val="none" w:sz="0" w:space="0" w:color="auto"/>
        <w:right w:val="none" w:sz="0" w:space="0" w:color="auto"/>
      </w:divBdr>
    </w:div>
    <w:div w:id="259721556">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793447942">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03563720">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967665396">
      <w:bodyDiv w:val="1"/>
      <w:marLeft w:val="0"/>
      <w:marRight w:val="0"/>
      <w:marTop w:val="0"/>
      <w:marBottom w:val="0"/>
      <w:divBdr>
        <w:top w:val="none" w:sz="0" w:space="0" w:color="auto"/>
        <w:left w:val="none" w:sz="0" w:space="0" w:color="auto"/>
        <w:bottom w:val="none" w:sz="0" w:space="0" w:color="auto"/>
        <w:right w:val="none" w:sz="0" w:space="0" w:color="auto"/>
      </w:divBdr>
    </w:div>
    <w:div w:id="1003632811">
      <w:bodyDiv w:val="1"/>
      <w:marLeft w:val="0"/>
      <w:marRight w:val="0"/>
      <w:marTop w:val="0"/>
      <w:marBottom w:val="0"/>
      <w:divBdr>
        <w:top w:val="none" w:sz="0" w:space="0" w:color="auto"/>
        <w:left w:val="none" w:sz="0" w:space="0" w:color="auto"/>
        <w:bottom w:val="none" w:sz="0" w:space="0" w:color="auto"/>
        <w:right w:val="none" w:sz="0" w:space="0" w:color="auto"/>
      </w:divBdr>
    </w:div>
    <w:div w:id="1004170510">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073163760">
      <w:bodyDiv w:val="1"/>
      <w:marLeft w:val="0"/>
      <w:marRight w:val="0"/>
      <w:marTop w:val="0"/>
      <w:marBottom w:val="0"/>
      <w:divBdr>
        <w:top w:val="none" w:sz="0" w:space="0" w:color="auto"/>
        <w:left w:val="none" w:sz="0" w:space="0" w:color="auto"/>
        <w:bottom w:val="none" w:sz="0" w:space="0" w:color="auto"/>
        <w:right w:val="none" w:sz="0" w:space="0" w:color="auto"/>
      </w:divBdr>
    </w:div>
    <w:div w:id="1173496530">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8818872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52752498">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02187544">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 w:id="20198493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hyperlink" Target="http://www.3gpp.org/3G_Specs/CRs.htm" TargetMode="External"/><Relationship Id="rId18" Type="http://schemas.openxmlformats.org/officeDocument/2006/relationships/oleObject" Target="embeddings/oleObject1.bin"/><Relationship Id="rId26" Type="http://schemas.openxmlformats.org/officeDocument/2006/relationships/image" Target="media/image6.wmf"/><Relationship Id="rId39" Type="http://schemas.openxmlformats.org/officeDocument/2006/relationships/image" Target="media/image11.wmf"/><Relationship Id="rId3" Type="http://schemas.openxmlformats.org/officeDocument/2006/relationships/customXml" Target="../customXml/item3.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theme" Target="theme/theme1.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image" Target="media/image1.wmf"/><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oleObject" Target="embeddings/oleObject12.bin"/><Relationship Id="rId46" Type="http://schemas.microsoft.com/office/2011/relationships/commentsExtended" Target="commentsExtended.xml"/><Relationship Id="rId2" Type="http://schemas.openxmlformats.org/officeDocument/2006/relationships/customXml" Target="../customXml/item2.xml"/><Relationship Id="rId16" Type="http://schemas.openxmlformats.org/officeDocument/2006/relationships/hyperlink" Target="http://www.3gpp.org/ftp/Specs/html-info/21900.htm" TargetMode="External"/><Relationship Id="rId20" Type="http://schemas.openxmlformats.org/officeDocument/2006/relationships/image" Target="media/image3.wmf"/><Relationship Id="rId29" Type="http://schemas.openxmlformats.org/officeDocument/2006/relationships/image" Target="media/image7.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image" Target="media/image10.wmf"/><Relationship Id="rId40" Type="http://schemas.openxmlformats.org/officeDocument/2006/relationships/oleObject" Target="embeddings/oleObject13.bin"/><Relationship Id="rId45" Type="http://schemas.microsoft.com/office/2016/09/relationships/commentsIds" Target="commentsIds.xml"/><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2.wmf"/><Relationship Id="rId31" Type="http://schemas.openxmlformats.org/officeDocument/2006/relationships/image" Target="media/image8.wmf"/><Relationship Id="rId44" Type="http://schemas.microsoft.com/office/2018/08/relationships/commentsExtensible" Target="commentsExtensi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2.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42F411BA-D832-4189-888A-2531EF835B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174</Pages>
  <Words>70772</Words>
  <Characters>403403</Characters>
  <Application>Microsoft Office Word</Application>
  <DocSecurity>0</DocSecurity>
  <Lines>3361</Lines>
  <Paragraphs>94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73229</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6619138</vt:i4>
      </vt:variant>
      <vt:variant>
        <vt:i4>0</vt:i4>
      </vt:variant>
      <vt:variant>
        <vt:i4>0</vt:i4>
      </vt:variant>
      <vt:variant>
        <vt:i4>5</vt:i4>
      </vt:variant>
      <vt:variant>
        <vt:lpwstr>mailto:candy.yiu@inte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CATT (Haocheng)</cp:lastModifiedBy>
  <cp:revision>6</cp:revision>
  <dcterms:created xsi:type="dcterms:W3CDTF">2022-04-08T08:35:00Z</dcterms:created>
  <dcterms:modified xsi:type="dcterms:W3CDTF">2022-04-08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7922029</vt:lpwstr>
  </property>
</Properties>
</file>